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6"/>
  </p:notesMasterIdLst>
  <p:handoutMasterIdLst>
    <p:handoutMasterId r:id="rId157"/>
  </p:handoutMasterIdLst>
  <p:sldIdLst>
    <p:sldId id="739" r:id="rId2"/>
    <p:sldId id="740" r:id="rId3"/>
    <p:sldId id="741" r:id="rId4"/>
    <p:sldId id="781" r:id="rId5"/>
    <p:sldId id="747" r:id="rId6"/>
    <p:sldId id="752" r:id="rId7"/>
    <p:sldId id="753" r:id="rId8"/>
    <p:sldId id="751" r:id="rId9"/>
    <p:sldId id="754" r:id="rId10"/>
    <p:sldId id="760" r:id="rId11"/>
    <p:sldId id="755" r:id="rId12"/>
    <p:sldId id="756" r:id="rId13"/>
    <p:sldId id="761" r:id="rId14"/>
    <p:sldId id="762" r:id="rId15"/>
    <p:sldId id="742" r:id="rId16"/>
    <p:sldId id="743" r:id="rId17"/>
    <p:sldId id="744" r:id="rId18"/>
    <p:sldId id="745" r:id="rId19"/>
    <p:sldId id="746" r:id="rId20"/>
    <p:sldId id="758" r:id="rId21"/>
    <p:sldId id="757" r:id="rId22"/>
    <p:sldId id="759" r:id="rId23"/>
    <p:sldId id="763" r:id="rId24"/>
    <p:sldId id="852" r:id="rId25"/>
    <p:sldId id="750" r:id="rId26"/>
    <p:sldId id="904" r:id="rId27"/>
    <p:sldId id="764" r:id="rId28"/>
    <p:sldId id="765" r:id="rId29"/>
    <p:sldId id="905" r:id="rId30"/>
    <p:sldId id="906" r:id="rId31"/>
    <p:sldId id="907" r:id="rId32"/>
    <p:sldId id="766" r:id="rId33"/>
    <p:sldId id="767" r:id="rId34"/>
    <p:sldId id="768" r:id="rId35"/>
    <p:sldId id="770" r:id="rId36"/>
    <p:sldId id="771" r:id="rId37"/>
    <p:sldId id="773" r:id="rId38"/>
    <p:sldId id="774" r:id="rId39"/>
    <p:sldId id="775" r:id="rId40"/>
    <p:sldId id="776" r:id="rId41"/>
    <p:sldId id="769" r:id="rId42"/>
    <p:sldId id="772" r:id="rId43"/>
    <p:sldId id="777" r:id="rId44"/>
    <p:sldId id="778" r:id="rId45"/>
    <p:sldId id="779" r:id="rId46"/>
    <p:sldId id="782" r:id="rId47"/>
    <p:sldId id="783" r:id="rId48"/>
    <p:sldId id="780" r:id="rId49"/>
    <p:sldId id="784" r:id="rId50"/>
    <p:sldId id="787" r:id="rId51"/>
    <p:sldId id="788" r:id="rId52"/>
    <p:sldId id="796" r:id="rId53"/>
    <p:sldId id="797" r:id="rId54"/>
    <p:sldId id="789" r:id="rId55"/>
    <p:sldId id="785" r:id="rId56"/>
    <p:sldId id="793" r:id="rId57"/>
    <p:sldId id="794" r:id="rId58"/>
    <p:sldId id="910" r:id="rId59"/>
    <p:sldId id="795" r:id="rId60"/>
    <p:sldId id="791" r:id="rId61"/>
    <p:sldId id="853" r:id="rId62"/>
    <p:sldId id="799" r:id="rId63"/>
    <p:sldId id="800" r:id="rId64"/>
    <p:sldId id="801" r:id="rId65"/>
    <p:sldId id="803" r:id="rId66"/>
    <p:sldId id="804" r:id="rId67"/>
    <p:sldId id="805" r:id="rId68"/>
    <p:sldId id="806" r:id="rId69"/>
    <p:sldId id="808" r:id="rId70"/>
    <p:sldId id="807" r:id="rId71"/>
    <p:sldId id="809" r:id="rId72"/>
    <p:sldId id="811" r:id="rId73"/>
    <p:sldId id="810" r:id="rId74"/>
    <p:sldId id="812" r:id="rId75"/>
    <p:sldId id="818" r:id="rId76"/>
    <p:sldId id="819" r:id="rId77"/>
    <p:sldId id="820" r:id="rId78"/>
    <p:sldId id="817" r:id="rId79"/>
    <p:sldId id="814" r:id="rId80"/>
    <p:sldId id="815" r:id="rId81"/>
    <p:sldId id="816" r:id="rId82"/>
    <p:sldId id="821" r:id="rId83"/>
    <p:sldId id="822" r:id="rId84"/>
    <p:sldId id="823" r:id="rId85"/>
    <p:sldId id="824" r:id="rId86"/>
    <p:sldId id="825" r:id="rId87"/>
    <p:sldId id="826" r:id="rId88"/>
    <p:sldId id="827" r:id="rId89"/>
    <p:sldId id="828" r:id="rId90"/>
    <p:sldId id="829" r:id="rId91"/>
    <p:sldId id="830" r:id="rId92"/>
    <p:sldId id="833" r:id="rId93"/>
    <p:sldId id="831" r:id="rId94"/>
    <p:sldId id="832" r:id="rId95"/>
    <p:sldId id="834" r:id="rId96"/>
    <p:sldId id="835" r:id="rId97"/>
    <p:sldId id="836" r:id="rId98"/>
    <p:sldId id="841" r:id="rId99"/>
    <p:sldId id="842" r:id="rId100"/>
    <p:sldId id="843" r:id="rId101"/>
    <p:sldId id="844" r:id="rId102"/>
    <p:sldId id="845" r:id="rId103"/>
    <p:sldId id="846" r:id="rId104"/>
    <p:sldId id="847" r:id="rId105"/>
    <p:sldId id="848" r:id="rId106"/>
    <p:sldId id="849" r:id="rId107"/>
    <p:sldId id="850" r:id="rId108"/>
    <p:sldId id="851" r:id="rId109"/>
    <p:sldId id="798" r:id="rId110"/>
    <p:sldId id="908" r:id="rId111"/>
    <p:sldId id="860" r:id="rId112"/>
    <p:sldId id="854" r:id="rId113"/>
    <p:sldId id="855" r:id="rId114"/>
    <p:sldId id="859" r:id="rId115"/>
    <p:sldId id="861" r:id="rId116"/>
    <p:sldId id="862" r:id="rId117"/>
    <p:sldId id="863" r:id="rId118"/>
    <p:sldId id="864" r:id="rId119"/>
    <p:sldId id="865" r:id="rId120"/>
    <p:sldId id="866" r:id="rId121"/>
    <p:sldId id="868" r:id="rId122"/>
    <p:sldId id="869" r:id="rId123"/>
    <p:sldId id="870" r:id="rId124"/>
    <p:sldId id="871" r:id="rId125"/>
    <p:sldId id="909" r:id="rId126"/>
    <p:sldId id="872" r:id="rId127"/>
    <p:sldId id="873" r:id="rId128"/>
    <p:sldId id="875" r:id="rId129"/>
    <p:sldId id="874" r:id="rId130"/>
    <p:sldId id="876" r:id="rId131"/>
    <p:sldId id="877" r:id="rId132"/>
    <p:sldId id="878" r:id="rId133"/>
    <p:sldId id="879" r:id="rId134"/>
    <p:sldId id="880" r:id="rId135"/>
    <p:sldId id="881" r:id="rId136"/>
    <p:sldId id="882" r:id="rId137"/>
    <p:sldId id="886" r:id="rId138"/>
    <p:sldId id="887" r:id="rId139"/>
    <p:sldId id="888" r:id="rId140"/>
    <p:sldId id="889" r:id="rId141"/>
    <p:sldId id="890" r:id="rId142"/>
    <p:sldId id="891" r:id="rId143"/>
    <p:sldId id="892" r:id="rId144"/>
    <p:sldId id="893" r:id="rId145"/>
    <p:sldId id="895" r:id="rId146"/>
    <p:sldId id="896" r:id="rId147"/>
    <p:sldId id="897" r:id="rId148"/>
    <p:sldId id="898" r:id="rId149"/>
    <p:sldId id="899" r:id="rId150"/>
    <p:sldId id="900" r:id="rId151"/>
    <p:sldId id="901" r:id="rId152"/>
    <p:sldId id="902" r:id="rId153"/>
    <p:sldId id="894" r:id="rId154"/>
    <p:sldId id="903" r:id="rId155"/>
  </p:sldIdLst>
  <p:sldSz cx="9144000" cy="6858000" type="screen4x3"/>
  <p:notesSz cx="7315200" cy="9601200"/>
  <p:defaultTextStyle>
    <a:defPPr>
      <a:defRPr lang="fr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7FFD1"/>
    <a:srgbClr val="C00000"/>
    <a:srgbClr val="B88C00"/>
    <a:srgbClr val="FFCC00"/>
    <a:srgbClr val="FF4F4F"/>
    <a:srgbClr val="FFFFFF"/>
    <a:srgbClr val="777777"/>
    <a:srgbClr val="FF9300"/>
    <a:srgbClr val="FFAFB5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3" autoAdjust="0"/>
    <p:restoredTop sz="96404" autoAdjust="0"/>
  </p:normalViewPr>
  <p:slideViewPr>
    <p:cSldViewPr snapToGrid="0">
      <p:cViewPr varScale="1">
        <p:scale>
          <a:sx n="121" d="100"/>
          <a:sy n="121" d="100"/>
        </p:scale>
        <p:origin x="106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35" d="100"/>
        <a:sy n="13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3424" y="2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slide" Target="slides/slide152.xml"/><Relationship Id="rId16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43.wmf"/><Relationship Id="rId18" Type="http://schemas.openxmlformats.org/officeDocument/2006/relationships/image" Target="../media/image61.wmf"/><Relationship Id="rId3" Type="http://schemas.openxmlformats.org/officeDocument/2006/relationships/image" Target="../media/image25.wmf"/><Relationship Id="rId7" Type="http://schemas.openxmlformats.org/officeDocument/2006/relationships/image" Target="../media/image13.wmf"/><Relationship Id="rId12" Type="http://schemas.openxmlformats.org/officeDocument/2006/relationships/image" Target="../media/image42.wmf"/><Relationship Id="rId17" Type="http://schemas.openxmlformats.org/officeDocument/2006/relationships/image" Target="../media/image60.wmf"/><Relationship Id="rId2" Type="http://schemas.openxmlformats.org/officeDocument/2006/relationships/image" Target="../media/image8.wmf"/><Relationship Id="rId16" Type="http://schemas.openxmlformats.org/officeDocument/2006/relationships/image" Target="../media/image59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41.wmf"/><Relationship Id="rId5" Type="http://schemas.openxmlformats.org/officeDocument/2006/relationships/image" Target="../media/image5.wmf"/><Relationship Id="rId15" Type="http://schemas.openxmlformats.org/officeDocument/2006/relationships/image" Target="../media/image58.wmf"/><Relationship Id="rId10" Type="http://schemas.openxmlformats.org/officeDocument/2006/relationships/image" Target="../media/image40.wmf"/><Relationship Id="rId4" Type="http://schemas.openxmlformats.org/officeDocument/2006/relationships/image" Target="../media/image4.wmf"/><Relationship Id="rId9" Type="http://schemas.openxmlformats.org/officeDocument/2006/relationships/image" Target="../media/image39.wmf"/><Relationship Id="rId14" Type="http://schemas.openxmlformats.org/officeDocument/2006/relationships/image" Target="../media/image57.wmf"/></Relationships>
</file>

<file path=ppt/drawings/_rels/vmlDrawing10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310.wmf"/><Relationship Id="rId7" Type="http://schemas.openxmlformats.org/officeDocument/2006/relationships/image" Target="../media/image280.wmf"/><Relationship Id="rId12" Type="http://schemas.openxmlformats.org/officeDocument/2006/relationships/image" Target="../media/image284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6" Type="http://schemas.openxmlformats.org/officeDocument/2006/relationships/image" Target="../media/image278.wmf"/><Relationship Id="rId11" Type="http://schemas.openxmlformats.org/officeDocument/2006/relationships/image" Target="../media/image279.wmf"/><Relationship Id="rId5" Type="http://schemas.openxmlformats.org/officeDocument/2006/relationships/image" Target="../media/image74.wmf"/><Relationship Id="rId10" Type="http://schemas.openxmlformats.org/officeDocument/2006/relationships/image" Target="../media/image288.wmf"/><Relationship Id="rId4" Type="http://schemas.openxmlformats.org/officeDocument/2006/relationships/image" Target="../media/image272.wmf"/><Relationship Id="rId9" Type="http://schemas.openxmlformats.org/officeDocument/2006/relationships/image" Target="../media/image286.wmf"/></Relationships>
</file>

<file path=ppt/drawings/_rels/vmlDrawing10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image" Target="../media/image317.wmf"/><Relationship Id="rId3" Type="http://schemas.openxmlformats.org/officeDocument/2006/relationships/image" Target="../media/image74.wmf"/><Relationship Id="rId7" Type="http://schemas.openxmlformats.org/officeDocument/2006/relationships/image" Target="../media/image286.wmf"/><Relationship Id="rId12" Type="http://schemas.openxmlformats.org/officeDocument/2006/relationships/image" Target="../media/image316.wmf"/><Relationship Id="rId2" Type="http://schemas.openxmlformats.org/officeDocument/2006/relationships/image" Target="../media/image272.wmf"/><Relationship Id="rId16" Type="http://schemas.openxmlformats.org/officeDocument/2006/relationships/image" Target="../media/image299.wmf"/><Relationship Id="rId1" Type="http://schemas.openxmlformats.org/officeDocument/2006/relationships/image" Target="../media/image314.wmf"/><Relationship Id="rId6" Type="http://schemas.openxmlformats.org/officeDocument/2006/relationships/image" Target="../media/image297.wmf"/><Relationship Id="rId11" Type="http://schemas.openxmlformats.org/officeDocument/2006/relationships/image" Target="../media/image315.wmf"/><Relationship Id="rId5" Type="http://schemas.openxmlformats.org/officeDocument/2006/relationships/image" Target="../media/image296.wmf"/><Relationship Id="rId15" Type="http://schemas.openxmlformats.org/officeDocument/2006/relationships/image" Target="../media/image319.wmf"/><Relationship Id="rId10" Type="http://schemas.openxmlformats.org/officeDocument/2006/relationships/image" Target="../media/image293.wmf"/><Relationship Id="rId4" Type="http://schemas.openxmlformats.org/officeDocument/2006/relationships/image" Target="../media/image278.wmf"/><Relationship Id="rId9" Type="http://schemas.openxmlformats.org/officeDocument/2006/relationships/image" Target="../media/image279.wmf"/><Relationship Id="rId14" Type="http://schemas.openxmlformats.org/officeDocument/2006/relationships/image" Target="../media/image318.wmf"/></Relationships>
</file>

<file path=ppt/drawings/_rels/vmlDrawing10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image" Target="../media/image321.wmf"/><Relationship Id="rId18" Type="http://schemas.openxmlformats.org/officeDocument/2006/relationships/image" Target="../media/image299.wmf"/><Relationship Id="rId3" Type="http://schemas.openxmlformats.org/officeDocument/2006/relationships/image" Target="../media/image74.wmf"/><Relationship Id="rId7" Type="http://schemas.openxmlformats.org/officeDocument/2006/relationships/image" Target="../media/image286.wmf"/><Relationship Id="rId12" Type="http://schemas.openxmlformats.org/officeDocument/2006/relationships/image" Target="../media/image316.wmf"/><Relationship Id="rId17" Type="http://schemas.openxmlformats.org/officeDocument/2006/relationships/image" Target="../media/image325.wmf"/><Relationship Id="rId2" Type="http://schemas.openxmlformats.org/officeDocument/2006/relationships/image" Target="../media/image272.wmf"/><Relationship Id="rId16" Type="http://schemas.openxmlformats.org/officeDocument/2006/relationships/image" Target="../media/image324.wmf"/><Relationship Id="rId1" Type="http://schemas.openxmlformats.org/officeDocument/2006/relationships/image" Target="../media/image314.wmf"/><Relationship Id="rId6" Type="http://schemas.openxmlformats.org/officeDocument/2006/relationships/image" Target="../media/image297.wmf"/><Relationship Id="rId11" Type="http://schemas.openxmlformats.org/officeDocument/2006/relationships/image" Target="../media/image320.wmf"/><Relationship Id="rId5" Type="http://schemas.openxmlformats.org/officeDocument/2006/relationships/image" Target="../media/image296.wmf"/><Relationship Id="rId15" Type="http://schemas.openxmlformats.org/officeDocument/2006/relationships/image" Target="../media/image323.wmf"/><Relationship Id="rId10" Type="http://schemas.openxmlformats.org/officeDocument/2006/relationships/image" Target="../media/image293.wmf"/><Relationship Id="rId4" Type="http://schemas.openxmlformats.org/officeDocument/2006/relationships/image" Target="../media/image278.wmf"/><Relationship Id="rId9" Type="http://schemas.openxmlformats.org/officeDocument/2006/relationships/image" Target="../media/image279.wmf"/><Relationship Id="rId14" Type="http://schemas.openxmlformats.org/officeDocument/2006/relationships/image" Target="../media/image322.wmf"/></Relationships>
</file>

<file path=ppt/drawings/_rels/vmlDrawing10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image" Target="../media/image328.wmf"/><Relationship Id="rId3" Type="http://schemas.openxmlformats.org/officeDocument/2006/relationships/image" Target="../media/image272.wmf"/><Relationship Id="rId7" Type="http://schemas.openxmlformats.org/officeDocument/2006/relationships/image" Target="../media/image297.wmf"/><Relationship Id="rId12" Type="http://schemas.openxmlformats.org/officeDocument/2006/relationships/image" Target="../media/image327.wmf"/><Relationship Id="rId2" Type="http://schemas.openxmlformats.org/officeDocument/2006/relationships/image" Target="../media/image326.wmf"/><Relationship Id="rId16" Type="http://schemas.openxmlformats.org/officeDocument/2006/relationships/image" Target="../media/image299.wmf"/><Relationship Id="rId1" Type="http://schemas.openxmlformats.org/officeDocument/2006/relationships/image" Target="../media/image314.wmf"/><Relationship Id="rId6" Type="http://schemas.openxmlformats.org/officeDocument/2006/relationships/image" Target="../media/image296.wmf"/><Relationship Id="rId11" Type="http://schemas.openxmlformats.org/officeDocument/2006/relationships/image" Target="../media/image293.wmf"/><Relationship Id="rId5" Type="http://schemas.openxmlformats.org/officeDocument/2006/relationships/image" Target="../media/image278.wmf"/><Relationship Id="rId15" Type="http://schemas.openxmlformats.org/officeDocument/2006/relationships/image" Target="../media/image329.wmf"/><Relationship Id="rId10" Type="http://schemas.openxmlformats.org/officeDocument/2006/relationships/image" Target="../media/image279.wmf"/><Relationship Id="rId4" Type="http://schemas.openxmlformats.org/officeDocument/2006/relationships/image" Target="../media/image74.wmf"/><Relationship Id="rId9" Type="http://schemas.openxmlformats.org/officeDocument/2006/relationships/image" Target="../media/image288.wmf"/><Relationship Id="rId14" Type="http://schemas.openxmlformats.org/officeDocument/2006/relationships/image" Target="../media/image312.wmf"/></Relationships>
</file>

<file path=ppt/drawings/_rels/vmlDrawing10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image" Target="../media/image330.wmf"/><Relationship Id="rId7" Type="http://schemas.openxmlformats.org/officeDocument/2006/relationships/image" Target="../media/image278.wmf"/><Relationship Id="rId2" Type="http://schemas.openxmlformats.org/officeDocument/2006/relationships/image" Target="../media/image326.wmf"/><Relationship Id="rId1" Type="http://schemas.openxmlformats.org/officeDocument/2006/relationships/image" Target="../media/image314.wmf"/><Relationship Id="rId6" Type="http://schemas.openxmlformats.org/officeDocument/2006/relationships/image" Target="../media/image74.wmf"/><Relationship Id="rId5" Type="http://schemas.openxmlformats.org/officeDocument/2006/relationships/image" Target="../media/image272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279.wmf"/></Relationships>
</file>

<file path=ppt/drawings/_rels/vmlDrawing10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image" Target="../media/image334.wmf"/><Relationship Id="rId3" Type="http://schemas.openxmlformats.org/officeDocument/2006/relationships/image" Target="../media/image272.wmf"/><Relationship Id="rId7" Type="http://schemas.openxmlformats.org/officeDocument/2006/relationships/image" Target="../media/image297.wmf"/><Relationship Id="rId12" Type="http://schemas.openxmlformats.org/officeDocument/2006/relationships/image" Target="../media/image333.wmf"/><Relationship Id="rId2" Type="http://schemas.openxmlformats.org/officeDocument/2006/relationships/image" Target="../media/image332.wmf"/><Relationship Id="rId16" Type="http://schemas.openxmlformats.org/officeDocument/2006/relationships/image" Target="../media/image299.wmf"/><Relationship Id="rId1" Type="http://schemas.openxmlformats.org/officeDocument/2006/relationships/image" Target="../media/image314.wmf"/><Relationship Id="rId6" Type="http://schemas.openxmlformats.org/officeDocument/2006/relationships/image" Target="../media/image296.wmf"/><Relationship Id="rId11" Type="http://schemas.openxmlformats.org/officeDocument/2006/relationships/image" Target="../media/image293.wmf"/><Relationship Id="rId5" Type="http://schemas.openxmlformats.org/officeDocument/2006/relationships/image" Target="../media/image278.wmf"/><Relationship Id="rId15" Type="http://schemas.openxmlformats.org/officeDocument/2006/relationships/image" Target="../media/image335.wmf"/><Relationship Id="rId10" Type="http://schemas.openxmlformats.org/officeDocument/2006/relationships/image" Target="../media/image279.wmf"/><Relationship Id="rId4" Type="http://schemas.openxmlformats.org/officeDocument/2006/relationships/image" Target="../media/image74.wmf"/><Relationship Id="rId9" Type="http://schemas.openxmlformats.org/officeDocument/2006/relationships/image" Target="../media/image288.wmf"/><Relationship Id="rId14" Type="http://schemas.openxmlformats.org/officeDocument/2006/relationships/image" Target="../media/image312.wmf"/></Relationships>
</file>

<file path=ppt/drawings/_rels/vmlDrawing10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image" Target="../media/image272.wmf"/><Relationship Id="rId7" Type="http://schemas.openxmlformats.org/officeDocument/2006/relationships/image" Target="../media/image288.wmf"/><Relationship Id="rId12" Type="http://schemas.openxmlformats.org/officeDocument/2006/relationships/image" Target="../media/image325.wmf"/><Relationship Id="rId2" Type="http://schemas.openxmlformats.org/officeDocument/2006/relationships/image" Target="../media/image332.wmf"/><Relationship Id="rId1" Type="http://schemas.openxmlformats.org/officeDocument/2006/relationships/image" Target="../media/image314.wmf"/><Relationship Id="rId6" Type="http://schemas.openxmlformats.org/officeDocument/2006/relationships/image" Target="../media/image296.wmf"/><Relationship Id="rId11" Type="http://schemas.openxmlformats.org/officeDocument/2006/relationships/image" Target="../media/image330.wmf"/><Relationship Id="rId5" Type="http://schemas.openxmlformats.org/officeDocument/2006/relationships/image" Target="../media/image278.wmf"/><Relationship Id="rId10" Type="http://schemas.openxmlformats.org/officeDocument/2006/relationships/image" Target="../media/image337.wmf"/><Relationship Id="rId4" Type="http://schemas.openxmlformats.org/officeDocument/2006/relationships/image" Target="../media/image74.wmf"/><Relationship Id="rId9" Type="http://schemas.openxmlformats.org/officeDocument/2006/relationships/image" Target="../media/image336.wmf"/></Relationships>
</file>

<file path=ppt/drawings/_rels/vmlDrawing10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image" Target="../media/image348.wmf"/><Relationship Id="rId3" Type="http://schemas.openxmlformats.org/officeDocument/2006/relationships/image" Target="../media/image286.wmf"/><Relationship Id="rId7" Type="http://schemas.openxmlformats.org/officeDocument/2006/relationships/image" Target="../media/image343.wmf"/><Relationship Id="rId12" Type="http://schemas.openxmlformats.org/officeDocument/2006/relationships/image" Target="../media/image347.wmf"/><Relationship Id="rId2" Type="http://schemas.openxmlformats.org/officeDocument/2006/relationships/image" Target="../media/image340.wmf"/><Relationship Id="rId1" Type="http://schemas.openxmlformats.org/officeDocument/2006/relationships/image" Target="../media/image272.wmf"/><Relationship Id="rId6" Type="http://schemas.openxmlformats.org/officeDocument/2006/relationships/image" Target="../media/image342.wmf"/><Relationship Id="rId11" Type="http://schemas.openxmlformats.org/officeDocument/2006/relationships/image" Target="../media/image346.wmf"/><Relationship Id="rId5" Type="http://schemas.openxmlformats.org/officeDocument/2006/relationships/image" Target="../media/image293.wmf"/><Relationship Id="rId15" Type="http://schemas.openxmlformats.org/officeDocument/2006/relationships/image" Target="../media/image350.wmf"/><Relationship Id="rId10" Type="http://schemas.openxmlformats.org/officeDocument/2006/relationships/image" Target="../media/image345.wmf"/><Relationship Id="rId4" Type="http://schemas.openxmlformats.org/officeDocument/2006/relationships/image" Target="../media/image341.wmf"/><Relationship Id="rId9" Type="http://schemas.openxmlformats.org/officeDocument/2006/relationships/image" Target="../media/image344.wmf"/><Relationship Id="rId14" Type="http://schemas.openxmlformats.org/officeDocument/2006/relationships/image" Target="../media/image349.wmf"/></Relationships>
</file>

<file path=ppt/drawings/_rels/vmlDrawing10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image" Target="../media/image349.wmf"/><Relationship Id="rId3" Type="http://schemas.openxmlformats.org/officeDocument/2006/relationships/image" Target="../media/image286.wmf"/><Relationship Id="rId7" Type="http://schemas.openxmlformats.org/officeDocument/2006/relationships/image" Target="../media/image288.wmf"/><Relationship Id="rId12" Type="http://schemas.openxmlformats.org/officeDocument/2006/relationships/image" Target="../media/image348.wmf"/><Relationship Id="rId2" Type="http://schemas.openxmlformats.org/officeDocument/2006/relationships/image" Target="../media/image340.wmf"/><Relationship Id="rId1" Type="http://schemas.openxmlformats.org/officeDocument/2006/relationships/image" Target="../media/image272.wmf"/><Relationship Id="rId6" Type="http://schemas.openxmlformats.org/officeDocument/2006/relationships/image" Target="../media/image342.wmf"/><Relationship Id="rId11" Type="http://schemas.openxmlformats.org/officeDocument/2006/relationships/image" Target="../media/image347.wmf"/><Relationship Id="rId5" Type="http://schemas.openxmlformats.org/officeDocument/2006/relationships/image" Target="../media/image293.wmf"/><Relationship Id="rId15" Type="http://schemas.openxmlformats.org/officeDocument/2006/relationships/image" Target="../media/image352.wmf"/><Relationship Id="rId10" Type="http://schemas.openxmlformats.org/officeDocument/2006/relationships/image" Target="../media/image346.wmf"/><Relationship Id="rId4" Type="http://schemas.openxmlformats.org/officeDocument/2006/relationships/image" Target="../media/image341.wmf"/><Relationship Id="rId9" Type="http://schemas.openxmlformats.org/officeDocument/2006/relationships/image" Target="../media/image345.wmf"/><Relationship Id="rId14" Type="http://schemas.openxmlformats.org/officeDocument/2006/relationships/image" Target="../media/image351.wmf"/></Relationships>
</file>

<file path=ppt/drawings/_rels/vmlDrawing10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image" Target="../media/image345.wmf"/><Relationship Id="rId3" Type="http://schemas.openxmlformats.org/officeDocument/2006/relationships/image" Target="../media/image341.wmf"/><Relationship Id="rId7" Type="http://schemas.openxmlformats.org/officeDocument/2006/relationships/image" Target="../media/image288.wmf"/><Relationship Id="rId12" Type="http://schemas.openxmlformats.org/officeDocument/2006/relationships/image" Target="../media/image344.wmf"/><Relationship Id="rId2" Type="http://schemas.openxmlformats.org/officeDocument/2006/relationships/image" Target="../media/image286.wmf"/><Relationship Id="rId16" Type="http://schemas.openxmlformats.org/officeDocument/2006/relationships/image" Target="../media/image359.wmf"/><Relationship Id="rId1" Type="http://schemas.openxmlformats.org/officeDocument/2006/relationships/image" Target="../media/image272.wmf"/><Relationship Id="rId6" Type="http://schemas.openxmlformats.org/officeDocument/2006/relationships/image" Target="../media/image354.wmf"/><Relationship Id="rId11" Type="http://schemas.openxmlformats.org/officeDocument/2006/relationships/image" Target="../media/image358.wmf"/><Relationship Id="rId5" Type="http://schemas.openxmlformats.org/officeDocument/2006/relationships/image" Target="../media/image353.wmf"/><Relationship Id="rId15" Type="http://schemas.openxmlformats.org/officeDocument/2006/relationships/image" Target="../media/image347.wmf"/><Relationship Id="rId10" Type="http://schemas.openxmlformats.org/officeDocument/2006/relationships/image" Target="../media/image357.wmf"/><Relationship Id="rId4" Type="http://schemas.openxmlformats.org/officeDocument/2006/relationships/image" Target="../media/image293.wmf"/><Relationship Id="rId9" Type="http://schemas.openxmlformats.org/officeDocument/2006/relationships/image" Target="../media/image356.wmf"/><Relationship Id="rId14" Type="http://schemas.openxmlformats.org/officeDocument/2006/relationships/image" Target="../media/image3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image" Target="../media/image345.wmf"/><Relationship Id="rId3" Type="http://schemas.openxmlformats.org/officeDocument/2006/relationships/image" Target="../media/image341.wmf"/><Relationship Id="rId7" Type="http://schemas.openxmlformats.org/officeDocument/2006/relationships/image" Target="../media/image288.wmf"/><Relationship Id="rId12" Type="http://schemas.openxmlformats.org/officeDocument/2006/relationships/image" Target="../media/image344.wmf"/><Relationship Id="rId17" Type="http://schemas.openxmlformats.org/officeDocument/2006/relationships/image" Target="../media/image354.wmf"/><Relationship Id="rId2" Type="http://schemas.openxmlformats.org/officeDocument/2006/relationships/image" Target="../media/image286.wmf"/><Relationship Id="rId16" Type="http://schemas.openxmlformats.org/officeDocument/2006/relationships/image" Target="../media/image361.wmf"/><Relationship Id="rId1" Type="http://schemas.openxmlformats.org/officeDocument/2006/relationships/image" Target="../media/image272.wmf"/><Relationship Id="rId6" Type="http://schemas.openxmlformats.org/officeDocument/2006/relationships/image" Target="../media/image360.wmf"/><Relationship Id="rId11" Type="http://schemas.openxmlformats.org/officeDocument/2006/relationships/image" Target="../media/image358.wmf"/><Relationship Id="rId5" Type="http://schemas.openxmlformats.org/officeDocument/2006/relationships/image" Target="../media/image353.wmf"/><Relationship Id="rId15" Type="http://schemas.openxmlformats.org/officeDocument/2006/relationships/image" Target="../media/image347.wmf"/><Relationship Id="rId10" Type="http://schemas.openxmlformats.org/officeDocument/2006/relationships/image" Target="../media/image357.wmf"/><Relationship Id="rId4" Type="http://schemas.openxmlformats.org/officeDocument/2006/relationships/image" Target="../media/image293.wmf"/><Relationship Id="rId9" Type="http://schemas.openxmlformats.org/officeDocument/2006/relationships/image" Target="../media/image356.wmf"/><Relationship Id="rId14" Type="http://schemas.openxmlformats.org/officeDocument/2006/relationships/image" Target="../media/image346.wmf"/></Relationships>
</file>

<file path=ppt/drawings/_rels/vmlDrawing1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image" Target="../media/image356.wmf"/><Relationship Id="rId18" Type="http://schemas.openxmlformats.org/officeDocument/2006/relationships/image" Target="../media/image346.wmf"/><Relationship Id="rId3" Type="http://schemas.openxmlformats.org/officeDocument/2006/relationships/image" Target="../media/image286.wmf"/><Relationship Id="rId7" Type="http://schemas.openxmlformats.org/officeDocument/2006/relationships/image" Target="../media/image362.wmf"/><Relationship Id="rId12" Type="http://schemas.openxmlformats.org/officeDocument/2006/relationships/image" Target="../media/image355.wmf"/><Relationship Id="rId17" Type="http://schemas.openxmlformats.org/officeDocument/2006/relationships/image" Target="../media/image345.wmf"/><Relationship Id="rId2" Type="http://schemas.openxmlformats.org/officeDocument/2006/relationships/image" Target="../media/image340.wmf"/><Relationship Id="rId16" Type="http://schemas.openxmlformats.org/officeDocument/2006/relationships/image" Target="../media/image344.wmf"/><Relationship Id="rId20" Type="http://schemas.openxmlformats.org/officeDocument/2006/relationships/image" Target="../media/image366.wmf"/><Relationship Id="rId1" Type="http://schemas.openxmlformats.org/officeDocument/2006/relationships/image" Target="../media/image272.wmf"/><Relationship Id="rId6" Type="http://schemas.openxmlformats.org/officeDocument/2006/relationships/image" Target="../media/image353.wmf"/><Relationship Id="rId11" Type="http://schemas.openxmlformats.org/officeDocument/2006/relationships/image" Target="../media/image365.wmf"/><Relationship Id="rId5" Type="http://schemas.openxmlformats.org/officeDocument/2006/relationships/image" Target="../media/image293.wmf"/><Relationship Id="rId15" Type="http://schemas.openxmlformats.org/officeDocument/2006/relationships/image" Target="../media/image358.wmf"/><Relationship Id="rId10" Type="http://schemas.openxmlformats.org/officeDocument/2006/relationships/image" Target="../media/image288.wmf"/><Relationship Id="rId19" Type="http://schemas.openxmlformats.org/officeDocument/2006/relationships/image" Target="../media/image347.wmf"/><Relationship Id="rId4" Type="http://schemas.openxmlformats.org/officeDocument/2006/relationships/image" Target="../media/image341.wmf"/><Relationship Id="rId9" Type="http://schemas.openxmlformats.org/officeDocument/2006/relationships/image" Target="../media/image364.wmf"/><Relationship Id="rId14" Type="http://schemas.openxmlformats.org/officeDocument/2006/relationships/image" Target="../media/image357.wmf"/></Relationships>
</file>

<file path=ppt/drawings/_rels/vmlDrawing1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image" Target="../media/image344.wmf"/><Relationship Id="rId18" Type="http://schemas.openxmlformats.org/officeDocument/2006/relationships/image" Target="../media/image278.wmf"/><Relationship Id="rId3" Type="http://schemas.openxmlformats.org/officeDocument/2006/relationships/image" Target="../media/image286.wmf"/><Relationship Id="rId21" Type="http://schemas.openxmlformats.org/officeDocument/2006/relationships/image" Target="../media/image365.wmf"/><Relationship Id="rId7" Type="http://schemas.openxmlformats.org/officeDocument/2006/relationships/image" Target="../media/image364.wmf"/><Relationship Id="rId12" Type="http://schemas.openxmlformats.org/officeDocument/2006/relationships/image" Target="../media/image358.wmf"/><Relationship Id="rId17" Type="http://schemas.openxmlformats.org/officeDocument/2006/relationships/image" Target="../media/image74.wmf"/><Relationship Id="rId2" Type="http://schemas.openxmlformats.org/officeDocument/2006/relationships/image" Target="../media/image340.wmf"/><Relationship Id="rId16" Type="http://schemas.openxmlformats.org/officeDocument/2006/relationships/image" Target="../media/image347.wmf"/><Relationship Id="rId20" Type="http://schemas.openxmlformats.org/officeDocument/2006/relationships/image" Target="../media/image363.wmf"/><Relationship Id="rId1" Type="http://schemas.openxmlformats.org/officeDocument/2006/relationships/image" Target="../media/image272.wmf"/><Relationship Id="rId6" Type="http://schemas.openxmlformats.org/officeDocument/2006/relationships/image" Target="../media/image353.wmf"/><Relationship Id="rId11" Type="http://schemas.openxmlformats.org/officeDocument/2006/relationships/image" Target="../media/image357.wmf"/><Relationship Id="rId5" Type="http://schemas.openxmlformats.org/officeDocument/2006/relationships/image" Target="../media/image293.wmf"/><Relationship Id="rId15" Type="http://schemas.openxmlformats.org/officeDocument/2006/relationships/image" Target="../media/image346.wmf"/><Relationship Id="rId10" Type="http://schemas.openxmlformats.org/officeDocument/2006/relationships/image" Target="../media/image356.wmf"/><Relationship Id="rId19" Type="http://schemas.openxmlformats.org/officeDocument/2006/relationships/image" Target="../media/image362.wmf"/><Relationship Id="rId4" Type="http://schemas.openxmlformats.org/officeDocument/2006/relationships/image" Target="../media/image341.wmf"/><Relationship Id="rId9" Type="http://schemas.openxmlformats.org/officeDocument/2006/relationships/image" Target="../media/image355.wmf"/><Relationship Id="rId14" Type="http://schemas.openxmlformats.org/officeDocument/2006/relationships/image" Target="../media/image345.wmf"/><Relationship Id="rId22" Type="http://schemas.openxmlformats.org/officeDocument/2006/relationships/image" Target="../media/image367.wmf"/></Relationships>
</file>

<file path=ppt/drawings/_rels/vmlDrawing1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image" Target="../media/image344.wmf"/><Relationship Id="rId18" Type="http://schemas.openxmlformats.org/officeDocument/2006/relationships/image" Target="../media/image278.wmf"/><Relationship Id="rId3" Type="http://schemas.openxmlformats.org/officeDocument/2006/relationships/image" Target="../media/image286.wmf"/><Relationship Id="rId21" Type="http://schemas.openxmlformats.org/officeDocument/2006/relationships/image" Target="../media/image365.wmf"/><Relationship Id="rId7" Type="http://schemas.openxmlformats.org/officeDocument/2006/relationships/image" Target="../media/image364.wmf"/><Relationship Id="rId12" Type="http://schemas.openxmlformats.org/officeDocument/2006/relationships/image" Target="../media/image358.wmf"/><Relationship Id="rId17" Type="http://schemas.openxmlformats.org/officeDocument/2006/relationships/image" Target="../media/image74.wmf"/><Relationship Id="rId2" Type="http://schemas.openxmlformats.org/officeDocument/2006/relationships/image" Target="../media/image340.wmf"/><Relationship Id="rId16" Type="http://schemas.openxmlformats.org/officeDocument/2006/relationships/image" Target="../media/image347.wmf"/><Relationship Id="rId20" Type="http://schemas.openxmlformats.org/officeDocument/2006/relationships/image" Target="../media/image363.wmf"/><Relationship Id="rId1" Type="http://schemas.openxmlformats.org/officeDocument/2006/relationships/image" Target="../media/image272.wmf"/><Relationship Id="rId6" Type="http://schemas.openxmlformats.org/officeDocument/2006/relationships/image" Target="../media/image353.wmf"/><Relationship Id="rId11" Type="http://schemas.openxmlformats.org/officeDocument/2006/relationships/image" Target="../media/image357.wmf"/><Relationship Id="rId5" Type="http://schemas.openxmlformats.org/officeDocument/2006/relationships/image" Target="../media/image293.wmf"/><Relationship Id="rId15" Type="http://schemas.openxmlformats.org/officeDocument/2006/relationships/image" Target="../media/image346.wmf"/><Relationship Id="rId10" Type="http://schemas.openxmlformats.org/officeDocument/2006/relationships/image" Target="../media/image356.wmf"/><Relationship Id="rId19" Type="http://schemas.openxmlformats.org/officeDocument/2006/relationships/image" Target="../media/image362.wmf"/><Relationship Id="rId4" Type="http://schemas.openxmlformats.org/officeDocument/2006/relationships/image" Target="../media/image341.wmf"/><Relationship Id="rId9" Type="http://schemas.openxmlformats.org/officeDocument/2006/relationships/image" Target="../media/image355.wmf"/><Relationship Id="rId14" Type="http://schemas.openxmlformats.org/officeDocument/2006/relationships/image" Target="../media/image345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2.wmf"/><Relationship Id="rId1" Type="http://schemas.openxmlformats.org/officeDocument/2006/relationships/image" Target="../media/image369.wmf"/><Relationship Id="rId5" Type="http://schemas.openxmlformats.org/officeDocument/2006/relationships/image" Target="../media/image370.wmf"/><Relationship Id="rId4" Type="http://schemas.openxmlformats.org/officeDocument/2006/relationships/image" Target="../media/image136.wmf"/></Relationships>
</file>

<file path=ppt/drawings/_rels/vmlDrawing1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2.wmf"/><Relationship Id="rId1" Type="http://schemas.openxmlformats.org/officeDocument/2006/relationships/image" Target="../media/image371.wmf"/><Relationship Id="rId6" Type="http://schemas.openxmlformats.org/officeDocument/2006/relationships/image" Target="../media/image370.wmf"/><Relationship Id="rId5" Type="http://schemas.openxmlformats.org/officeDocument/2006/relationships/image" Target="../media/image136.wmf"/><Relationship Id="rId4" Type="http://schemas.openxmlformats.org/officeDocument/2006/relationships/image" Target="../media/image372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370.wmf"/><Relationship Id="rId2" Type="http://schemas.openxmlformats.org/officeDocument/2006/relationships/image" Target="../media/image132.wmf"/><Relationship Id="rId1" Type="http://schemas.openxmlformats.org/officeDocument/2006/relationships/image" Target="../media/image373.wmf"/><Relationship Id="rId6" Type="http://schemas.openxmlformats.org/officeDocument/2006/relationships/image" Target="../media/image375.wmf"/><Relationship Id="rId5" Type="http://schemas.openxmlformats.org/officeDocument/2006/relationships/image" Target="../media/image136.wmf"/><Relationship Id="rId4" Type="http://schemas.openxmlformats.org/officeDocument/2006/relationships/image" Target="../media/image374.wmf"/></Relationships>
</file>

<file path=ppt/drawings/_rels/vmlDrawing1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image" Target="../media/image138.wmf"/><Relationship Id="rId7" Type="http://schemas.openxmlformats.org/officeDocument/2006/relationships/image" Target="../media/image370.wmf"/><Relationship Id="rId2" Type="http://schemas.openxmlformats.org/officeDocument/2006/relationships/image" Target="../media/image132.wmf"/><Relationship Id="rId1" Type="http://schemas.openxmlformats.org/officeDocument/2006/relationships/image" Target="../media/image376.wmf"/><Relationship Id="rId6" Type="http://schemas.openxmlformats.org/officeDocument/2006/relationships/image" Target="../media/image378.wmf"/><Relationship Id="rId5" Type="http://schemas.openxmlformats.org/officeDocument/2006/relationships/image" Target="../media/image136.wmf"/><Relationship Id="rId4" Type="http://schemas.openxmlformats.org/officeDocument/2006/relationships/image" Target="../media/image377.wmf"/></Relationships>
</file>

<file path=ppt/drawings/_rels/vmlDrawing1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13" Type="http://schemas.openxmlformats.org/officeDocument/2006/relationships/image" Target="../media/image387.wmf"/><Relationship Id="rId3" Type="http://schemas.openxmlformats.org/officeDocument/2006/relationships/image" Target="../media/image136.wmf"/><Relationship Id="rId7" Type="http://schemas.openxmlformats.org/officeDocument/2006/relationships/image" Target="../media/image383.wmf"/><Relationship Id="rId12" Type="http://schemas.openxmlformats.org/officeDocument/2006/relationships/image" Target="../media/image379.wmf"/><Relationship Id="rId2" Type="http://schemas.openxmlformats.org/officeDocument/2006/relationships/image" Target="../media/image138.wmf"/><Relationship Id="rId1" Type="http://schemas.openxmlformats.org/officeDocument/2006/relationships/image" Target="../media/image132.wmf"/><Relationship Id="rId6" Type="http://schemas.openxmlformats.org/officeDocument/2006/relationships/image" Target="../media/image382.wmf"/><Relationship Id="rId11" Type="http://schemas.openxmlformats.org/officeDocument/2006/relationships/image" Target="../media/image370.wmf"/><Relationship Id="rId5" Type="http://schemas.openxmlformats.org/officeDocument/2006/relationships/image" Target="../media/image381.wmf"/><Relationship Id="rId10" Type="http://schemas.openxmlformats.org/officeDocument/2006/relationships/image" Target="../media/image386.wmf"/><Relationship Id="rId4" Type="http://schemas.openxmlformats.org/officeDocument/2006/relationships/image" Target="../media/image380.wmf"/><Relationship Id="rId9" Type="http://schemas.openxmlformats.org/officeDocument/2006/relationships/image" Target="../media/image385.wmf"/><Relationship Id="rId14" Type="http://schemas.openxmlformats.org/officeDocument/2006/relationships/image" Target="../media/image388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70.wmf"/><Relationship Id="rId4" Type="http://schemas.openxmlformats.org/officeDocument/2006/relationships/image" Target="../media/image39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71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65.wmf"/><Relationship Id="rId9" Type="http://schemas.openxmlformats.org/officeDocument/2006/relationships/image" Target="../media/image75.wmf"/></Relationships>
</file>

<file path=ppt/drawings/_rels/vmlDrawing1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wmf"/><Relationship Id="rId7" Type="http://schemas.openxmlformats.org/officeDocument/2006/relationships/image" Target="../media/image399.wmf"/><Relationship Id="rId2" Type="http://schemas.openxmlformats.org/officeDocument/2006/relationships/image" Target="../media/image396.wmf"/><Relationship Id="rId1" Type="http://schemas.openxmlformats.org/officeDocument/2006/relationships/image" Target="../media/image370.wmf"/><Relationship Id="rId6" Type="http://schemas.openxmlformats.org/officeDocument/2006/relationships/image" Target="../media/image395.wmf"/><Relationship Id="rId5" Type="http://schemas.openxmlformats.org/officeDocument/2006/relationships/image" Target="../media/image398.wmf"/><Relationship Id="rId4" Type="http://schemas.openxmlformats.org/officeDocument/2006/relationships/image" Target="../media/image394.wmf"/></Relationships>
</file>

<file path=ppt/drawings/_rels/vmlDrawing1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3" Type="http://schemas.openxmlformats.org/officeDocument/2006/relationships/image" Target="../media/image397.wmf"/><Relationship Id="rId7" Type="http://schemas.openxmlformats.org/officeDocument/2006/relationships/image" Target="../media/image400.wmf"/><Relationship Id="rId2" Type="http://schemas.openxmlformats.org/officeDocument/2006/relationships/image" Target="../media/image396.wmf"/><Relationship Id="rId1" Type="http://schemas.openxmlformats.org/officeDocument/2006/relationships/image" Target="../media/image370.wmf"/><Relationship Id="rId6" Type="http://schemas.openxmlformats.org/officeDocument/2006/relationships/image" Target="../media/image395.wmf"/><Relationship Id="rId5" Type="http://schemas.openxmlformats.org/officeDocument/2006/relationships/image" Target="../media/image398.wmf"/><Relationship Id="rId4" Type="http://schemas.openxmlformats.org/officeDocument/2006/relationships/image" Target="../media/image394.wmf"/></Relationships>
</file>

<file path=ppt/drawings/_rels/vmlDrawing1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image" Target="../media/image406.wmf"/><Relationship Id="rId3" Type="http://schemas.openxmlformats.org/officeDocument/2006/relationships/image" Target="../media/image397.wmf"/><Relationship Id="rId7" Type="http://schemas.openxmlformats.org/officeDocument/2006/relationships/image" Target="../media/image400.wmf"/><Relationship Id="rId12" Type="http://schemas.openxmlformats.org/officeDocument/2006/relationships/image" Target="../media/image405.wmf"/><Relationship Id="rId2" Type="http://schemas.openxmlformats.org/officeDocument/2006/relationships/image" Target="../media/image396.wmf"/><Relationship Id="rId1" Type="http://schemas.openxmlformats.org/officeDocument/2006/relationships/image" Target="../media/image370.wmf"/><Relationship Id="rId6" Type="http://schemas.openxmlformats.org/officeDocument/2006/relationships/image" Target="../media/image395.wmf"/><Relationship Id="rId11" Type="http://schemas.openxmlformats.org/officeDocument/2006/relationships/image" Target="../media/image404.wmf"/><Relationship Id="rId5" Type="http://schemas.openxmlformats.org/officeDocument/2006/relationships/image" Target="../media/image398.wmf"/><Relationship Id="rId10" Type="http://schemas.openxmlformats.org/officeDocument/2006/relationships/image" Target="../media/image403.wmf"/><Relationship Id="rId4" Type="http://schemas.openxmlformats.org/officeDocument/2006/relationships/image" Target="../media/image394.wmf"/><Relationship Id="rId9" Type="http://schemas.openxmlformats.org/officeDocument/2006/relationships/image" Target="../media/image402.wmf"/></Relationships>
</file>

<file path=ppt/drawings/_rels/vmlDrawing1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image" Target="../media/image408.wmf"/><Relationship Id="rId3" Type="http://schemas.openxmlformats.org/officeDocument/2006/relationships/image" Target="../media/image397.wmf"/><Relationship Id="rId7" Type="http://schemas.openxmlformats.org/officeDocument/2006/relationships/image" Target="../media/image400.wmf"/><Relationship Id="rId12" Type="http://schemas.openxmlformats.org/officeDocument/2006/relationships/image" Target="../media/image407.wmf"/><Relationship Id="rId17" Type="http://schemas.openxmlformats.org/officeDocument/2006/relationships/image" Target="../media/image412.wmf"/><Relationship Id="rId2" Type="http://schemas.openxmlformats.org/officeDocument/2006/relationships/image" Target="../media/image396.wmf"/><Relationship Id="rId16" Type="http://schemas.openxmlformats.org/officeDocument/2006/relationships/image" Target="../media/image411.wmf"/><Relationship Id="rId1" Type="http://schemas.openxmlformats.org/officeDocument/2006/relationships/image" Target="../media/image370.wmf"/><Relationship Id="rId6" Type="http://schemas.openxmlformats.org/officeDocument/2006/relationships/image" Target="../media/image395.wmf"/><Relationship Id="rId11" Type="http://schemas.openxmlformats.org/officeDocument/2006/relationships/image" Target="../media/image404.wmf"/><Relationship Id="rId5" Type="http://schemas.openxmlformats.org/officeDocument/2006/relationships/image" Target="../media/image398.wmf"/><Relationship Id="rId15" Type="http://schemas.openxmlformats.org/officeDocument/2006/relationships/image" Target="../media/image410.wmf"/><Relationship Id="rId10" Type="http://schemas.openxmlformats.org/officeDocument/2006/relationships/image" Target="../media/image403.wmf"/><Relationship Id="rId4" Type="http://schemas.openxmlformats.org/officeDocument/2006/relationships/image" Target="../media/image394.wmf"/><Relationship Id="rId9" Type="http://schemas.openxmlformats.org/officeDocument/2006/relationships/image" Target="../media/image402.wmf"/><Relationship Id="rId14" Type="http://schemas.openxmlformats.org/officeDocument/2006/relationships/image" Target="../media/image409.wmf"/></Relationships>
</file>

<file path=ppt/drawings/_rels/vmlDrawing1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image" Target="../media/image408.wmf"/><Relationship Id="rId3" Type="http://schemas.openxmlformats.org/officeDocument/2006/relationships/image" Target="../media/image397.wmf"/><Relationship Id="rId7" Type="http://schemas.openxmlformats.org/officeDocument/2006/relationships/image" Target="../media/image400.wmf"/><Relationship Id="rId12" Type="http://schemas.openxmlformats.org/officeDocument/2006/relationships/image" Target="../media/image407.wmf"/><Relationship Id="rId2" Type="http://schemas.openxmlformats.org/officeDocument/2006/relationships/image" Target="../media/image396.wmf"/><Relationship Id="rId16" Type="http://schemas.openxmlformats.org/officeDocument/2006/relationships/image" Target="../media/image411.wmf"/><Relationship Id="rId1" Type="http://schemas.openxmlformats.org/officeDocument/2006/relationships/image" Target="../media/image370.wmf"/><Relationship Id="rId6" Type="http://schemas.openxmlformats.org/officeDocument/2006/relationships/image" Target="../media/image395.wmf"/><Relationship Id="rId11" Type="http://schemas.openxmlformats.org/officeDocument/2006/relationships/image" Target="../media/image404.wmf"/><Relationship Id="rId5" Type="http://schemas.openxmlformats.org/officeDocument/2006/relationships/image" Target="../media/image398.wmf"/><Relationship Id="rId15" Type="http://schemas.openxmlformats.org/officeDocument/2006/relationships/image" Target="../media/image410.wmf"/><Relationship Id="rId10" Type="http://schemas.openxmlformats.org/officeDocument/2006/relationships/image" Target="../media/image403.wmf"/><Relationship Id="rId4" Type="http://schemas.openxmlformats.org/officeDocument/2006/relationships/image" Target="../media/image394.wmf"/><Relationship Id="rId9" Type="http://schemas.openxmlformats.org/officeDocument/2006/relationships/image" Target="../media/image402.wmf"/><Relationship Id="rId14" Type="http://schemas.openxmlformats.org/officeDocument/2006/relationships/image" Target="../media/image40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6.wmf"/><Relationship Id="rId7" Type="http://schemas.openxmlformats.org/officeDocument/2006/relationships/image" Target="../media/image7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73.wmf"/><Relationship Id="rId4" Type="http://schemas.openxmlformats.org/officeDocument/2006/relationships/image" Target="../media/image77.wmf"/><Relationship Id="rId9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8.wmf"/><Relationship Id="rId12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63.wmf"/><Relationship Id="rId6" Type="http://schemas.openxmlformats.org/officeDocument/2006/relationships/image" Target="../media/image87.wmf"/><Relationship Id="rId11" Type="http://schemas.openxmlformats.org/officeDocument/2006/relationships/image" Target="../media/image83.wmf"/><Relationship Id="rId5" Type="http://schemas.openxmlformats.org/officeDocument/2006/relationships/image" Target="../media/image82.wmf"/><Relationship Id="rId15" Type="http://schemas.openxmlformats.org/officeDocument/2006/relationships/image" Target="../media/image62.wmf"/><Relationship Id="rId10" Type="http://schemas.openxmlformats.org/officeDocument/2006/relationships/image" Target="../media/image91.wmf"/><Relationship Id="rId4" Type="http://schemas.openxmlformats.org/officeDocument/2006/relationships/image" Target="../media/image81.wmf"/><Relationship Id="rId9" Type="http://schemas.openxmlformats.org/officeDocument/2006/relationships/image" Target="../media/image90.wmf"/><Relationship Id="rId1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83.wmf"/><Relationship Id="rId3" Type="http://schemas.openxmlformats.org/officeDocument/2006/relationships/image" Target="../media/image79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63.wmf"/><Relationship Id="rId16" Type="http://schemas.openxmlformats.org/officeDocument/2006/relationships/image" Target="../media/image86.wmf"/><Relationship Id="rId1" Type="http://schemas.openxmlformats.org/officeDocument/2006/relationships/image" Target="../media/image62.wmf"/><Relationship Id="rId6" Type="http://schemas.openxmlformats.org/officeDocument/2006/relationships/image" Target="../media/image82.wmf"/><Relationship Id="rId11" Type="http://schemas.openxmlformats.org/officeDocument/2006/relationships/image" Target="../media/image91.wmf"/><Relationship Id="rId5" Type="http://schemas.openxmlformats.org/officeDocument/2006/relationships/image" Target="../media/image81.wmf"/><Relationship Id="rId1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0.wmf"/><Relationship Id="rId9" Type="http://schemas.openxmlformats.org/officeDocument/2006/relationships/image" Target="../media/image89.wmf"/><Relationship Id="rId1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6.wmf"/><Relationship Id="rId3" Type="http://schemas.openxmlformats.org/officeDocument/2006/relationships/image" Target="../media/image3.wmf"/><Relationship Id="rId7" Type="http://schemas.openxmlformats.org/officeDocument/2006/relationships/image" Target="../media/image8.wmf"/><Relationship Id="rId12" Type="http://schemas.openxmlformats.org/officeDocument/2006/relationships/image" Target="../media/image2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11" Type="http://schemas.openxmlformats.org/officeDocument/2006/relationships/image" Target="../media/image13.wmf"/><Relationship Id="rId5" Type="http://schemas.openxmlformats.org/officeDocument/2006/relationships/image" Target="../media/image18.wmf"/><Relationship Id="rId15" Type="http://schemas.openxmlformats.org/officeDocument/2006/relationships/image" Target="../media/image15.wmf"/><Relationship Id="rId10" Type="http://schemas.openxmlformats.org/officeDocument/2006/relationships/image" Target="../media/image12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11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10.wmf"/><Relationship Id="rId2" Type="http://schemas.openxmlformats.org/officeDocument/2006/relationships/image" Target="../media/image107.wmf"/><Relationship Id="rId1" Type="http://schemas.openxmlformats.org/officeDocument/2006/relationships/image" Target="../media/image103.wmf"/><Relationship Id="rId6" Type="http://schemas.openxmlformats.org/officeDocument/2006/relationships/image" Target="../media/image97.wmf"/><Relationship Id="rId11" Type="http://schemas.openxmlformats.org/officeDocument/2006/relationships/image" Target="../media/image109.wmf"/><Relationship Id="rId5" Type="http://schemas.openxmlformats.org/officeDocument/2006/relationships/image" Target="../media/image108.wmf"/><Relationship Id="rId10" Type="http://schemas.openxmlformats.org/officeDocument/2006/relationships/image" Target="../media/image106.wmf"/><Relationship Id="rId4" Type="http://schemas.openxmlformats.org/officeDocument/2006/relationships/image" Target="../media/image95.wmf"/><Relationship Id="rId9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94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93.wmf"/><Relationship Id="rId1" Type="http://schemas.openxmlformats.org/officeDocument/2006/relationships/image" Target="../media/image112.wmf"/><Relationship Id="rId6" Type="http://schemas.openxmlformats.org/officeDocument/2006/relationships/image" Target="../media/image98.wmf"/><Relationship Id="rId11" Type="http://schemas.openxmlformats.org/officeDocument/2006/relationships/image" Target="../media/image117.wmf"/><Relationship Id="rId5" Type="http://schemas.openxmlformats.org/officeDocument/2006/relationships/image" Target="../media/image97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4" Type="http://schemas.openxmlformats.org/officeDocument/2006/relationships/image" Target="../media/image95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94.wmf"/><Relationship Id="rId7" Type="http://schemas.openxmlformats.org/officeDocument/2006/relationships/image" Target="../media/image113.wmf"/><Relationship Id="rId12" Type="http://schemas.openxmlformats.org/officeDocument/2006/relationships/image" Target="../media/image126.wmf"/><Relationship Id="rId2" Type="http://schemas.openxmlformats.org/officeDocument/2006/relationships/image" Target="../media/image93.wmf"/><Relationship Id="rId1" Type="http://schemas.openxmlformats.org/officeDocument/2006/relationships/image" Target="../media/image112.wmf"/><Relationship Id="rId6" Type="http://schemas.openxmlformats.org/officeDocument/2006/relationships/image" Target="../media/image98.wmf"/><Relationship Id="rId11" Type="http://schemas.openxmlformats.org/officeDocument/2006/relationships/image" Target="../media/image117.wmf"/><Relationship Id="rId5" Type="http://schemas.openxmlformats.org/officeDocument/2006/relationships/image" Target="../media/image97.wmf"/><Relationship Id="rId10" Type="http://schemas.openxmlformats.org/officeDocument/2006/relationships/image" Target="../media/image116.wmf"/><Relationship Id="rId4" Type="http://schemas.openxmlformats.org/officeDocument/2006/relationships/image" Target="../media/image95.wmf"/><Relationship Id="rId9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94.wmf"/><Relationship Id="rId7" Type="http://schemas.openxmlformats.org/officeDocument/2006/relationships/image" Target="../media/image113.wmf"/><Relationship Id="rId12" Type="http://schemas.openxmlformats.org/officeDocument/2006/relationships/image" Target="../media/image126.wmf"/><Relationship Id="rId2" Type="http://schemas.openxmlformats.org/officeDocument/2006/relationships/image" Target="../media/image93.wmf"/><Relationship Id="rId1" Type="http://schemas.openxmlformats.org/officeDocument/2006/relationships/image" Target="../media/image112.wmf"/><Relationship Id="rId6" Type="http://schemas.openxmlformats.org/officeDocument/2006/relationships/image" Target="../media/image98.wmf"/><Relationship Id="rId11" Type="http://schemas.openxmlformats.org/officeDocument/2006/relationships/image" Target="../media/image117.wmf"/><Relationship Id="rId5" Type="http://schemas.openxmlformats.org/officeDocument/2006/relationships/image" Target="../media/image97.wmf"/><Relationship Id="rId10" Type="http://schemas.openxmlformats.org/officeDocument/2006/relationships/image" Target="../media/image116.wmf"/><Relationship Id="rId4" Type="http://schemas.openxmlformats.org/officeDocument/2006/relationships/image" Target="../media/image95.wmf"/><Relationship Id="rId9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31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2" Type="http://schemas.openxmlformats.org/officeDocument/2006/relationships/image" Target="../media/image139.wmf"/><Relationship Id="rId1" Type="http://schemas.openxmlformats.org/officeDocument/2006/relationships/image" Target="../media/image134.wmf"/><Relationship Id="rId6" Type="http://schemas.openxmlformats.org/officeDocument/2006/relationships/image" Target="../media/image136.wmf"/><Relationship Id="rId5" Type="http://schemas.openxmlformats.org/officeDocument/2006/relationships/image" Target="../media/image138.wmf"/><Relationship Id="rId4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40.wmf"/><Relationship Id="rId7" Type="http://schemas.openxmlformats.org/officeDocument/2006/relationships/image" Target="../media/image136.wmf"/><Relationship Id="rId2" Type="http://schemas.openxmlformats.org/officeDocument/2006/relationships/image" Target="../media/image139.wmf"/><Relationship Id="rId1" Type="http://schemas.openxmlformats.org/officeDocument/2006/relationships/image" Target="../media/image134.wmf"/><Relationship Id="rId6" Type="http://schemas.openxmlformats.org/officeDocument/2006/relationships/image" Target="../media/image138.wmf"/><Relationship Id="rId5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40.wmf"/><Relationship Id="rId7" Type="http://schemas.openxmlformats.org/officeDocument/2006/relationships/image" Target="../media/image138.wmf"/><Relationship Id="rId2" Type="http://schemas.openxmlformats.org/officeDocument/2006/relationships/image" Target="../media/image139.wmf"/><Relationship Id="rId1" Type="http://schemas.openxmlformats.org/officeDocument/2006/relationships/image" Target="../media/image134.wmf"/><Relationship Id="rId6" Type="http://schemas.openxmlformats.org/officeDocument/2006/relationships/image" Target="../media/image132.wmf"/><Relationship Id="rId5" Type="http://schemas.openxmlformats.org/officeDocument/2006/relationships/image" Target="../media/image135.wmf"/><Relationship Id="rId4" Type="http://schemas.openxmlformats.org/officeDocument/2006/relationships/image" Target="../media/image141.wmf"/><Relationship Id="rId9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40.wmf"/><Relationship Id="rId7" Type="http://schemas.openxmlformats.org/officeDocument/2006/relationships/image" Target="../media/image138.wmf"/><Relationship Id="rId2" Type="http://schemas.openxmlformats.org/officeDocument/2006/relationships/image" Target="../media/image139.wmf"/><Relationship Id="rId1" Type="http://schemas.openxmlformats.org/officeDocument/2006/relationships/image" Target="../media/image134.wmf"/><Relationship Id="rId6" Type="http://schemas.openxmlformats.org/officeDocument/2006/relationships/image" Target="../media/image132.wmf"/><Relationship Id="rId11" Type="http://schemas.openxmlformats.org/officeDocument/2006/relationships/image" Target="../media/image136.wmf"/><Relationship Id="rId5" Type="http://schemas.openxmlformats.org/officeDocument/2006/relationships/image" Target="../media/image142.wmf"/><Relationship Id="rId10" Type="http://schemas.openxmlformats.org/officeDocument/2006/relationships/image" Target="../media/image145.wmf"/><Relationship Id="rId4" Type="http://schemas.openxmlformats.org/officeDocument/2006/relationships/image" Target="../media/image141.wmf"/><Relationship Id="rId9" Type="http://schemas.openxmlformats.org/officeDocument/2006/relationships/image" Target="../media/image14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44.wmf"/><Relationship Id="rId3" Type="http://schemas.openxmlformats.org/officeDocument/2006/relationships/image" Target="../media/image140.wmf"/><Relationship Id="rId7" Type="http://schemas.openxmlformats.org/officeDocument/2006/relationships/image" Target="../media/image146.wmf"/><Relationship Id="rId12" Type="http://schemas.openxmlformats.org/officeDocument/2006/relationships/image" Target="../media/image143.wmf"/><Relationship Id="rId2" Type="http://schemas.openxmlformats.org/officeDocument/2006/relationships/image" Target="../media/image139.wmf"/><Relationship Id="rId1" Type="http://schemas.openxmlformats.org/officeDocument/2006/relationships/image" Target="../media/image134.wmf"/><Relationship Id="rId6" Type="http://schemas.openxmlformats.org/officeDocument/2006/relationships/image" Target="../media/image138.wmf"/><Relationship Id="rId11" Type="http://schemas.openxmlformats.org/officeDocument/2006/relationships/image" Target="../media/image142.wmf"/><Relationship Id="rId5" Type="http://schemas.openxmlformats.org/officeDocument/2006/relationships/image" Target="../media/image132.wmf"/><Relationship Id="rId15" Type="http://schemas.openxmlformats.org/officeDocument/2006/relationships/image" Target="../media/image136.wmf"/><Relationship Id="rId10" Type="http://schemas.openxmlformats.org/officeDocument/2006/relationships/image" Target="../media/image149.wmf"/><Relationship Id="rId4" Type="http://schemas.openxmlformats.org/officeDocument/2006/relationships/image" Target="../media/image141.wmf"/><Relationship Id="rId9" Type="http://schemas.openxmlformats.org/officeDocument/2006/relationships/image" Target="../media/image148.wmf"/><Relationship Id="rId14" Type="http://schemas.openxmlformats.org/officeDocument/2006/relationships/image" Target="../media/image14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2.wmf"/><Relationship Id="rId1" Type="http://schemas.openxmlformats.org/officeDocument/2006/relationships/image" Target="../media/image13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2.wmf"/><Relationship Id="rId1" Type="http://schemas.openxmlformats.org/officeDocument/2006/relationships/image" Target="../media/image134.wmf"/><Relationship Id="rId4" Type="http://schemas.openxmlformats.org/officeDocument/2006/relationships/image" Target="../media/image15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2.wmf"/><Relationship Id="rId1" Type="http://schemas.openxmlformats.org/officeDocument/2006/relationships/image" Target="../media/image134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53.wmf"/><Relationship Id="rId2" Type="http://schemas.openxmlformats.org/officeDocument/2006/relationships/image" Target="../media/image132.wmf"/><Relationship Id="rId1" Type="http://schemas.openxmlformats.org/officeDocument/2006/relationships/image" Target="../media/image134.wmf"/><Relationship Id="rId6" Type="http://schemas.openxmlformats.org/officeDocument/2006/relationships/image" Target="../media/image136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38.wmf"/><Relationship Id="rId7" Type="http://schemas.openxmlformats.org/officeDocument/2006/relationships/image" Target="../media/image154.wmf"/><Relationship Id="rId2" Type="http://schemas.openxmlformats.org/officeDocument/2006/relationships/image" Target="../media/image132.wmf"/><Relationship Id="rId1" Type="http://schemas.openxmlformats.org/officeDocument/2006/relationships/image" Target="../media/image134.wmf"/><Relationship Id="rId6" Type="http://schemas.openxmlformats.org/officeDocument/2006/relationships/image" Target="../media/image136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38.wmf"/><Relationship Id="rId7" Type="http://schemas.openxmlformats.org/officeDocument/2006/relationships/image" Target="../media/image157.wmf"/><Relationship Id="rId2" Type="http://schemas.openxmlformats.org/officeDocument/2006/relationships/image" Target="../media/image132.wmf"/><Relationship Id="rId1" Type="http://schemas.openxmlformats.org/officeDocument/2006/relationships/image" Target="../media/image134.wmf"/><Relationship Id="rId6" Type="http://schemas.openxmlformats.org/officeDocument/2006/relationships/image" Target="../media/image136.wmf"/><Relationship Id="rId11" Type="http://schemas.openxmlformats.org/officeDocument/2006/relationships/image" Target="../media/image160.wmf"/><Relationship Id="rId5" Type="http://schemas.openxmlformats.org/officeDocument/2006/relationships/image" Target="../media/image152.wmf"/><Relationship Id="rId10" Type="http://schemas.openxmlformats.org/officeDocument/2006/relationships/image" Target="../media/image159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image" Target="../media/image29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5.wmf"/><Relationship Id="rId11" Type="http://schemas.openxmlformats.org/officeDocument/2006/relationships/image" Target="../media/image28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0.wmf"/><Relationship Id="rId1" Type="http://schemas.openxmlformats.org/officeDocument/2006/relationships/image" Target="../media/image170.wmf"/><Relationship Id="rId4" Type="http://schemas.openxmlformats.org/officeDocument/2006/relationships/image" Target="../media/image17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0.wmf"/><Relationship Id="rId4" Type="http://schemas.openxmlformats.org/officeDocument/2006/relationships/image" Target="../media/image17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0.wmf"/><Relationship Id="rId4" Type="http://schemas.openxmlformats.org/officeDocument/2006/relationships/image" Target="../media/image17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0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31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0.wmf"/><Relationship Id="rId4" Type="http://schemas.openxmlformats.org/officeDocument/2006/relationships/image" Target="../media/image17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7" Type="http://schemas.openxmlformats.org/officeDocument/2006/relationships/image" Target="../media/image187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6.wmf"/><Relationship Id="rId5" Type="http://schemas.openxmlformats.org/officeDocument/2006/relationships/image" Target="../media/image22.wmf"/><Relationship Id="rId4" Type="http://schemas.openxmlformats.org/officeDocument/2006/relationships/image" Target="../media/image185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8.wmf"/><Relationship Id="rId7" Type="http://schemas.openxmlformats.org/officeDocument/2006/relationships/image" Target="../media/image186.wmf"/><Relationship Id="rId2" Type="http://schemas.openxmlformats.org/officeDocument/2006/relationships/image" Target="../media/image22.wmf"/><Relationship Id="rId1" Type="http://schemas.openxmlformats.org/officeDocument/2006/relationships/image" Target="../media/image182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4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4.wmf"/><Relationship Id="rId7" Type="http://schemas.openxmlformats.org/officeDocument/2006/relationships/image" Target="../media/image189.wmf"/><Relationship Id="rId2" Type="http://schemas.openxmlformats.org/officeDocument/2006/relationships/image" Target="../media/image22.wmf"/><Relationship Id="rId1" Type="http://schemas.openxmlformats.org/officeDocument/2006/relationships/image" Target="../media/image182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10" Type="http://schemas.openxmlformats.org/officeDocument/2006/relationships/image" Target="../media/image187.wmf"/><Relationship Id="rId4" Type="http://schemas.openxmlformats.org/officeDocument/2006/relationships/image" Target="../media/image191.wmf"/><Relationship Id="rId9" Type="http://schemas.openxmlformats.org/officeDocument/2006/relationships/image" Target="../media/image186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4.wmf"/><Relationship Id="rId7" Type="http://schemas.openxmlformats.org/officeDocument/2006/relationships/image" Target="../media/image190.wmf"/><Relationship Id="rId2" Type="http://schemas.openxmlformats.org/officeDocument/2006/relationships/image" Target="../media/image22.wmf"/><Relationship Id="rId1" Type="http://schemas.openxmlformats.org/officeDocument/2006/relationships/image" Target="../media/image182.wmf"/><Relationship Id="rId6" Type="http://schemas.openxmlformats.org/officeDocument/2006/relationships/image" Target="../media/image189.wmf"/><Relationship Id="rId5" Type="http://schemas.openxmlformats.org/officeDocument/2006/relationships/image" Target="../media/image195.wmf"/><Relationship Id="rId10" Type="http://schemas.openxmlformats.org/officeDocument/2006/relationships/image" Target="../media/image193.wmf"/><Relationship Id="rId4" Type="http://schemas.openxmlformats.org/officeDocument/2006/relationships/image" Target="../media/image194.wmf"/><Relationship Id="rId9" Type="http://schemas.openxmlformats.org/officeDocument/2006/relationships/image" Target="../media/image18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4.wmf"/><Relationship Id="rId7" Type="http://schemas.openxmlformats.org/officeDocument/2006/relationships/image" Target="../media/image187.wmf"/><Relationship Id="rId2" Type="http://schemas.openxmlformats.org/officeDocument/2006/relationships/image" Target="../media/image22.wmf"/><Relationship Id="rId1" Type="http://schemas.openxmlformats.org/officeDocument/2006/relationships/image" Target="../media/image182.wmf"/><Relationship Id="rId6" Type="http://schemas.openxmlformats.org/officeDocument/2006/relationships/image" Target="../media/image18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9" Type="http://schemas.openxmlformats.org/officeDocument/2006/relationships/image" Target="../media/image196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4.wmf"/><Relationship Id="rId7" Type="http://schemas.openxmlformats.org/officeDocument/2006/relationships/image" Target="../media/image187.wmf"/><Relationship Id="rId2" Type="http://schemas.openxmlformats.org/officeDocument/2006/relationships/image" Target="../media/image22.wmf"/><Relationship Id="rId1" Type="http://schemas.openxmlformats.org/officeDocument/2006/relationships/image" Target="../media/image182.wmf"/><Relationship Id="rId6" Type="http://schemas.openxmlformats.org/officeDocument/2006/relationships/image" Target="../media/image186.wmf"/><Relationship Id="rId5" Type="http://schemas.openxmlformats.org/officeDocument/2006/relationships/image" Target="../media/image190.wmf"/><Relationship Id="rId10" Type="http://schemas.openxmlformats.org/officeDocument/2006/relationships/image" Target="../media/image198.wmf"/><Relationship Id="rId4" Type="http://schemas.openxmlformats.org/officeDocument/2006/relationships/image" Target="../media/image189.wmf"/><Relationship Id="rId9" Type="http://schemas.openxmlformats.org/officeDocument/2006/relationships/image" Target="../media/image197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4.wmf"/><Relationship Id="rId7" Type="http://schemas.openxmlformats.org/officeDocument/2006/relationships/image" Target="../media/image187.wmf"/><Relationship Id="rId2" Type="http://schemas.openxmlformats.org/officeDocument/2006/relationships/image" Target="../media/image22.wmf"/><Relationship Id="rId1" Type="http://schemas.openxmlformats.org/officeDocument/2006/relationships/image" Target="../media/image182.wmf"/><Relationship Id="rId6" Type="http://schemas.openxmlformats.org/officeDocument/2006/relationships/image" Target="../media/image186.wmf"/><Relationship Id="rId5" Type="http://schemas.openxmlformats.org/officeDocument/2006/relationships/image" Target="../media/image190.wmf"/><Relationship Id="rId10" Type="http://schemas.openxmlformats.org/officeDocument/2006/relationships/image" Target="../media/image200.wmf"/><Relationship Id="rId4" Type="http://schemas.openxmlformats.org/officeDocument/2006/relationships/image" Target="../media/image189.wmf"/><Relationship Id="rId9" Type="http://schemas.openxmlformats.org/officeDocument/2006/relationships/image" Target="../media/image199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4.wmf"/><Relationship Id="rId7" Type="http://schemas.openxmlformats.org/officeDocument/2006/relationships/image" Target="../media/image187.wmf"/><Relationship Id="rId2" Type="http://schemas.openxmlformats.org/officeDocument/2006/relationships/image" Target="../media/image22.wmf"/><Relationship Id="rId1" Type="http://schemas.openxmlformats.org/officeDocument/2006/relationships/image" Target="../media/image182.wmf"/><Relationship Id="rId6" Type="http://schemas.openxmlformats.org/officeDocument/2006/relationships/image" Target="../media/image186.wmf"/><Relationship Id="rId5" Type="http://schemas.openxmlformats.org/officeDocument/2006/relationships/image" Target="../media/image190.wmf"/><Relationship Id="rId10" Type="http://schemas.openxmlformats.org/officeDocument/2006/relationships/image" Target="../media/image202.wmf"/><Relationship Id="rId4" Type="http://schemas.openxmlformats.org/officeDocument/2006/relationships/image" Target="../media/image189.wmf"/><Relationship Id="rId9" Type="http://schemas.openxmlformats.org/officeDocument/2006/relationships/image" Target="../media/image201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4.wmf"/><Relationship Id="rId7" Type="http://schemas.openxmlformats.org/officeDocument/2006/relationships/image" Target="../media/image187.wmf"/><Relationship Id="rId2" Type="http://schemas.openxmlformats.org/officeDocument/2006/relationships/image" Target="../media/image22.wmf"/><Relationship Id="rId1" Type="http://schemas.openxmlformats.org/officeDocument/2006/relationships/image" Target="../media/image182.wmf"/><Relationship Id="rId6" Type="http://schemas.openxmlformats.org/officeDocument/2006/relationships/image" Target="../media/image186.wmf"/><Relationship Id="rId5" Type="http://schemas.openxmlformats.org/officeDocument/2006/relationships/image" Target="../media/image190.wmf"/><Relationship Id="rId10" Type="http://schemas.openxmlformats.org/officeDocument/2006/relationships/image" Target="../media/image204.wmf"/><Relationship Id="rId4" Type="http://schemas.openxmlformats.org/officeDocument/2006/relationships/image" Target="../media/image189.wmf"/><Relationship Id="rId9" Type="http://schemas.openxmlformats.org/officeDocument/2006/relationships/image" Target="../media/image20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5.wmf"/><Relationship Id="rId7" Type="http://schemas.openxmlformats.org/officeDocument/2006/relationships/image" Target="../media/image13.wmf"/><Relationship Id="rId12" Type="http://schemas.openxmlformats.org/officeDocument/2006/relationships/image" Target="../media/image36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35.wmf"/><Relationship Id="rId5" Type="http://schemas.openxmlformats.org/officeDocument/2006/relationships/image" Target="../media/image5.wmf"/><Relationship Id="rId10" Type="http://schemas.openxmlformats.org/officeDocument/2006/relationships/image" Target="../media/image34.wmf"/><Relationship Id="rId4" Type="http://schemas.openxmlformats.org/officeDocument/2006/relationships/image" Target="../media/image4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20.wmf"/><Relationship Id="rId3" Type="http://schemas.openxmlformats.org/officeDocument/2006/relationships/image" Target="../media/image207.wmf"/><Relationship Id="rId7" Type="http://schemas.openxmlformats.org/officeDocument/2006/relationships/image" Target="../media/image187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22.wmf"/><Relationship Id="rId1" Type="http://schemas.openxmlformats.org/officeDocument/2006/relationships/image" Target="../media/image205.wmf"/><Relationship Id="rId6" Type="http://schemas.openxmlformats.org/officeDocument/2006/relationships/image" Target="../media/image186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21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23.wmf"/><Relationship Id="rId3" Type="http://schemas.openxmlformats.org/officeDocument/2006/relationships/image" Target="../media/image207.wmf"/><Relationship Id="rId7" Type="http://schemas.openxmlformats.org/officeDocument/2006/relationships/image" Target="../media/image187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25.wmf"/><Relationship Id="rId1" Type="http://schemas.openxmlformats.org/officeDocument/2006/relationships/image" Target="../media/image205.wmf"/><Relationship Id="rId6" Type="http://schemas.openxmlformats.org/officeDocument/2006/relationships/image" Target="../media/image186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24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26.wmf"/><Relationship Id="rId3" Type="http://schemas.openxmlformats.org/officeDocument/2006/relationships/image" Target="../media/image207.wmf"/><Relationship Id="rId7" Type="http://schemas.openxmlformats.org/officeDocument/2006/relationships/image" Target="../media/image187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1" Type="http://schemas.openxmlformats.org/officeDocument/2006/relationships/image" Target="../media/image205.wmf"/><Relationship Id="rId6" Type="http://schemas.openxmlformats.org/officeDocument/2006/relationships/image" Target="../media/image186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29.wmf"/><Relationship Id="rId3" Type="http://schemas.openxmlformats.org/officeDocument/2006/relationships/image" Target="../media/image207.wmf"/><Relationship Id="rId21" Type="http://schemas.openxmlformats.org/officeDocument/2006/relationships/image" Target="../media/image232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33.wmf"/><Relationship Id="rId3" Type="http://schemas.openxmlformats.org/officeDocument/2006/relationships/image" Target="../media/image207.wmf"/><Relationship Id="rId21" Type="http://schemas.openxmlformats.org/officeDocument/2006/relationships/image" Target="../media/image234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33.wmf"/><Relationship Id="rId3" Type="http://schemas.openxmlformats.org/officeDocument/2006/relationships/image" Target="../media/image207.wmf"/><Relationship Id="rId21" Type="http://schemas.openxmlformats.org/officeDocument/2006/relationships/image" Target="../media/image235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33.wmf"/><Relationship Id="rId3" Type="http://schemas.openxmlformats.org/officeDocument/2006/relationships/image" Target="../media/image207.wmf"/><Relationship Id="rId21" Type="http://schemas.openxmlformats.org/officeDocument/2006/relationships/image" Target="../media/image236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37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38.wmf"/><Relationship Id="rId3" Type="http://schemas.openxmlformats.org/officeDocument/2006/relationships/image" Target="../media/image207.wmf"/><Relationship Id="rId21" Type="http://schemas.openxmlformats.org/officeDocument/2006/relationships/image" Target="../media/image239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0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1.wmf"/><Relationship Id="rId3" Type="http://schemas.openxmlformats.org/officeDocument/2006/relationships/image" Target="../media/image207.wmf"/><Relationship Id="rId21" Type="http://schemas.openxmlformats.org/officeDocument/2006/relationships/image" Target="../media/image242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3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4.wmf"/><Relationship Id="rId3" Type="http://schemas.openxmlformats.org/officeDocument/2006/relationships/image" Target="../media/image207.wmf"/><Relationship Id="rId21" Type="http://schemas.openxmlformats.org/officeDocument/2006/relationships/image" Target="../media/image245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25.wmf"/><Relationship Id="rId7" Type="http://schemas.openxmlformats.org/officeDocument/2006/relationships/image" Target="../media/image13.wmf"/><Relationship Id="rId12" Type="http://schemas.openxmlformats.org/officeDocument/2006/relationships/image" Target="../media/image4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42.wmf"/><Relationship Id="rId5" Type="http://schemas.openxmlformats.org/officeDocument/2006/relationships/image" Target="../media/image5.wmf"/><Relationship Id="rId10" Type="http://schemas.openxmlformats.org/officeDocument/2006/relationships/image" Target="../media/image41.wmf"/><Relationship Id="rId4" Type="http://schemas.openxmlformats.org/officeDocument/2006/relationships/image" Target="../media/image4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4.wmf"/><Relationship Id="rId3" Type="http://schemas.openxmlformats.org/officeDocument/2006/relationships/image" Target="../media/image207.wmf"/><Relationship Id="rId21" Type="http://schemas.openxmlformats.org/officeDocument/2006/relationships/image" Target="../media/image246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3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4.wmf"/><Relationship Id="rId3" Type="http://schemas.openxmlformats.org/officeDocument/2006/relationships/image" Target="../media/image207.wmf"/><Relationship Id="rId21" Type="http://schemas.openxmlformats.org/officeDocument/2006/relationships/image" Target="../media/image247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3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4.wmf"/><Relationship Id="rId3" Type="http://schemas.openxmlformats.org/officeDocument/2006/relationships/image" Target="../media/image207.wmf"/><Relationship Id="rId21" Type="http://schemas.openxmlformats.org/officeDocument/2006/relationships/image" Target="../media/image248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23" Type="http://schemas.openxmlformats.org/officeDocument/2006/relationships/image" Target="../media/image249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3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4.wmf"/><Relationship Id="rId3" Type="http://schemas.openxmlformats.org/officeDocument/2006/relationships/image" Target="../media/image207.wmf"/><Relationship Id="rId21" Type="http://schemas.openxmlformats.org/officeDocument/2006/relationships/image" Target="../media/image250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3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4.wmf"/><Relationship Id="rId3" Type="http://schemas.openxmlformats.org/officeDocument/2006/relationships/image" Target="../media/image207.wmf"/><Relationship Id="rId21" Type="http://schemas.openxmlformats.org/officeDocument/2006/relationships/image" Target="../media/image251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3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4.wmf"/><Relationship Id="rId3" Type="http://schemas.openxmlformats.org/officeDocument/2006/relationships/image" Target="../media/image207.wmf"/><Relationship Id="rId21" Type="http://schemas.openxmlformats.org/officeDocument/2006/relationships/image" Target="../media/image243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52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4.wmf"/><Relationship Id="rId3" Type="http://schemas.openxmlformats.org/officeDocument/2006/relationships/image" Target="../media/image207.wmf"/><Relationship Id="rId21" Type="http://schemas.openxmlformats.org/officeDocument/2006/relationships/image" Target="../media/image248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23" Type="http://schemas.openxmlformats.org/officeDocument/2006/relationships/image" Target="../media/image253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3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4.wmf"/><Relationship Id="rId3" Type="http://schemas.openxmlformats.org/officeDocument/2006/relationships/image" Target="../media/image207.wmf"/><Relationship Id="rId21" Type="http://schemas.openxmlformats.org/officeDocument/2006/relationships/image" Target="../media/image248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23" Type="http://schemas.openxmlformats.org/officeDocument/2006/relationships/image" Target="../media/image254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3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4.wmf"/><Relationship Id="rId3" Type="http://schemas.openxmlformats.org/officeDocument/2006/relationships/image" Target="../media/image207.wmf"/><Relationship Id="rId21" Type="http://schemas.openxmlformats.org/officeDocument/2006/relationships/image" Target="../media/image248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23" Type="http://schemas.openxmlformats.org/officeDocument/2006/relationships/image" Target="../media/image255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3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44.wmf"/><Relationship Id="rId3" Type="http://schemas.openxmlformats.org/officeDocument/2006/relationships/image" Target="../media/image207.wmf"/><Relationship Id="rId21" Type="http://schemas.openxmlformats.org/officeDocument/2006/relationships/image" Target="../media/image248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23" Type="http://schemas.openxmlformats.org/officeDocument/2006/relationships/image" Target="../media/image256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3.wmf"/><Relationship Id="rId3" Type="http://schemas.openxmlformats.org/officeDocument/2006/relationships/image" Target="../media/image25.wmf"/><Relationship Id="rId7" Type="http://schemas.openxmlformats.org/officeDocument/2006/relationships/image" Target="../media/image13.wmf"/><Relationship Id="rId12" Type="http://schemas.openxmlformats.org/officeDocument/2006/relationships/image" Target="../media/image42.wmf"/><Relationship Id="rId17" Type="http://schemas.openxmlformats.org/officeDocument/2006/relationships/image" Target="../media/image50.wmf"/><Relationship Id="rId2" Type="http://schemas.openxmlformats.org/officeDocument/2006/relationships/image" Target="../media/image8.wmf"/><Relationship Id="rId16" Type="http://schemas.openxmlformats.org/officeDocument/2006/relationships/image" Target="../media/image49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41.wmf"/><Relationship Id="rId5" Type="http://schemas.openxmlformats.org/officeDocument/2006/relationships/image" Target="../media/image5.wmf"/><Relationship Id="rId15" Type="http://schemas.openxmlformats.org/officeDocument/2006/relationships/image" Target="../media/image48.wmf"/><Relationship Id="rId10" Type="http://schemas.openxmlformats.org/officeDocument/2006/relationships/image" Target="../media/image40.wmf"/><Relationship Id="rId4" Type="http://schemas.openxmlformats.org/officeDocument/2006/relationships/image" Target="../media/image4.wmf"/><Relationship Id="rId9" Type="http://schemas.openxmlformats.org/officeDocument/2006/relationships/image" Target="../media/image39.wmf"/><Relationship Id="rId14" Type="http://schemas.openxmlformats.org/officeDocument/2006/relationships/image" Target="../media/image47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57.wmf"/><Relationship Id="rId3" Type="http://schemas.openxmlformats.org/officeDocument/2006/relationships/image" Target="../media/image207.wmf"/><Relationship Id="rId21" Type="http://schemas.openxmlformats.org/officeDocument/2006/relationships/image" Target="../media/image258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59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57.wmf"/><Relationship Id="rId3" Type="http://schemas.openxmlformats.org/officeDocument/2006/relationships/image" Target="../media/image207.wmf"/><Relationship Id="rId21" Type="http://schemas.openxmlformats.org/officeDocument/2006/relationships/image" Target="../media/image260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61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57.wmf"/><Relationship Id="rId3" Type="http://schemas.openxmlformats.org/officeDocument/2006/relationships/image" Target="../media/image207.wmf"/><Relationship Id="rId21" Type="http://schemas.openxmlformats.org/officeDocument/2006/relationships/image" Target="../media/image262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61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57.wmf"/><Relationship Id="rId3" Type="http://schemas.openxmlformats.org/officeDocument/2006/relationships/image" Target="../media/image207.wmf"/><Relationship Id="rId21" Type="http://schemas.openxmlformats.org/officeDocument/2006/relationships/image" Target="../media/image263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61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57.wmf"/><Relationship Id="rId3" Type="http://schemas.openxmlformats.org/officeDocument/2006/relationships/image" Target="../media/image207.wmf"/><Relationship Id="rId21" Type="http://schemas.openxmlformats.org/officeDocument/2006/relationships/image" Target="../media/image264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61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57.wmf"/><Relationship Id="rId3" Type="http://schemas.openxmlformats.org/officeDocument/2006/relationships/image" Target="../media/image207.wmf"/><Relationship Id="rId21" Type="http://schemas.openxmlformats.org/officeDocument/2006/relationships/image" Target="../media/image265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61.w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57.wmf"/><Relationship Id="rId3" Type="http://schemas.openxmlformats.org/officeDocument/2006/relationships/image" Target="../media/image207.wmf"/><Relationship Id="rId21" Type="http://schemas.openxmlformats.org/officeDocument/2006/relationships/image" Target="../media/image265.wmf"/><Relationship Id="rId7" Type="http://schemas.openxmlformats.org/officeDocument/2006/relationships/image" Target="../media/image228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" Type="http://schemas.openxmlformats.org/officeDocument/2006/relationships/image" Target="../media/image206.wmf"/><Relationship Id="rId16" Type="http://schemas.openxmlformats.org/officeDocument/2006/relationships/image" Target="../media/image218.wmf"/><Relationship Id="rId20" Type="http://schemas.openxmlformats.org/officeDocument/2006/relationships/image" Target="../media/image231.wmf"/><Relationship Id="rId1" Type="http://schemas.openxmlformats.org/officeDocument/2006/relationships/image" Target="../media/image205.wmf"/><Relationship Id="rId6" Type="http://schemas.openxmlformats.org/officeDocument/2006/relationships/image" Target="../media/image227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5" Type="http://schemas.openxmlformats.org/officeDocument/2006/relationships/image" Target="../media/image217.wmf"/><Relationship Id="rId23" Type="http://schemas.openxmlformats.org/officeDocument/2006/relationships/image" Target="../media/image266.wmf"/><Relationship Id="rId10" Type="http://schemas.openxmlformats.org/officeDocument/2006/relationships/image" Target="../media/image212.wmf"/><Relationship Id="rId19" Type="http://schemas.openxmlformats.org/officeDocument/2006/relationships/image" Target="../media/image230.wmf"/><Relationship Id="rId4" Type="http://schemas.openxmlformats.org/officeDocument/2006/relationships/image" Target="../media/image208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61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27.wmf"/><Relationship Id="rId1" Type="http://schemas.openxmlformats.org/officeDocument/2006/relationships/image" Target="../media/image267.wmf"/><Relationship Id="rId4" Type="http://schemas.openxmlformats.org/officeDocument/2006/relationships/image" Target="../media/image2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43.wmf"/><Relationship Id="rId3" Type="http://schemas.openxmlformats.org/officeDocument/2006/relationships/image" Target="../media/image25.wmf"/><Relationship Id="rId7" Type="http://schemas.openxmlformats.org/officeDocument/2006/relationships/image" Target="../media/image13.wmf"/><Relationship Id="rId12" Type="http://schemas.openxmlformats.org/officeDocument/2006/relationships/image" Target="../media/image42.wmf"/><Relationship Id="rId17" Type="http://schemas.openxmlformats.org/officeDocument/2006/relationships/image" Target="../media/image55.wmf"/><Relationship Id="rId2" Type="http://schemas.openxmlformats.org/officeDocument/2006/relationships/image" Target="../media/image8.wmf"/><Relationship Id="rId16" Type="http://schemas.openxmlformats.org/officeDocument/2006/relationships/image" Target="../media/image54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41.wmf"/><Relationship Id="rId5" Type="http://schemas.openxmlformats.org/officeDocument/2006/relationships/image" Target="../media/image5.wmf"/><Relationship Id="rId15" Type="http://schemas.openxmlformats.org/officeDocument/2006/relationships/image" Target="../media/image53.wmf"/><Relationship Id="rId10" Type="http://schemas.openxmlformats.org/officeDocument/2006/relationships/image" Target="../media/image40.wmf"/><Relationship Id="rId4" Type="http://schemas.openxmlformats.org/officeDocument/2006/relationships/image" Target="../media/image4.wmf"/><Relationship Id="rId9" Type="http://schemas.openxmlformats.org/officeDocument/2006/relationships/image" Target="../media/image39.wmf"/><Relationship Id="rId14" Type="http://schemas.openxmlformats.org/officeDocument/2006/relationships/image" Target="../media/image52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27.wmf"/><Relationship Id="rId1" Type="http://schemas.openxmlformats.org/officeDocument/2006/relationships/image" Target="../media/image267.wmf"/><Relationship Id="rId4" Type="http://schemas.openxmlformats.org/officeDocument/2006/relationships/image" Target="../media/image271.w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image" Target="../media/image68.wmf"/><Relationship Id="rId7" Type="http://schemas.openxmlformats.org/officeDocument/2006/relationships/image" Target="../media/image275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4.wmf"/><Relationship Id="rId5" Type="http://schemas.openxmlformats.org/officeDocument/2006/relationships/image" Target="../media/image74.wmf"/><Relationship Id="rId4" Type="http://schemas.openxmlformats.org/officeDocument/2006/relationships/image" Target="../media/image75.wmf"/><Relationship Id="rId9" Type="http://schemas.openxmlformats.org/officeDocument/2006/relationships/image" Target="../media/image277.w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68.wmf"/><Relationship Id="rId7" Type="http://schemas.openxmlformats.org/officeDocument/2006/relationships/image" Target="../media/image279.wmf"/><Relationship Id="rId2" Type="http://schemas.openxmlformats.org/officeDocument/2006/relationships/image" Target="../media/image272.wmf"/><Relationship Id="rId1" Type="http://schemas.openxmlformats.org/officeDocument/2006/relationships/image" Target="../media/image275.wmf"/><Relationship Id="rId6" Type="http://schemas.openxmlformats.org/officeDocument/2006/relationships/image" Target="../media/image278.wmf"/><Relationship Id="rId5" Type="http://schemas.openxmlformats.org/officeDocument/2006/relationships/image" Target="../media/image74.wmf"/><Relationship Id="rId10" Type="http://schemas.openxmlformats.org/officeDocument/2006/relationships/image" Target="../media/image282.wmf"/><Relationship Id="rId4" Type="http://schemas.openxmlformats.org/officeDocument/2006/relationships/image" Target="../media/image75.wmf"/><Relationship Id="rId9" Type="http://schemas.openxmlformats.org/officeDocument/2006/relationships/image" Target="../media/image281.w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74.wmf"/><Relationship Id="rId7" Type="http://schemas.openxmlformats.org/officeDocument/2006/relationships/image" Target="../media/image282.wmf"/><Relationship Id="rId2" Type="http://schemas.openxmlformats.org/officeDocument/2006/relationships/image" Target="../media/image272.wmf"/><Relationship Id="rId1" Type="http://schemas.openxmlformats.org/officeDocument/2006/relationships/image" Target="../media/image275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79.w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74.wmf"/><Relationship Id="rId7" Type="http://schemas.openxmlformats.org/officeDocument/2006/relationships/image" Target="../media/image286.wmf"/><Relationship Id="rId2" Type="http://schemas.openxmlformats.org/officeDocument/2006/relationships/image" Target="../media/image272.wmf"/><Relationship Id="rId1" Type="http://schemas.openxmlformats.org/officeDocument/2006/relationships/image" Target="../media/image285.wmf"/><Relationship Id="rId6" Type="http://schemas.openxmlformats.org/officeDocument/2006/relationships/image" Target="../media/image282.wmf"/><Relationship Id="rId11" Type="http://schemas.openxmlformats.org/officeDocument/2006/relationships/image" Target="../media/image284.wmf"/><Relationship Id="rId5" Type="http://schemas.openxmlformats.org/officeDocument/2006/relationships/image" Target="../media/image280.wmf"/><Relationship Id="rId10" Type="http://schemas.openxmlformats.org/officeDocument/2006/relationships/image" Target="../media/image279.wmf"/><Relationship Id="rId4" Type="http://schemas.openxmlformats.org/officeDocument/2006/relationships/image" Target="../media/image278.wmf"/><Relationship Id="rId9" Type="http://schemas.openxmlformats.org/officeDocument/2006/relationships/image" Target="../media/image288.w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image" Target="../media/image279.wmf"/><Relationship Id="rId3" Type="http://schemas.openxmlformats.org/officeDocument/2006/relationships/image" Target="../media/image272.wmf"/><Relationship Id="rId7" Type="http://schemas.openxmlformats.org/officeDocument/2006/relationships/image" Target="../media/image282.wmf"/><Relationship Id="rId12" Type="http://schemas.openxmlformats.org/officeDocument/2006/relationships/image" Target="../media/image293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80.wmf"/><Relationship Id="rId11" Type="http://schemas.openxmlformats.org/officeDocument/2006/relationships/image" Target="../media/image292.wmf"/><Relationship Id="rId5" Type="http://schemas.openxmlformats.org/officeDocument/2006/relationships/image" Target="../media/image278.wmf"/><Relationship Id="rId10" Type="http://schemas.openxmlformats.org/officeDocument/2006/relationships/image" Target="../media/image288.wmf"/><Relationship Id="rId4" Type="http://schemas.openxmlformats.org/officeDocument/2006/relationships/image" Target="../media/image74.wmf"/><Relationship Id="rId9" Type="http://schemas.openxmlformats.org/officeDocument/2006/relationships/image" Target="../media/image286.wmf"/><Relationship Id="rId14" Type="http://schemas.openxmlformats.org/officeDocument/2006/relationships/image" Target="../media/image294.wmf"/></Relationships>
</file>

<file path=ppt/drawings/_rels/vmlDrawing9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image" Target="../media/image299.wmf"/><Relationship Id="rId3" Type="http://schemas.openxmlformats.org/officeDocument/2006/relationships/image" Target="../media/image74.wmf"/><Relationship Id="rId7" Type="http://schemas.openxmlformats.org/officeDocument/2006/relationships/image" Target="../media/image286.wmf"/><Relationship Id="rId12" Type="http://schemas.openxmlformats.org/officeDocument/2006/relationships/image" Target="../media/image298.wmf"/><Relationship Id="rId2" Type="http://schemas.openxmlformats.org/officeDocument/2006/relationships/image" Target="../media/image272.wmf"/><Relationship Id="rId1" Type="http://schemas.openxmlformats.org/officeDocument/2006/relationships/image" Target="../media/image295.wmf"/><Relationship Id="rId6" Type="http://schemas.openxmlformats.org/officeDocument/2006/relationships/image" Target="../media/image297.wmf"/><Relationship Id="rId11" Type="http://schemas.openxmlformats.org/officeDocument/2006/relationships/image" Target="../media/image284.wmf"/><Relationship Id="rId5" Type="http://schemas.openxmlformats.org/officeDocument/2006/relationships/image" Target="../media/image296.wmf"/><Relationship Id="rId10" Type="http://schemas.openxmlformats.org/officeDocument/2006/relationships/image" Target="../media/image293.wmf"/><Relationship Id="rId4" Type="http://schemas.openxmlformats.org/officeDocument/2006/relationships/image" Target="../media/image278.wmf"/><Relationship Id="rId9" Type="http://schemas.openxmlformats.org/officeDocument/2006/relationships/image" Target="../media/image279.wmf"/><Relationship Id="rId14" Type="http://schemas.openxmlformats.org/officeDocument/2006/relationships/image" Target="../media/image294.wmf"/></Relationships>
</file>

<file path=ppt/drawings/_rels/vmlDrawing9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image" Target="../media/image299.wmf"/><Relationship Id="rId3" Type="http://schemas.openxmlformats.org/officeDocument/2006/relationships/image" Target="../media/image74.wmf"/><Relationship Id="rId7" Type="http://schemas.openxmlformats.org/officeDocument/2006/relationships/image" Target="../media/image301.wmf"/><Relationship Id="rId12" Type="http://schemas.openxmlformats.org/officeDocument/2006/relationships/image" Target="../media/image293.wmf"/><Relationship Id="rId2" Type="http://schemas.openxmlformats.org/officeDocument/2006/relationships/image" Target="../media/image272.wmf"/><Relationship Id="rId1" Type="http://schemas.openxmlformats.org/officeDocument/2006/relationships/image" Target="../media/image300.wmf"/><Relationship Id="rId6" Type="http://schemas.openxmlformats.org/officeDocument/2006/relationships/image" Target="../media/image297.wmf"/><Relationship Id="rId11" Type="http://schemas.openxmlformats.org/officeDocument/2006/relationships/image" Target="../media/image302.wmf"/><Relationship Id="rId5" Type="http://schemas.openxmlformats.org/officeDocument/2006/relationships/image" Target="../media/image296.wmf"/><Relationship Id="rId10" Type="http://schemas.openxmlformats.org/officeDocument/2006/relationships/image" Target="../media/image279.wmf"/><Relationship Id="rId4" Type="http://schemas.openxmlformats.org/officeDocument/2006/relationships/image" Target="../media/image278.wmf"/><Relationship Id="rId9" Type="http://schemas.openxmlformats.org/officeDocument/2006/relationships/image" Target="../media/image288.wmf"/><Relationship Id="rId14" Type="http://schemas.openxmlformats.org/officeDocument/2006/relationships/image" Target="../media/image294.wmf"/></Relationships>
</file>

<file path=ppt/drawings/_rels/vmlDrawing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image" Target="../media/image306.wmf"/><Relationship Id="rId3" Type="http://schemas.openxmlformats.org/officeDocument/2006/relationships/image" Target="../media/image278.wmf"/><Relationship Id="rId7" Type="http://schemas.openxmlformats.org/officeDocument/2006/relationships/image" Target="../media/image288.wmf"/><Relationship Id="rId12" Type="http://schemas.openxmlformats.org/officeDocument/2006/relationships/image" Target="../media/image305.wmf"/><Relationship Id="rId2" Type="http://schemas.openxmlformats.org/officeDocument/2006/relationships/image" Target="../media/image74.wmf"/><Relationship Id="rId16" Type="http://schemas.openxmlformats.org/officeDocument/2006/relationships/image" Target="../media/image294.wmf"/><Relationship Id="rId1" Type="http://schemas.openxmlformats.org/officeDocument/2006/relationships/image" Target="../media/image272.wmf"/><Relationship Id="rId6" Type="http://schemas.openxmlformats.org/officeDocument/2006/relationships/image" Target="../media/image286.wmf"/><Relationship Id="rId11" Type="http://schemas.openxmlformats.org/officeDocument/2006/relationships/image" Target="../media/image304.wmf"/><Relationship Id="rId5" Type="http://schemas.openxmlformats.org/officeDocument/2006/relationships/image" Target="../media/image297.wmf"/><Relationship Id="rId15" Type="http://schemas.openxmlformats.org/officeDocument/2006/relationships/image" Target="../media/image307.wmf"/><Relationship Id="rId10" Type="http://schemas.openxmlformats.org/officeDocument/2006/relationships/image" Target="../media/image303.wmf"/><Relationship Id="rId4" Type="http://schemas.openxmlformats.org/officeDocument/2006/relationships/image" Target="../media/image296.wmf"/><Relationship Id="rId9" Type="http://schemas.openxmlformats.org/officeDocument/2006/relationships/image" Target="../media/image293.wmf"/><Relationship Id="rId14" Type="http://schemas.openxmlformats.org/officeDocument/2006/relationships/image" Target="../media/image299.wmf"/></Relationships>
</file>

<file path=ppt/drawings/_rels/vmlDrawing9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image" Target="../media/image311.wmf"/><Relationship Id="rId3" Type="http://schemas.openxmlformats.org/officeDocument/2006/relationships/image" Target="../media/image310.wmf"/><Relationship Id="rId7" Type="http://schemas.openxmlformats.org/officeDocument/2006/relationships/image" Target="../media/image296.wmf"/><Relationship Id="rId12" Type="http://schemas.openxmlformats.org/officeDocument/2006/relationships/image" Target="../media/image293.wmf"/><Relationship Id="rId2" Type="http://schemas.openxmlformats.org/officeDocument/2006/relationships/image" Target="../media/image309.wmf"/><Relationship Id="rId16" Type="http://schemas.openxmlformats.org/officeDocument/2006/relationships/image" Target="../media/image299.wmf"/><Relationship Id="rId1" Type="http://schemas.openxmlformats.org/officeDocument/2006/relationships/image" Target="../media/image308.wmf"/><Relationship Id="rId6" Type="http://schemas.openxmlformats.org/officeDocument/2006/relationships/image" Target="../media/image278.wmf"/><Relationship Id="rId11" Type="http://schemas.openxmlformats.org/officeDocument/2006/relationships/image" Target="../media/image279.wmf"/><Relationship Id="rId5" Type="http://schemas.openxmlformats.org/officeDocument/2006/relationships/image" Target="../media/image74.wmf"/><Relationship Id="rId15" Type="http://schemas.openxmlformats.org/officeDocument/2006/relationships/image" Target="../media/image313.wmf"/><Relationship Id="rId10" Type="http://schemas.openxmlformats.org/officeDocument/2006/relationships/image" Target="../media/image288.wmf"/><Relationship Id="rId4" Type="http://schemas.openxmlformats.org/officeDocument/2006/relationships/image" Target="../media/image272.wmf"/><Relationship Id="rId9" Type="http://schemas.openxmlformats.org/officeDocument/2006/relationships/image" Target="../media/image286.wmf"/><Relationship Id="rId14" Type="http://schemas.openxmlformats.org/officeDocument/2006/relationships/image" Target="../media/image3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4BEA3BF-F810-477C-BFCA-3957C4F0C1AB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684668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E498A3-6289-4FF5-AF34-C83DA636DDF3}" type="datetimeFigureOut">
              <a:rPr lang="fr-CA" smtClean="0"/>
              <a:pPr/>
              <a:t>2021-03-16</a:t>
            </a:fld>
            <a:endParaRPr lang="fr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D412E-84D3-4270-BB95-6A87A5CCEE37}" type="slidenum">
              <a:rPr lang="fr-CA" smtClean="0"/>
              <a:pPr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575467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EE2AC-3E6C-413B-A4D4-7ABC9F03061F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C70C5-851B-4A4C-89ED-B641030BA0DF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7EEE7-19AF-42DD-8F84-87E012B28385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>
                <a:latin typeface="+mj-lt"/>
              </a:defRPr>
            </a:lvl1pPr>
            <a:lvl2pPr>
              <a:defRPr>
                <a:latin typeface="+mj-lt"/>
              </a:defRPr>
            </a:lvl2pPr>
            <a:lvl3pPr>
              <a:defRPr>
                <a:latin typeface="+mj-lt"/>
              </a:defRPr>
            </a:lvl3pPr>
            <a:lvl4pPr>
              <a:defRPr>
                <a:latin typeface="+mj-lt"/>
              </a:defRPr>
            </a:lvl4pPr>
            <a:lvl5pPr>
              <a:defRPr>
                <a:latin typeface="+mj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A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‹#›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A748F-EF95-4F40-9242-657DE9899ECA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3C11A-35CC-4057-B5D4-028A0F4C3801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5A89-475B-4486-981F-805C66C3F40B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5D167-7540-419A-9B9C-1D706FF61D15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3439E-A043-4B4E-965B-0020F358BE0B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BB574-E000-4690-A9AE-F01EB8D6FE56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4EB63-D141-49AA-8336-FAD5CA534F63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Cliquez</a:t>
            </a:r>
            <a:r>
              <a:rPr lang="en-US" dirty="0"/>
              <a:t> pour modifier le style du </a:t>
            </a:r>
            <a:r>
              <a:rPr lang="en-US" dirty="0" err="1"/>
              <a:t>titre</a:t>
            </a:r>
            <a:r>
              <a:rPr lang="en-US" dirty="0"/>
              <a:t> du masqu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Cliquez</a:t>
            </a:r>
            <a:r>
              <a:rPr lang="en-US" dirty="0"/>
              <a:t> pour modifier les styles du </a:t>
            </a:r>
            <a:r>
              <a:rPr lang="en-US" dirty="0" err="1"/>
              <a:t>texte</a:t>
            </a:r>
            <a:r>
              <a:rPr lang="en-US" dirty="0"/>
              <a:t> du masque</a:t>
            </a:r>
          </a:p>
          <a:p>
            <a:pPr lvl="1"/>
            <a:r>
              <a:rPr lang="en-US" dirty="0" err="1"/>
              <a:t>Deuxième</a:t>
            </a:r>
            <a:r>
              <a:rPr lang="en-US" dirty="0"/>
              <a:t> </a:t>
            </a:r>
            <a:r>
              <a:rPr lang="en-US" dirty="0" err="1"/>
              <a:t>niveau</a:t>
            </a:r>
            <a:endParaRPr lang="en-US" dirty="0"/>
          </a:p>
          <a:p>
            <a:pPr lvl="2"/>
            <a:r>
              <a:rPr lang="en-US" dirty="0" err="1"/>
              <a:t>Troisième</a:t>
            </a:r>
            <a:r>
              <a:rPr lang="en-US" dirty="0"/>
              <a:t> </a:t>
            </a:r>
            <a:r>
              <a:rPr lang="en-US" dirty="0" err="1"/>
              <a:t>niveau</a:t>
            </a:r>
            <a:endParaRPr lang="en-US" dirty="0"/>
          </a:p>
          <a:p>
            <a:pPr lvl="3"/>
            <a:r>
              <a:rPr lang="en-US" dirty="0" err="1"/>
              <a:t>Quatrième</a:t>
            </a:r>
            <a:r>
              <a:rPr lang="en-US" dirty="0"/>
              <a:t> </a:t>
            </a:r>
            <a:r>
              <a:rPr lang="en-US" dirty="0" err="1"/>
              <a:t>niveau</a:t>
            </a:r>
            <a:endParaRPr lang="en-US" dirty="0"/>
          </a:p>
          <a:p>
            <a:pPr lvl="4"/>
            <a:r>
              <a:rPr lang="en-US" dirty="0" err="1"/>
              <a:t>Cinquième</a:t>
            </a:r>
            <a:r>
              <a:rPr lang="en-US" dirty="0"/>
              <a:t> </a:t>
            </a:r>
            <a:r>
              <a:rPr lang="en-US" dirty="0" err="1"/>
              <a:t>niveau</a:t>
            </a:r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>
              <a:defRPr/>
            </a:pPr>
            <a:fld id="{49E530BD-CD1B-4BFE-A354-25BAA3BBFDFC}" type="slidenum">
              <a:rPr lang="fr-CA" smtClean="0"/>
              <a:pPr>
                <a:defRPr/>
              </a:pPr>
              <a:t>‹#›</a:t>
            </a:fld>
            <a:endParaRPr lang="fr-CA"/>
          </a:p>
        </p:txBody>
      </p:sp>
      <p:sp>
        <p:nvSpPr>
          <p:cNvPr id="1031" name="AutoShape 7"/>
          <p:cNvSpPr>
            <a:spLocks noChangeArrowheads="1"/>
          </p:cNvSpPr>
          <p:nvPr/>
        </p:nvSpPr>
        <p:spPr bwMode="auto">
          <a:xfrm>
            <a:off x="76200" y="76200"/>
            <a:ext cx="8991600" cy="6629400"/>
          </a:xfrm>
          <a:prstGeom prst="roundRect">
            <a:avLst>
              <a:gd name="adj" fmla="val 688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CA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Helvetica Neue" panose="02000503000000020004" pitchFamily="2" charset="0"/>
          <a:ea typeface="Helvetica Neue" panose="02000503000000020004" pitchFamily="2" charset="0"/>
          <a:cs typeface="Helvetica Neue" panose="02000503000000020004" pitchFamily="2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Helvetica Neue" panose="02000503000000020004" pitchFamily="2" charset="0"/>
          <a:ea typeface="Helvetica Neue" panose="02000503000000020004" pitchFamily="2" charset="0"/>
          <a:cs typeface="Helvetica Neue" panose="02000503000000020004" pitchFamily="2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Helvetica Neue" panose="02000503000000020004" pitchFamily="2" charset="0"/>
          <a:ea typeface="Helvetica Neue" panose="02000503000000020004" pitchFamily="2" charset="0"/>
          <a:cs typeface="Helvetica Neue" panose="02000503000000020004" pitchFamily="2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Helvetica Neue" panose="02000503000000020004" pitchFamily="2" charset="0"/>
          <a:ea typeface="Helvetica Neue" panose="02000503000000020004" pitchFamily="2" charset="0"/>
          <a:cs typeface="Helvetica Neue" panose="02000503000000020004" pitchFamily="2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Helvetica Neue" panose="02000503000000020004" pitchFamily="2" charset="0"/>
          <a:ea typeface="Helvetica Neue" panose="02000503000000020004" pitchFamily="2" charset="0"/>
          <a:cs typeface="Helvetica Neue" panose="02000503000000020004" pitchFamily="2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Helvetica Neue" panose="02000503000000020004" pitchFamily="2" charset="0"/>
          <a:ea typeface="Helvetica Neue" panose="02000503000000020004" pitchFamily="2" charset="0"/>
          <a:cs typeface="Helvetica Neue" panose="02000503000000020004" pitchFamily="2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110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01.bin"/><Relationship Id="rId25" Type="http://schemas.openxmlformats.org/officeDocument/2006/relationships/image" Target="../media/image41.wmf"/><Relationship Id="rId33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37" Type="http://schemas.openxmlformats.org/officeDocument/2006/relationships/image" Target="../media/image55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11.bin"/><Relationship Id="rId10" Type="http://schemas.openxmlformats.org/officeDocument/2006/relationships/image" Target="../media/image4.wmf"/><Relationship Id="rId19" Type="http://schemas.openxmlformats.org/officeDocument/2006/relationships/image" Target="../media/image51.wmf"/><Relationship Id="rId31" Type="http://schemas.openxmlformats.org/officeDocument/2006/relationships/image" Target="../media/image5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54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4" Type="http://schemas.openxmlformats.org/officeDocument/2006/relationships/image" Target="../media/image267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1179.bin"/><Relationship Id="rId7" Type="http://schemas.openxmlformats.org/officeDocument/2006/relationships/oleObject" Target="../embeddings/oleObject1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1180.bin"/><Relationship Id="rId4" Type="http://schemas.openxmlformats.org/officeDocument/2006/relationships/image" Target="../media/image267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1182.bin"/><Relationship Id="rId7" Type="http://schemas.openxmlformats.org/officeDocument/2006/relationships/oleObject" Target="../embeddings/oleObject1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1183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1185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1186.bin"/><Relationship Id="rId7" Type="http://schemas.openxmlformats.org/officeDocument/2006/relationships/oleObject" Target="../embeddings/oleObject1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1187.bin"/><Relationship Id="rId10" Type="http://schemas.openxmlformats.org/officeDocument/2006/relationships/image" Target="../media/image271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1189.bin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15.bin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9" Type="http://schemas.openxmlformats.org/officeDocument/2006/relationships/image" Target="../media/image61.wmf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126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17.bin"/><Relationship Id="rId25" Type="http://schemas.openxmlformats.org/officeDocument/2006/relationships/image" Target="../media/image41.wmf"/><Relationship Id="rId33" Type="http://schemas.openxmlformats.org/officeDocument/2006/relationships/image" Target="../media/image58.wmf"/><Relationship Id="rId38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119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4.bin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image" Target="../media/image60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16.bin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10" Type="http://schemas.openxmlformats.org/officeDocument/2006/relationships/image" Target="../media/image4.wmf"/><Relationship Id="rId19" Type="http://schemas.openxmlformats.org/officeDocument/2006/relationships/image" Target="../media/image56.wmf"/><Relationship Id="rId31" Type="http://schemas.openxmlformats.org/officeDocument/2006/relationships/image" Target="../media/image57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59.w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1192.bin"/><Relationship Id="rId18" Type="http://schemas.openxmlformats.org/officeDocument/2006/relationships/image" Target="../media/image276.wmf"/><Relationship Id="rId3" Type="http://schemas.openxmlformats.org/officeDocument/2006/relationships/oleObject" Target="../embeddings/oleObject119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1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5.wmf"/><Relationship Id="rId20" Type="http://schemas.openxmlformats.org/officeDocument/2006/relationships/image" Target="../media/image277.w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191.bin"/><Relationship Id="rId15" Type="http://schemas.openxmlformats.org/officeDocument/2006/relationships/oleObject" Target="../embeddings/oleObject1193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1195.bin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274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1198.bin"/><Relationship Id="rId18" Type="http://schemas.openxmlformats.org/officeDocument/2006/relationships/image" Target="../media/image280.wmf"/><Relationship Id="rId3" Type="http://schemas.openxmlformats.org/officeDocument/2006/relationships/oleObject" Target="../embeddings/oleObject1196.bin"/><Relationship Id="rId21" Type="http://schemas.openxmlformats.org/officeDocument/2006/relationships/oleObject" Target="../embeddings/oleObject1202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2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9.wmf"/><Relationship Id="rId20" Type="http://schemas.openxmlformats.org/officeDocument/2006/relationships/image" Target="../media/image281.w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197.bin"/><Relationship Id="rId15" Type="http://schemas.openxmlformats.org/officeDocument/2006/relationships/oleObject" Target="../embeddings/oleObject1199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1201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278.wmf"/><Relationship Id="rId22" Type="http://schemas.openxmlformats.org/officeDocument/2006/relationships/image" Target="../media/image282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207.bin"/><Relationship Id="rId18" Type="http://schemas.openxmlformats.org/officeDocument/2006/relationships/image" Target="../media/image283.wmf"/><Relationship Id="rId3" Type="http://schemas.openxmlformats.org/officeDocument/2006/relationships/oleObject" Target="../embeddings/oleObject1203.bin"/><Relationship Id="rId21" Type="http://schemas.openxmlformats.org/officeDocument/2006/relationships/oleObject" Target="../embeddings/oleObject121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12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2.wmf"/><Relationship Id="rId20" Type="http://schemas.openxmlformats.org/officeDocument/2006/relationships/image" Target="../media/image279.w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1206.bin"/><Relationship Id="rId5" Type="http://schemas.openxmlformats.org/officeDocument/2006/relationships/oleObject" Target="../embeddings/oleObject1204.bin"/><Relationship Id="rId15" Type="http://schemas.openxmlformats.org/officeDocument/2006/relationships/oleObject" Target="../embeddings/oleObject1208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1210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1205.bin"/><Relationship Id="rId14" Type="http://schemas.openxmlformats.org/officeDocument/2006/relationships/image" Target="../media/image281.wmf"/><Relationship Id="rId22" Type="http://schemas.openxmlformats.org/officeDocument/2006/relationships/image" Target="../media/image284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216.bin"/><Relationship Id="rId18" Type="http://schemas.openxmlformats.org/officeDocument/2006/relationships/image" Target="../media/image287.wmf"/><Relationship Id="rId3" Type="http://schemas.openxmlformats.org/officeDocument/2006/relationships/oleObject" Target="../embeddings/oleObject1212.bin"/><Relationship Id="rId21" Type="http://schemas.openxmlformats.org/officeDocument/2006/relationships/oleObject" Target="../embeddings/oleObject1220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12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6.wmf"/><Relationship Id="rId20" Type="http://schemas.openxmlformats.org/officeDocument/2006/relationships/image" Target="../media/image288.w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1215.bin"/><Relationship Id="rId24" Type="http://schemas.openxmlformats.org/officeDocument/2006/relationships/image" Target="../media/image284.wmf"/><Relationship Id="rId5" Type="http://schemas.openxmlformats.org/officeDocument/2006/relationships/oleObject" Target="../embeddings/oleObject1213.bin"/><Relationship Id="rId15" Type="http://schemas.openxmlformats.org/officeDocument/2006/relationships/oleObject" Target="../embeddings/oleObject1217.bin"/><Relationship Id="rId23" Type="http://schemas.openxmlformats.org/officeDocument/2006/relationships/oleObject" Target="../embeddings/oleObject1221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1219.bin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1214.bin"/><Relationship Id="rId14" Type="http://schemas.openxmlformats.org/officeDocument/2006/relationships/image" Target="../media/image282.wmf"/><Relationship Id="rId22" Type="http://schemas.openxmlformats.org/officeDocument/2006/relationships/image" Target="../media/image279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1226.bin"/><Relationship Id="rId18" Type="http://schemas.openxmlformats.org/officeDocument/2006/relationships/image" Target="../media/image291.wmf"/><Relationship Id="rId26" Type="http://schemas.openxmlformats.org/officeDocument/2006/relationships/image" Target="../media/image293.wmf"/><Relationship Id="rId3" Type="http://schemas.openxmlformats.org/officeDocument/2006/relationships/oleObject" Target="../embeddings/oleObject1222.bin"/><Relationship Id="rId21" Type="http://schemas.openxmlformats.org/officeDocument/2006/relationships/oleObject" Target="../embeddings/oleObject1230.bin"/><Relationship Id="rId7" Type="http://schemas.openxmlformats.org/officeDocument/2006/relationships/oleObject" Target="../embeddings/oleObject1224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1228.bin"/><Relationship Id="rId25" Type="http://schemas.openxmlformats.org/officeDocument/2006/relationships/oleObject" Target="../embeddings/oleObject12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2.wmf"/><Relationship Id="rId20" Type="http://schemas.openxmlformats.org/officeDocument/2006/relationships/image" Target="../media/image286.wmf"/><Relationship Id="rId29" Type="http://schemas.openxmlformats.org/officeDocument/2006/relationships/oleObject" Target="../embeddings/oleObject1234.bin"/><Relationship Id="rId1" Type="http://schemas.openxmlformats.org/officeDocument/2006/relationships/vmlDrawing" Target="../drawings/vmlDrawing95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1225.bin"/><Relationship Id="rId24" Type="http://schemas.openxmlformats.org/officeDocument/2006/relationships/image" Target="../media/image292.wmf"/><Relationship Id="rId5" Type="http://schemas.openxmlformats.org/officeDocument/2006/relationships/oleObject" Target="../embeddings/oleObject1223.bin"/><Relationship Id="rId15" Type="http://schemas.openxmlformats.org/officeDocument/2006/relationships/oleObject" Target="../embeddings/oleObject1227.bin"/><Relationship Id="rId23" Type="http://schemas.openxmlformats.org/officeDocument/2006/relationships/oleObject" Target="../embeddings/oleObject1231.bin"/><Relationship Id="rId28" Type="http://schemas.openxmlformats.org/officeDocument/2006/relationships/image" Target="../media/image279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229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80.wmf"/><Relationship Id="rId22" Type="http://schemas.openxmlformats.org/officeDocument/2006/relationships/image" Target="../media/image288.wmf"/><Relationship Id="rId27" Type="http://schemas.openxmlformats.org/officeDocument/2006/relationships/oleObject" Target="../embeddings/oleObject1233.bin"/><Relationship Id="rId30" Type="http://schemas.openxmlformats.org/officeDocument/2006/relationships/image" Target="../media/image294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239.bin"/><Relationship Id="rId18" Type="http://schemas.openxmlformats.org/officeDocument/2006/relationships/image" Target="../media/image288.wmf"/><Relationship Id="rId26" Type="http://schemas.openxmlformats.org/officeDocument/2006/relationships/image" Target="../media/image298.wmf"/><Relationship Id="rId3" Type="http://schemas.openxmlformats.org/officeDocument/2006/relationships/oleObject" Target="../embeddings/oleObject1235.bin"/><Relationship Id="rId21" Type="http://schemas.openxmlformats.org/officeDocument/2006/relationships/oleObject" Target="../embeddings/oleObject1243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1241.bin"/><Relationship Id="rId25" Type="http://schemas.openxmlformats.org/officeDocument/2006/relationships/oleObject" Target="../embeddings/oleObject12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6.wmf"/><Relationship Id="rId20" Type="http://schemas.openxmlformats.org/officeDocument/2006/relationships/image" Target="../media/image279.wmf"/><Relationship Id="rId29" Type="http://schemas.openxmlformats.org/officeDocument/2006/relationships/oleObject" Target="../embeddings/oleObject1247.bin"/><Relationship Id="rId1" Type="http://schemas.openxmlformats.org/officeDocument/2006/relationships/vmlDrawing" Target="../drawings/vmlDrawing96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1238.bin"/><Relationship Id="rId24" Type="http://schemas.openxmlformats.org/officeDocument/2006/relationships/image" Target="../media/image284.wmf"/><Relationship Id="rId5" Type="http://schemas.openxmlformats.org/officeDocument/2006/relationships/oleObject" Target="../embeddings/oleObject1236.bin"/><Relationship Id="rId15" Type="http://schemas.openxmlformats.org/officeDocument/2006/relationships/oleObject" Target="../embeddings/oleObject1240.bin"/><Relationship Id="rId23" Type="http://schemas.openxmlformats.org/officeDocument/2006/relationships/oleObject" Target="../embeddings/oleObject1244.bin"/><Relationship Id="rId28" Type="http://schemas.openxmlformats.org/officeDocument/2006/relationships/image" Target="../media/image299.wmf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1242.bin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1237.bin"/><Relationship Id="rId14" Type="http://schemas.openxmlformats.org/officeDocument/2006/relationships/image" Target="../media/image297.wmf"/><Relationship Id="rId22" Type="http://schemas.openxmlformats.org/officeDocument/2006/relationships/image" Target="../media/image293.wmf"/><Relationship Id="rId27" Type="http://schemas.openxmlformats.org/officeDocument/2006/relationships/oleObject" Target="../embeddings/oleObject1246.bin"/><Relationship Id="rId30" Type="http://schemas.openxmlformats.org/officeDocument/2006/relationships/image" Target="../media/image294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252.bin"/><Relationship Id="rId18" Type="http://schemas.openxmlformats.org/officeDocument/2006/relationships/image" Target="../media/image286.wmf"/><Relationship Id="rId26" Type="http://schemas.openxmlformats.org/officeDocument/2006/relationships/image" Target="../media/image293.wmf"/><Relationship Id="rId3" Type="http://schemas.openxmlformats.org/officeDocument/2006/relationships/oleObject" Target="../embeddings/oleObject1248.bin"/><Relationship Id="rId21" Type="http://schemas.openxmlformats.org/officeDocument/2006/relationships/oleObject" Target="../embeddings/oleObject1256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1254.bin"/><Relationship Id="rId25" Type="http://schemas.openxmlformats.org/officeDocument/2006/relationships/oleObject" Target="../embeddings/oleObject12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1.wmf"/><Relationship Id="rId20" Type="http://schemas.openxmlformats.org/officeDocument/2006/relationships/image" Target="../media/image288.wmf"/><Relationship Id="rId29" Type="http://schemas.openxmlformats.org/officeDocument/2006/relationships/oleObject" Target="../embeddings/oleObject1260.bin"/><Relationship Id="rId1" Type="http://schemas.openxmlformats.org/officeDocument/2006/relationships/vmlDrawing" Target="../drawings/vmlDrawing97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1251.bin"/><Relationship Id="rId24" Type="http://schemas.openxmlformats.org/officeDocument/2006/relationships/image" Target="../media/image302.wmf"/><Relationship Id="rId5" Type="http://schemas.openxmlformats.org/officeDocument/2006/relationships/oleObject" Target="../embeddings/oleObject1249.bin"/><Relationship Id="rId15" Type="http://schemas.openxmlformats.org/officeDocument/2006/relationships/oleObject" Target="../embeddings/oleObject1253.bin"/><Relationship Id="rId23" Type="http://schemas.openxmlformats.org/officeDocument/2006/relationships/oleObject" Target="../embeddings/oleObject1257.bin"/><Relationship Id="rId28" Type="http://schemas.openxmlformats.org/officeDocument/2006/relationships/image" Target="../media/image299.wmf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1255.bin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1250.bin"/><Relationship Id="rId14" Type="http://schemas.openxmlformats.org/officeDocument/2006/relationships/image" Target="../media/image297.wmf"/><Relationship Id="rId22" Type="http://schemas.openxmlformats.org/officeDocument/2006/relationships/image" Target="../media/image279.wmf"/><Relationship Id="rId27" Type="http://schemas.openxmlformats.org/officeDocument/2006/relationships/oleObject" Target="../embeddings/oleObject1259.bin"/><Relationship Id="rId30" Type="http://schemas.openxmlformats.org/officeDocument/2006/relationships/image" Target="../media/image294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1265.bin"/><Relationship Id="rId18" Type="http://schemas.openxmlformats.org/officeDocument/2006/relationships/image" Target="../media/image279.wmf"/><Relationship Id="rId26" Type="http://schemas.openxmlformats.org/officeDocument/2006/relationships/oleObject" Target="../embeddings/oleObject1272.bin"/><Relationship Id="rId3" Type="http://schemas.openxmlformats.org/officeDocument/2006/relationships/oleObject" Target="../embeddings/oleObject1261.bin"/><Relationship Id="rId21" Type="http://schemas.openxmlformats.org/officeDocument/2006/relationships/oleObject" Target="../embeddings/oleObject1269.bin"/><Relationship Id="rId34" Type="http://schemas.openxmlformats.org/officeDocument/2006/relationships/oleObject" Target="../embeddings/oleObject1276.bin"/><Relationship Id="rId7" Type="http://schemas.openxmlformats.org/officeDocument/2006/relationships/oleObject" Target="../embeddings/oleObject1262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1267.bin"/><Relationship Id="rId25" Type="http://schemas.openxmlformats.org/officeDocument/2006/relationships/image" Target="../media/image304.wmf"/><Relationship Id="rId33" Type="http://schemas.openxmlformats.org/officeDocument/2006/relationships/image" Target="../media/image3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8.wmf"/><Relationship Id="rId20" Type="http://schemas.openxmlformats.org/officeDocument/2006/relationships/image" Target="../media/image293.wmf"/><Relationship Id="rId29" Type="http://schemas.openxmlformats.org/officeDocument/2006/relationships/image" Target="../media/image306.wmf"/><Relationship Id="rId1" Type="http://schemas.openxmlformats.org/officeDocument/2006/relationships/vmlDrawing" Target="../drawings/vmlDrawing98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264.bin"/><Relationship Id="rId24" Type="http://schemas.openxmlformats.org/officeDocument/2006/relationships/oleObject" Target="../embeddings/oleObject1271.bin"/><Relationship Id="rId32" Type="http://schemas.openxmlformats.org/officeDocument/2006/relationships/oleObject" Target="../embeddings/oleObject1275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266.bin"/><Relationship Id="rId23" Type="http://schemas.openxmlformats.org/officeDocument/2006/relationships/image" Target="../media/image303.wmf"/><Relationship Id="rId28" Type="http://schemas.openxmlformats.org/officeDocument/2006/relationships/oleObject" Target="../embeddings/oleObject1273.bin"/><Relationship Id="rId10" Type="http://schemas.openxmlformats.org/officeDocument/2006/relationships/image" Target="../media/image296.wmf"/><Relationship Id="rId19" Type="http://schemas.openxmlformats.org/officeDocument/2006/relationships/oleObject" Target="../embeddings/oleObject1268.bin"/><Relationship Id="rId31" Type="http://schemas.openxmlformats.org/officeDocument/2006/relationships/image" Target="../media/image299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263.bin"/><Relationship Id="rId14" Type="http://schemas.openxmlformats.org/officeDocument/2006/relationships/image" Target="../media/image286.wmf"/><Relationship Id="rId22" Type="http://schemas.openxmlformats.org/officeDocument/2006/relationships/oleObject" Target="../embeddings/oleObject1270.bin"/><Relationship Id="rId27" Type="http://schemas.openxmlformats.org/officeDocument/2006/relationships/image" Target="../media/image305.wmf"/><Relationship Id="rId30" Type="http://schemas.openxmlformats.org/officeDocument/2006/relationships/oleObject" Target="../embeddings/oleObject1274.bin"/><Relationship Id="rId35" Type="http://schemas.openxmlformats.org/officeDocument/2006/relationships/image" Target="../media/image294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1281.bin"/><Relationship Id="rId18" Type="http://schemas.openxmlformats.org/officeDocument/2006/relationships/image" Target="../media/image297.wmf"/><Relationship Id="rId26" Type="http://schemas.openxmlformats.org/officeDocument/2006/relationships/image" Target="../media/image293.wmf"/><Relationship Id="rId3" Type="http://schemas.openxmlformats.org/officeDocument/2006/relationships/oleObject" Target="../embeddings/oleObject1277.bin"/><Relationship Id="rId21" Type="http://schemas.openxmlformats.org/officeDocument/2006/relationships/oleObject" Target="../embeddings/oleObject1285.bin"/><Relationship Id="rId34" Type="http://schemas.openxmlformats.org/officeDocument/2006/relationships/oleObject" Target="../embeddings/oleObject1292.bin"/><Relationship Id="rId7" Type="http://schemas.openxmlformats.org/officeDocument/2006/relationships/oleObject" Target="../embeddings/oleObject1279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283.bin"/><Relationship Id="rId25" Type="http://schemas.openxmlformats.org/officeDocument/2006/relationships/oleObject" Target="../embeddings/oleObject1287.bin"/><Relationship Id="rId33" Type="http://schemas.openxmlformats.org/officeDocument/2006/relationships/image" Target="../media/image3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6.wmf"/><Relationship Id="rId20" Type="http://schemas.openxmlformats.org/officeDocument/2006/relationships/image" Target="../media/image286.wmf"/><Relationship Id="rId29" Type="http://schemas.openxmlformats.org/officeDocument/2006/relationships/image" Target="../media/image311.w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279.wmf"/><Relationship Id="rId32" Type="http://schemas.openxmlformats.org/officeDocument/2006/relationships/oleObject" Target="../embeddings/oleObject1291.bin"/><Relationship Id="rId5" Type="http://schemas.openxmlformats.org/officeDocument/2006/relationships/oleObject" Target="../embeddings/oleObject1278.bin"/><Relationship Id="rId15" Type="http://schemas.openxmlformats.org/officeDocument/2006/relationships/oleObject" Target="../embeddings/oleObject1282.bin"/><Relationship Id="rId23" Type="http://schemas.openxmlformats.org/officeDocument/2006/relationships/oleObject" Target="../embeddings/oleObject1286.bin"/><Relationship Id="rId28" Type="http://schemas.openxmlformats.org/officeDocument/2006/relationships/oleObject" Target="../embeddings/oleObject1289.bin"/><Relationship Id="rId10" Type="http://schemas.openxmlformats.org/officeDocument/2006/relationships/image" Target="../media/image272.wmf"/><Relationship Id="rId19" Type="http://schemas.openxmlformats.org/officeDocument/2006/relationships/oleObject" Target="../embeddings/oleObject1284.bin"/><Relationship Id="rId31" Type="http://schemas.openxmlformats.org/officeDocument/2006/relationships/image" Target="../media/image312.wmf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1280.bin"/><Relationship Id="rId14" Type="http://schemas.openxmlformats.org/officeDocument/2006/relationships/image" Target="../media/image278.wmf"/><Relationship Id="rId22" Type="http://schemas.openxmlformats.org/officeDocument/2006/relationships/image" Target="../media/image288.wmf"/><Relationship Id="rId27" Type="http://schemas.openxmlformats.org/officeDocument/2006/relationships/oleObject" Target="../embeddings/oleObject1288.bin"/><Relationship Id="rId30" Type="http://schemas.openxmlformats.org/officeDocument/2006/relationships/oleObject" Target="../embeddings/oleObject1290.bin"/><Relationship Id="rId35" Type="http://schemas.openxmlformats.org/officeDocument/2006/relationships/image" Target="../media/image299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1297.bin"/><Relationship Id="rId18" Type="http://schemas.openxmlformats.org/officeDocument/2006/relationships/image" Target="../media/image282.wmf"/><Relationship Id="rId26" Type="http://schemas.openxmlformats.org/officeDocument/2006/relationships/image" Target="../media/image284.wmf"/><Relationship Id="rId3" Type="http://schemas.openxmlformats.org/officeDocument/2006/relationships/oleObject" Target="../embeddings/oleObject1293.bin"/><Relationship Id="rId21" Type="http://schemas.openxmlformats.org/officeDocument/2006/relationships/oleObject" Target="../embeddings/oleObject1301.bin"/><Relationship Id="rId7" Type="http://schemas.openxmlformats.org/officeDocument/2006/relationships/oleObject" Target="../embeddings/oleObject129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299.bin"/><Relationship Id="rId25" Type="http://schemas.openxmlformats.org/officeDocument/2006/relationships/oleObject" Target="../embeddings/oleObject13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0.wmf"/><Relationship Id="rId20" Type="http://schemas.openxmlformats.org/officeDocument/2006/relationships/image" Target="../media/image286.wmf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279.wmf"/><Relationship Id="rId5" Type="http://schemas.openxmlformats.org/officeDocument/2006/relationships/oleObject" Target="../embeddings/oleObject1294.bin"/><Relationship Id="rId15" Type="http://schemas.openxmlformats.org/officeDocument/2006/relationships/oleObject" Target="../embeddings/oleObject1298.bin"/><Relationship Id="rId23" Type="http://schemas.openxmlformats.org/officeDocument/2006/relationships/oleObject" Target="../embeddings/oleObject1302.bin"/><Relationship Id="rId10" Type="http://schemas.openxmlformats.org/officeDocument/2006/relationships/image" Target="../media/image272.wmf"/><Relationship Id="rId19" Type="http://schemas.openxmlformats.org/officeDocument/2006/relationships/oleObject" Target="../embeddings/oleObject1300.bin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1296.bin"/><Relationship Id="rId14" Type="http://schemas.openxmlformats.org/officeDocument/2006/relationships/image" Target="../media/image278.wmf"/><Relationship Id="rId22" Type="http://schemas.openxmlformats.org/officeDocument/2006/relationships/image" Target="../media/image28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67.w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308.bin"/><Relationship Id="rId18" Type="http://schemas.openxmlformats.org/officeDocument/2006/relationships/image" Target="../media/image288.wmf"/><Relationship Id="rId26" Type="http://schemas.openxmlformats.org/officeDocument/2006/relationships/image" Target="../media/image316.wmf"/><Relationship Id="rId3" Type="http://schemas.openxmlformats.org/officeDocument/2006/relationships/oleObject" Target="../embeddings/oleObject1304.bin"/><Relationship Id="rId21" Type="http://schemas.openxmlformats.org/officeDocument/2006/relationships/oleObject" Target="../embeddings/oleObject1312.bin"/><Relationship Id="rId34" Type="http://schemas.openxmlformats.org/officeDocument/2006/relationships/oleObject" Target="../embeddings/oleObject1319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1310.bin"/><Relationship Id="rId25" Type="http://schemas.openxmlformats.org/officeDocument/2006/relationships/oleObject" Target="../embeddings/oleObject1314.bin"/><Relationship Id="rId33" Type="http://schemas.openxmlformats.org/officeDocument/2006/relationships/image" Target="../media/image3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6.wmf"/><Relationship Id="rId20" Type="http://schemas.openxmlformats.org/officeDocument/2006/relationships/image" Target="../media/image279.wmf"/><Relationship Id="rId29" Type="http://schemas.openxmlformats.org/officeDocument/2006/relationships/image" Target="../media/image317.wmf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1307.bin"/><Relationship Id="rId24" Type="http://schemas.openxmlformats.org/officeDocument/2006/relationships/image" Target="../media/image315.wmf"/><Relationship Id="rId32" Type="http://schemas.openxmlformats.org/officeDocument/2006/relationships/oleObject" Target="../embeddings/oleObject1318.bin"/><Relationship Id="rId5" Type="http://schemas.openxmlformats.org/officeDocument/2006/relationships/oleObject" Target="../embeddings/oleObject1305.bin"/><Relationship Id="rId15" Type="http://schemas.openxmlformats.org/officeDocument/2006/relationships/oleObject" Target="../embeddings/oleObject1309.bin"/><Relationship Id="rId23" Type="http://schemas.openxmlformats.org/officeDocument/2006/relationships/oleObject" Target="../embeddings/oleObject1313.bin"/><Relationship Id="rId28" Type="http://schemas.openxmlformats.org/officeDocument/2006/relationships/oleObject" Target="../embeddings/oleObject1316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1311.bin"/><Relationship Id="rId31" Type="http://schemas.openxmlformats.org/officeDocument/2006/relationships/image" Target="../media/image318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1306.bin"/><Relationship Id="rId14" Type="http://schemas.openxmlformats.org/officeDocument/2006/relationships/image" Target="../media/image297.wmf"/><Relationship Id="rId22" Type="http://schemas.openxmlformats.org/officeDocument/2006/relationships/image" Target="../media/image293.wmf"/><Relationship Id="rId27" Type="http://schemas.openxmlformats.org/officeDocument/2006/relationships/oleObject" Target="../embeddings/oleObject1315.bin"/><Relationship Id="rId30" Type="http://schemas.openxmlformats.org/officeDocument/2006/relationships/oleObject" Target="../embeddings/oleObject1317.bin"/><Relationship Id="rId35" Type="http://schemas.openxmlformats.org/officeDocument/2006/relationships/image" Target="../media/image299.w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324.bin"/><Relationship Id="rId18" Type="http://schemas.openxmlformats.org/officeDocument/2006/relationships/image" Target="../media/image288.wmf"/><Relationship Id="rId26" Type="http://schemas.openxmlformats.org/officeDocument/2006/relationships/image" Target="../media/image316.wmf"/><Relationship Id="rId3" Type="http://schemas.openxmlformats.org/officeDocument/2006/relationships/oleObject" Target="../embeddings/oleObject1320.bin"/><Relationship Id="rId21" Type="http://schemas.openxmlformats.org/officeDocument/2006/relationships/oleObject" Target="../embeddings/oleObject1328.bin"/><Relationship Id="rId34" Type="http://schemas.openxmlformats.org/officeDocument/2006/relationships/image" Target="../media/image324.wmf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1326.bin"/><Relationship Id="rId25" Type="http://schemas.openxmlformats.org/officeDocument/2006/relationships/oleObject" Target="../embeddings/oleObject1330.bin"/><Relationship Id="rId33" Type="http://schemas.openxmlformats.org/officeDocument/2006/relationships/oleObject" Target="../embeddings/oleObject1334.bin"/><Relationship Id="rId38" Type="http://schemas.openxmlformats.org/officeDocument/2006/relationships/image" Target="../media/image29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6.wmf"/><Relationship Id="rId20" Type="http://schemas.openxmlformats.org/officeDocument/2006/relationships/image" Target="../media/image279.wmf"/><Relationship Id="rId29" Type="http://schemas.openxmlformats.org/officeDocument/2006/relationships/oleObject" Target="../embeddings/oleObject1332.bin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1323.bin"/><Relationship Id="rId24" Type="http://schemas.openxmlformats.org/officeDocument/2006/relationships/image" Target="../media/image320.wmf"/><Relationship Id="rId32" Type="http://schemas.openxmlformats.org/officeDocument/2006/relationships/image" Target="../media/image323.wmf"/><Relationship Id="rId37" Type="http://schemas.openxmlformats.org/officeDocument/2006/relationships/oleObject" Target="../embeddings/oleObject1336.bin"/><Relationship Id="rId5" Type="http://schemas.openxmlformats.org/officeDocument/2006/relationships/oleObject" Target="../embeddings/oleObject1321.bin"/><Relationship Id="rId15" Type="http://schemas.openxmlformats.org/officeDocument/2006/relationships/oleObject" Target="../embeddings/oleObject1325.bin"/><Relationship Id="rId23" Type="http://schemas.openxmlformats.org/officeDocument/2006/relationships/oleObject" Target="../embeddings/oleObject1329.bin"/><Relationship Id="rId28" Type="http://schemas.openxmlformats.org/officeDocument/2006/relationships/image" Target="../media/image321.wmf"/><Relationship Id="rId36" Type="http://schemas.openxmlformats.org/officeDocument/2006/relationships/image" Target="../media/image325.wmf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1327.bin"/><Relationship Id="rId31" Type="http://schemas.openxmlformats.org/officeDocument/2006/relationships/oleObject" Target="../embeddings/oleObject1333.bin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1322.bin"/><Relationship Id="rId14" Type="http://schemas.openxmlformats.org/officeDocument/2006/relationships/image" Target="../media/image297.wmf"/><Relationship Id="rId22" Type="http://schemas.openxmlformats.org/officeDocument/2006/relationships/image" Target="../media/image293.wmf"/><Relationship Id="rId27" Type="http://schemas.openxmlformats.org/officeDocument/2006/relationships/oleObject" Target="../embeddings/oleObject1331.bin"/><Relationship Id="rId30" Type="http://schemas.openxmlformats.org/officeDocument/2006/relationships/image" Target="../media/image322.wmf"/><Relationship Id="rId35" Type="http://schemas.openxmlformats.org/officeDocument/2006/relationships/oleObject" Target="../embeddings/oleObject1335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1341.bin"/><Relationship Id="rId18" Type="http://schemas.openxmlformats.org/officeDocument/2006/relationships/image" Target="../media/image286.wmf"/><Relationship Id="rId26" Type="http://schemas.openxmlformats.org/officeDocument/2006/relationships/image" Target="../media/image327.wmf"/><Relationship Id="rId3" Type="http://schemas.openxmlformats.org/officeDocument/2006/relationships/oleObject" Target="../embeddings/oleObject1337.bin"/><Relationship Id="rId21" Type="http://schemas.openxmlformats.org/officeDocument/2006/relationships/oleObject" Target="../embeddings/oleObject1345.bin"/><Relationship Id="rId34" Type="http://schemas.openxmlformats.org/officeDocument/2006/relationships/oleObject" Target="../embeddings/oleObject1352.bin"/><Relationship Id="rId7" Type="http://schemas.openxmlformats.org/officeDocument/2006/relationships/oleObject" Target="../embeddings/oleObject1339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1343.bin"/><Relationship Id="rId25" Type="http://schemas.openxmlformats.org/officeDocument/2006/relationships/oleObject" Target="../embeddings/oleObject1347.bin"/><Relationship Id="rId33" Type="http://schemas.openxmlformats.org/officeDocument/2006/relationships/image" Target="../media/image3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7.wmf"/><Relationship Id="rId20" Type="http://schemas.openxmlformats.org/officeDocument/2006/relationships/image" Target="../media/image288.wmf"/><Relationship Id="rId29" Type="http://schemas.openxmlformats.org/officeDocument/2006/relationships/image" Target="../media/image328.wmf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1340.bin"/><Relationship Id="rId24" Type="http://schemas.openxmlformats.org/officeDocument/2006/relationships/image" Target="../media/image293.wmf"/><Relationship Id="rId32" Type="http://schemas.openxmlformats.org/officeDocument/2006/relationships/oleObject" Target="../embeddings/oleObject1351.bin"/><Relationship Id="rId5" Type="http://schemas.openxmlformats.org/officeDocument/2006/relationships/oleObject" Target="../embeddings/oleObject1338.bin"/><Relationship Id="rId15" Type="http://schemas.openxmlformats.org/officeDocument/2006/relationships/oleObject" Target="../embeddings/oleObject1342.bin"/><Relationship Id="rId23" Type="http://schemas.openxmlformats.org/officeDocument/2006/relationships/oleObject" Target="../embeddings/oleObject1346.bin"/><Relationship Id="rId28" Type="http://schemas.openxmlformats.org/officeDocument/2006/relationships/oleObject" Target="../embeddings/oleObject1349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344.bin"/><Relationship Id="rId31" Type="http://schemas.openxmlformats.org/officeDocument/2006/relationships/image" Target="../media/image312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96.wmf"/><Relationship Id="rId22" Type="http://schemas.openxmlformats.org/officeDocument/2006/relationships/image" Target="../media/image279.wmf"/><Relationship Id="rId27" Type="http://schemas.openxmlformats.org/officeDocument/2006/relationships/oleObject" Target="../embeddings/oleObject1348.bin"/><Relationship Id="rId30" Type="http://schemas.openxmlformats.org/officeDocument/2006/relationships/oleObject" Target="../embeddings/oleObject1350.bin"/><Relationship Id="rId35" Type="http://schemas.openxmlformats.org/officeDocument/2006/relationships/image" Target="../media/image299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296.wmf"/><Relationship Id="rId3" Type="http://schemas.openxmlformats.org/officeDocument/2006/relationships/oleObject" Target="../embeddings/oleObject1353.bin"/><Relationship Id="rId21" Type="http://schemas.openxmlformats.org/officeDocument/2006/relationships/oleObject" Target="../embeddings/oleObject1361.bin"/><Relationship Id="rId7" Type="http://schemas.openxmlformats.org/officeDocument/2006/relationships/oleObject" Target="../embeddings/oleObject1355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13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8.wmf"/><Relationship Id="rId20" Type="http://schemas.openxmlformats.org/officeDocument/2006/relationships/image" Target="../media/image279.wmf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1357.bin"/><Relationship Id="rId5" Type="http://schemas.openxmlformats.org/officeDocument/2006/relationships/oleObject" Target="../embeddings/oleObject1354.bin"/><Relationship Id="rId15" Type="http://schemas.openxmlformats.org/officeDocument/2006/relationships/oleObject" Target="../embeddings/oleObject1358.bin"/><Relationship Id="rId10" Type="http://schemas.openxmlformats.org/officeDocument/2006/relationships/image" Target="../media/image325.wmf"/><Relationship Id="rId19" Type="http://schemas.openxmlformats.org/officeDocument/2006/relationships/oleObject" Target="../embeddings/oleObject1360.bin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1356.bin"/><Relationship Id="rId14" Type="http://schemas.openxmlformats.org/officeDocument/2006/relationships/image" Target="../media/image74.wmf"/><Relationship Id="rId22" Type="http://schemas.openxmlformats.org/officeDocument/2006/relationships/image" Target="../media/image331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1366.bin"/><Relationship Id="rId18" Type="http://schemas.openxmlformats.org/officeDocument/2006/relationships/image" Target="../media/image286.wmf"/><Relationship Id="rId26" Type="http://schemas.openxmlformats.org/officeDocument/2006/relationships/image" Target="../media/image333.wmf"/><Relationship Id="rId3" Type="http://schemas.openxmlformats.org/officeDocument/2006/relationships/oleObject" Target="../embeddings/oleObject1362.bin"/><Relationship Id="rId21" Type="http://schemas.openxmlformats.org/officeDocument/2006/relationships/oleObject" Target="../embeddings/oleObject1370.bin"/><Relationship Id="rId34" Type="http://schemas.openxmlformats.org/officeDocument/2006/relationships/oleObject" Target="../embeddings/oleObject1377.bin"/><Relationship Id="rId7" Type="http://schemas.openxmlformats.org/officeDocument/2006/relationships/oleObject" Target="../embeddings/oleObject1364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1368.bin"/><Relationship Id="rId25" Type="http://schemas.openxmlformats.org/officeDocument/2006/relationships/oleObject" Target="../embeddings/oleObject1372.bin"/><Relationship Id="rId33" Type="http://schemas.openxmlformats.org/officeDocument/2006/relationships/image" Target="../media/image3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7.wmf"/><Relationship Id="rId20" Type="http://schemas.openxmlformats.org/officeDocument/2006/relationships/image" Target="../media/image288.wmf"/><Relationship Id="rId29" Type="http://schemas.openxmlformats.org/officeDocument/2006/relationships/image" Target="../media/image334.wmf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1365.bin"/><Relationship Id="rId24" Type="http://schemas.openxmlformats.org/officeDocument/2006/relationships/image" Target="../media/image293.wmf"/><Relationship Id="rId32" Type="http://schemas.openxmlformats.org/officeDocument/2006/relationships/oleObject" Target="../embeddings/oleObject1376.bin"/><Relationship Id="rId5" Type="http://schemas.openxmlformats.org/officeDocument/2006/relationships/oleObject" Target="../embeddings/oleObject1363.bin"/><Relationship Id="rId15" Type="http://schemas.openxmlformats.org/officeDocument/2006/relationships/oleObject" Target="../embeddings/oleObject1367.bin"/><Relationship Id="rId23" Type="http://schemas.openxmlformats.org/officeDocument/2006/relationships/oleObject" Target="../embeddings/oleObject1371.bin"/><Relationship Id="rId28" Type="http://schemas.openxmlformats.org/officeDocument/2006/relationships/oleObject" Target="../embeddings/oleObject1374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369.bin"/><Relationship Id="rId31" Type="http://schemas.openxmlformats.org/officeDocument/2006/relationships/image" Target="../media/image312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96.wmf"/><Relationship Id="rId22" Type="http://schemas.openxmlformats.org/officeDocument/2006/relationships/image" Target="../media/image279.wmf"/><Relationship Id="rId27" Type="http://schemas.openxmlformats.org/officeDocument/2006/relationships/oleObject" Target="../embeddings/oleObject1373.bin"/><Relationship Id="rId30" Type="http://schemas.openxmlformats.org/officeDocument/2006/relationships/oleObject" Target="../embeddings/oleObject1375.bin"/><Relationship Id="rId35" Type="http://schemas.openxmlformats.org/officeDocument/2006/relationships/image" Target="../media/image299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1366.bin"/><Relationship Id="rId18" Type="http://schemas.openxmlformats.org/officeDocument/2006/relationships/image" Target="../media/image279.wmf"/><Relationship Id="rId26" Type="http://schemas.openxmlformats.org/officeDocument/2006/relationships/image" Target="../media/image325.wmf"/><Relationship Id="rId3" Type="http://schemas.openxmlformats.org/officeDocument/2006/relationships/oleObject" Target="../embeddings/oleObject1362.bin"/><Relationship Id="rId21" Type="http://schemas.openxmlformats.org/officeDocument/2006/relationships/oleObject" Target="../embeddings/oleObject1379.bin"/><Relationship Id="rId7" Type="http://schemas.openxmlformats.org/officeDocument/2006/relationships/oleObject" Target="../embeddings/oleObject1364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1370.bin"/><Relationship Id="rId25" Type="http://schemas.openxmlformats.org/officeDocument/2006/relationships/oleObject" Target="../embeddings/oleObject13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8.wmf"/><Relationship Id="rId20" Type="http://schemas.openxmlformats.org/officeDocument/2006/relationships/image" Target="../media/image336.wmf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1365.bin"/><Relationship Id="rId24" Type="http://schemas.openxmlformats.org/officeDocument/2006/relationships/image" Target="../media/image330.wmf"/><Relationship Id="rId5" Type="http://schemas.openxmlformats.org/officeDocument/2006/relationships/oleObject" Target="../embeddings/oleObject1363.bin"/><Relationship Id="rId15" Type="http://schemas.openxmlformats.org/officeDocument/2006/relationships/oleObject" Target="../embeddings/oleObject1369.bin"/><Relationship Id="rId23" Type="http://schemas.openxmlformats.org/officeDocument/2006/relationships/oleObject" Target="../embeddings/oleObject1355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378.bin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96.wmf"/><Relationship Id="rId22" Type="http://schemas.openxmlformats.org/officeDocument/2006/relationships/image" Target="../media/image337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png"/><Relationship Id="rId2" Type="http://schemas.openxmlformats.org/officeDocument/2006/relationships/image" Target="../media/image338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1382.bin"/><Relationship Id="rId18" Type="http://schemas.openxmlformats.org/officeDocument/2006/relationships/oleObject" Target="../embeddings/oleObject1384.bin"/><Relationship Id="rId26" Type="http://schemas.openxmlformats.org/officeDocument/2006/relationships/oleObject" Target="../embeddings/oleObject1388.bin"/><Relationship Id="rId3" Type="http://schemas.openxmlformats.org/officeDocument/2006/relationships/oleObject" Target="../embeddings/oleObject1261.bin"/><Relationship Id="rId21" Type="http://schemas.openxmlformats.org/officeDocument/2006/relationships/image" Target="../media/image344.wmf"/><Relationship Id="rId7" Type="http://schemas.openxmlformats.org/officeDocument/2006/relationships/oleObject" Target="../embeddings/oleObject1265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1268.bin"/><Relationship Id="rId25" Type="http://schemas.openxmlformats.org/officeDocument/2006/relationships/image" Target="../media/image346.wmf"/><Relationship Id="rId33" Type="http://schemas.openxmlformats.org/officeDocument/2006/relationships/image" Target="../media/image3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3.wmf"/><Relationship Id="rId20" Type="http://schemas.openxmlformats.org/officeDocument/2006/relationships/oleObject" Target="../embeddings/oleObject1385.bin"/><Relationship Id="rId29" Type="http://schemas.openxmlformats.org/officeDocument/2006/relationships/image" Target="../media/image348.wmf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1269.bin"/><Relationship Id="rId24" Type="http://schemas.openxmlformats.org/officeDocument/2006/relationships/oleObject" Target="../embeddings/oleObject1387.bin"/><Relationship Id="rId32" Type="http://schemas.openxmlformats.org/officeDocument/2006/relationships/oleObject" Target="../embeddings/oleObject1391.bin"/><Relationship Id="rId5" Type="http://schemas.openxmlformats.org/officeDocument/2006/relationships/oleObject" Target="../embeddings/oleObject1380.bin"/><Relationship Id="rId15" Type="http://schemas.openxmlformats.org/officeDocument/2006/relationships/oleObject" Target="../embeddings/oleObject1383.bin"/><Relationship Id="rId23" Type="http://schemas.openxmlformats.org/officeDocument/2006/relationships/image" Target="../media/image345.wmf"/><Relationship Id="rId28" Type="http://schemas.openxmlformats.org/officeDocument/2006/relationships/oleObject" Target="../embeddings/oleObject1389.bin"/><Relationship Id="rId10" Type="http://schemas.openxmlformats.org/officeDocument/2006/relationships/image" Target="../media/image341.wmf"/><Relationship Id="rId19" Type="http://schemas.openxmlformats.org/officeDocument/2006/relationships/image" Target="../media/image288.wmf"/><Relationship Id="rId31" Type="http://schemas.openxmlformats.org/officeDocument/2006/relationships/image" Target="../media/image349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381.bin"/><Relationship Id="rId14" Type="http://schemas.openxmlformats.org/officeDocument/2006/relationships/image" Target="../media/image342.wmf"/><Relationship Id="rId22" Type="http://schemas.openxmlformats.org/officeDocument/2006/relationships/oleObject" Target="../embeddings/oleObject1386.bin"/><Relationship Id="rId27" Type="http://schemas.openxmlformats.org/officeDocument/2006/relationships/image" Target="../media/image347.wmf"/><Relationship Id="rId30" Type="http://schemas.openxmlformats.org/officeDocument/2006/relationships/oleObject" Target="../embeddings/oleObject1390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1394.bin"/><Relationship Id="rId18" Type="http://schemas.openxmlformats.org/officeDocument/2006/relationships/oleObject" Target="../embeddings/oleObject1396.bin"/><Relationship Id="rId26" Type="http://schemas.openxmlformats.org/officeDocument/2006/relationships/oleObject" Target="../embeddings/oleObject1400.bin"/><Relationship Id="rId3" Type="http://schemas.openxmlformats.org/officeDocument/2006/relationships/oleObject" Target="../embeddings/oleObject1261.bin"/><Relationship Id="rId21" Type="http://schemas.openxmlformats.org/officeDocument/2006/relationships/image" Target="../media/image345.wmf"/><Relationship Id="rId7" Type="http://schemas.openxmlformats.org/officeDocument/2006/relationships/oleObject" Target="../embeddings/oleObject1265.bin"/><Relationship Id="rId12" Type="http://schemas.openxmlformats.org/officeDocument/2006/relationships/image" Target="../media/image293.wmf"/><Relationship Id="rId17" Type="http://schemas.openxmlformats.org/officeDocument/2006/relationships/image" Target="../media/image288.wmf"/><Relationship Id="rId25" Type="http://schemas.openxmlformats.org/officeDocument/2006/relationships/image" Target="../media/image347.wmf"/><Relationship Id="rId33" Type="http://schemas.openxmlformats.org/officeDocument/2006/relationships/image" Target="../media/image3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95.bin"/><Relationship Id="rId20" Type="http://schemas.openxmlformats.org/officeDocument/2006/relationships/oleObject" Target="../embeddings/oleObject1397.bin"/><Relationship Id="rId29" Type="http://schemas.openxmlformats.org/officeDocument/2006/relationships/image" Target="../media/image349.wmf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1269.bin"/><Relationship Id="rId24" Type="http://schemas.openxmlformats.org/officeDocument/2006/relationships/oleObject" Target="../embeddings/oleObject1399.bin"/><Relationship Id="rId32" Type="http://schemas.openxmlformats.org/officeDocument/2006/relationships/oleObject" Target="../embeddings/oleObject1403.bin"/><Relationship Id="rId5" Type="http://schemas.openxmlformats.org/officeDocument/2006/relationships/oleObject" Target="../embeddings/oleObject1392.bin"/><Relationship Id="rId15" Type="http://schemas.openxmlformats.org/officeDocument/2006/relationships/oleObject" Target="../embeddings/oleObject1268.bin"/><Relationship Id="rId23" Type="http://schemas.openxmlformats.org/officeDocument/2006/relationships/image" Target="../media/image346.wmf"/><Relationship Id="rId28" Type="http://schemas.openxmlformats.org/officeDocument/2006/relationships/oleObject" Target="../embeddings/oleObject1401.bin"/><Relationship Id="rId10" Type="http://schemas.openxmlformats.org/officeDocument/2006/relationships/image" Target="../media/image341.wmf"/><Relationship Id="rId19" Type="http://schemas.openxmlformats.org/officeDocument/2006/relationships/image" Target="../media/image344.wmf"/><Relationship Id="rId31" Type="http://schemas.openxmlformats.org/officeDocument/2006/relationships/image" Target="../media/image351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393.bin"/><Relationship Id="rId14" Type="http://schemas.openxmlformats.org/officeDocument/2006/relationships/image" Target="../media/image342.wmf"/><Relationship Id="rId22" Type="http://schemas.openxmlformats.org/officeDocument/2006/relationships/oleObject" Target="../embeddings/oleObject1398.bin"/><Relationship Id="rId27" Type="http://schemas.openxmlformats.org/officeDocument/2006/relationships/image" Target="../media/image348.wmf"/><Relationship Id="rId30" Type="http://schemas.openxmlformats.org/officeDocument/2006/relationships/oleObject" Target="../embeddings/oleObject1402.bin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image" Target="../media/image353.wmf"/><Relationship Id="rId18" Type="http://schemas.openxmlformats.org/officeDocument/2006/relationships/oleObject" Target="../embeddings/oleObject1408.bin"/><Relationship Id="rId26" Type="http://schemas.openxmlformats.org/officeDocument/2006/relationships/oleObject" Target="../embeddings/oleObject1412.bin"/><Relationship Id="rId3" Type="http://schemas.openxmlformats.org/officeDocument/2006/relationships/oleObject" Target="../embeddings/oleObject1261.bin"/><Relationship Id="rId21" Type="http://schemas.openxmlformats.org/officeDocument/2006/relationships/image" Target="../media/image356.wmf"/><Relationship Id="rId34" Type="http://schemas.openxmlformats.org/officeDocument/2006/relationships/oleObject" Target="../embeddings/oleObject1416.bin"/><Relationship Id="rId7" Type="http://schemas.openxmlformats.org/officeDocument/2006/relationships/oleObject" Target="../embeddings/oleObject1404.bin"/><Relationship Id="rId12" Type="http://schemas.openxmlformats.org/officeDocument/2006/relationships/oleObject" Target="../embeddings/oleObject1405.bin"/><Relationship Id="rId17" Type="http://schemas.openxmlformats.org/officeDocument/2006/relationships/image" Target="../media/image288.wmf"/><Relationship Id="rId25" Type="http://schemas.openxmlformats.org/officeDocument/2006/relationships/image" Target="../media/image358.wmf"/><Relationship Id="rId33" Type="http://schemas.openxmlformats.org/officeDocument/2006/relationships/image" Target="../media/image3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7.bin"/><Relationship Id="rId20" Type="http://schemas.openxmlformats.org/officeDocument/2006/relationships/oleObject" Target="../embeddings/oleObject1409.bin"/><Relationship Id="rId29" Type="http://schemas.openxmlformats.org/officeDocument/2006/relationships/image" Target="../media/image345.wmf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1268.bin"/><Relationship Id="rId24" Type="http://schemas.openxmlformats.org/officeDocument/2006/relationships/oleObject" Target="../embeddings/oleObject1411.bin"/><Relationship Id="rId32" Type="http://schemas.openxmlformats.org/officeDocument/2006/relationships/oleObject" Target="../embeddings/oleObject1415.bin"/><Relationship Id="rId5" Type="http://schemas.openxmlformats.org/officeDocument/2006/relationships/oleObject" Target="../embeddings/oleObject1265.bin"/><Relationship Id="rId15" Type="http://schemas.openxmlformats.org/officeDocument/2006/relationships/image" Target="../media/image354.wmf"/><Relationship Id="rId23" Type="http://schemas.openxmlformats.org/officeDocument/2006/relationships/image" Target="../media/image357.wmf"/><Relationship Id="rId28" Type="http://schemas.openxmlformats.org/officeDocument/2006/relationships/oleObject" Target="../embeddings/oleObject1413.bin"/><Relationship Id="rId36" Type="http://schemas.openxmlformats.org/officeDocument/2006/relationships/oleObject" Target="../embeddings/oleObject1417.bin"/><Relationship Id="rId10" Type="http://schemas.openxmlformats.org/officeDocument/2006/relationships/image" Target="../media/image293.wmf"/><Relationship Id="rId19" Type="http://schemas.openxmlformats.org/officeDocument/2006/relationships/image" Target="../media/image355.wmf"/><Relationship Id="rId31" Type="http://schemas.openxmlformats.org/officeDocument/2006/relationships/image" Target="../media/image346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269.bin"/><Relationship Id="rId14" Type="http://schemas.openxmlformats.org/officeDocument/2006/relationships/oleObject" Target="../embeddings/oleObject1406.bin"/><Relationship Id="rId22" Type="http://schemas.openxmlformats.org/officeDocument/2006/relationships/oleObject" Target="../embeddings/oleObject1410.bin"/><Relationship Id="rId27" Type="http://schemas.openxmlformats.org/officeDocument/2006/relationships/image" Target="../media/image344.wmf"/><Relationship Id="rId30" Type="http://schemas.openxmlformats.org/officeDocument/2006/relationships/oleObject" Target="../embeddings/oleObject1414.bin"/><Relationship Id="rId35" Type="http://schemas.openxmlformats.org/officeDocument/2006/relationships/image" Target="../media/image3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73.wmf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image" Target="../media/image353.wmf"/><Relationship Id="rId18" Type="http://schemas.openxmlformats.org/officeDocument/2006/relationships/oleObject" Target="../embeddings/oleObject1422.bin"/><Relationship Id="rId26" Type="http://schemas.openxmlformats.org/officeDocument/2006/relationships/oleObject" Target="../embeddings/oleObject1426.bin"/><Relationship Id="rId3" Type="http://schemas.openxmlformats.org/officeDocument/2006/relationships/oleObject" Target="../embeddings/oleObject1261.bin"/><Relationship Id="rId21" Type="http://schemas.openxmlformats.org/officeDocument/2006/relationships/image" Target="../media/image356.wmf"/><Relationship Id="rId34" Type="http://schemas.openxmlformats.org/officeDocument/2006/relationships/oleObject" Target="../embeddings/oleObject1430.bin"/><Relationship Id="rId7" Type="http://schemas.openxmlformats.org/officeDocument/2006/relationships/oleObject" Target="../embeddings/oleObject1418.bin"/><Relationship Id="rId12" Type="http://schemas.openxmlformats.org/officeDocument/2006/relationships/oleObject" Target="../embeddings/oleObject1419.bin"/><Relationship Id="rId17" Type="http://schemas.openxmlformats.org/officeDocument/2006/relationships/image" Target="../media/image288.wmf"/><Relationship Id="rId25" Type="http://schemas.openxmlformats.org/officeDocument/2006/relationships/image" Target="../media/image358.wmf"/><Relationship Id="rId33" Type="http://schemas.openxmlformats.org/officeDocument/2006/relationships/image" Target="../media/image347.wmf"/><Relationship Id="rId38" Type="http://schemas.openxmlformats.org/officeDocument/2006/relationships/oleObject" Target="../embeddings/oleObject14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1.bin"/><Relationship Id="rId20" Type="http://schemas.openxmlformats.org/officeDocument/2006/relationships/oleObject" Target="../embeddings/oleObject1423.bin"/><Relationship Id="rId29" Type="http://schemas.openxmlformats.org/officeDocument/2006/relationships/image" Target="../media/image345.wmf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1268.bin"/><Relationship Id="rId24" Type="http://schemas.openxmlformats.org/officeDocument/2006/relationships/oleObject" Target="../embeddings/oleObject1425.bin"/><Relationship Id="rId32" Type="http://schemas.openxmlformats.org/officeDocument/2006/relationships/oleObject" Target="../embeddings/oleObject1429.bin"/><Relationship Id="rId37" Type="http://schemas.openxmlformats.org/officeDocument/2006/relationships/image" Target="../media/image354.wmf"/><Relationship Id="rId5" Type="http://schemas.openxmlformats.org/officeDocument/2006/relationships/oleObject" Target="../embeddings/oleObject1265.bin"/><Relationship Id="rId15" Type="http://schemas.openxmlformats.org/officeDocument/2006/relationships/image" Target="../media/image360.wmf"/><Relationship Id="rId23" Type="http://schemas.openxmlformats.org/officeDocument/2006/relationships/image" Target="../media/image357.wmf"/><Relationship Id="rId28" Type="http://schemas.openxmlformats.org/officeDocument/2006/relationships/oleObject" Target="../embeddings/oleObject1427.bin"/><Relationship Id="rId36" Type="http://schemas.openxmlformats.org/officeDocument/2006/relationships/oleObject" Target="../embeddings/oleObject1431.bin"/><Relationship Id="rId10" Type="http://schemas.openxmlformats.org/officeDocument/2006/relationships/image" Target="../media/image293.wmf"/><Relationship Id="rId19" Type="http://schemas.openxmlformats.org/officeDocument/2006/relationships/image" Target="../media/image355.wmf"/><Relationship Id="rId31" Type="http://schemas.openxmlformats.org/officeDocument/2006/relationships/image" Target="../media/image346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269.bin"/><Relationship Id="rId14" Type="http://schemas.openxmlformats.org/officeDocument/2006/relationships/oleObject" Target="../embeddings/oleObject1420.bin"/><Relationship Id="rId22" Type="http://schemas.openxmlformats.org/officeDocument/2006/relationships/oleObject" Target="../embeddings/oleObject1424.bin"/><Relationship Id="rId27" Type="http://schemas.openxmlformats.org/officeDocument/2006/relationships/image" Target="../media/image344.wmf"/><Relationship Id="rId30" Type="http://schemas.openxmlformats.org/officeDocument/2006/relationships/oleObject" Target="../embeddings/oleObject1428.bin"/><Relationship Id="rId35" Type="http://schemas.openxmlformats.org/officeDocument/2006/relationships/image" Target="../media/image361.w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1268.bin"/><Relationship Id="rId18" Type="http://schemas.openxmlformats.org/officeDocument/2006/relationships/oleObject" Target="../embeddings/oleObject1437.bin"/><Relationship Id="rId26" Type="http://schemas.openxmlformats.org/officeDocument/2006/relationships/image" Target="../media/image365.wmf"/><Relationship Id="rId39" Type="http://schemas.openxmlformats.org/officeDocument/2006/relationships/oleObject" Target="../embeddings/oleObject1448.bin"/><Relationship Id="rId3" Type="http://schemas.openxmlformats.org/officeDocument/2006/relationships/oleObject" Target="../embeddings/oleObject1261.bin"/><Relationship Id="rId21" Type="http://schemas.openxmlformats.org/officeDocument/2006/relationships/image" Target="../media/image364.wmf"/><Relationship Id="rId34" Type="http://schemas.openxmlformats.org/officeDocument/2006/relationships/image" Target="../media/image358.wmf"/><Relationship Id="rId42" Type="http://schemas.openxmlformats.org/officeDocument/2006/relationships/image" Target="../media/image347.wmf"/><Relationship Id="rId7" Type="http://schemas.openxmlformats.org/officeDocument/2006/relationships/oleObject" Target="../embeddings/oleObject1265.bin"/><Relationship Id="rId12" Type="http://schemas.openxmlformats.org/officeDocument/2006/relationships/image" Target="../media/image293.wmf"/><Relationship Id="rId17" Type="http://schemas.openxmlformats.org/officeDocument/2006/relationships/image" Target="../media/image362.wmf"/><Relationship Id="rId25" Type="http://schemas.openxmlformats.org/officeDocument/2006/relationships/oleObject" Target="../embeddings/oleObject1441.bin"/><Relationship Id="rId33" Type="http://schemas.openxmlformats.org/officeDocument/2006/relationships/oleObject" Target="../embeddings/oleObject1445.bin"/><Relationship Id="rId38" Type="http://schemas.openxmlformats.org/officeDocument/2006/relationships/image" Target="../media/image3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36.bin"/><Relationship Id="rId20" Type="http://schemas.openxmlformats.org/officeDocument/2006/relationships/oleObject" Target="../embeddings/oleObject1438.bin"/><Relationship Id="rId29" Type="http://schemas.openxmlformats.org/officeDocument/2006/relationships/oleObject" Target="../embeddings/oleObject1443.bin"/><Relationship Id="rId41" Type="http://schemas.openxmlformats.org/officeDocument/2006/relationships/oleObject" Target="../embeddings/oleObject1449.bin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1269.bin"/><Relationship Id="rId24" Type="http://schemas.openxmlformats.org/officeDocument/2006/relationships/oleObject" Target="../embeddings/oleObject1440.bin"/><Relationship Id="rId32" Type="http://schemas.openxmlformats.org/officeDocument/2006/relationships/image" Target="../media/image357.wmf"/><Relationship Id="rId37" Type="http://schemas.openxmlformats.org/officeDocument/2006/relationships/oleObject" Target="../embeddings/oleObject1447.bin"/><Relationship Id="rId40" Type="http://schemas.openxmlformats.org/officeDocument/2006/relationships/image" Target="../media/image346.wmf"/><Relationship Id="rId5" Type="http://schemas.openxmlformats.org/officeDocument/2006/relationships/oleObject" Target="../embeddings/oleObject1433.bin"/><Relationship Id="rId15" Type="http://schemas.openxmlformats.org/officeDocument/2006/relationships/image" Target="../media/image353.wmf"/><Relationship Id="rId23" Type="http://schemas.openxmlformats.org/officeDocument/2006/relationships/image" Target="../media/image288.wmf"/><Relationship Id="rId28" Type="http://schemas.openxmlformats.org/officeDocument/2006/relationships/image" Target="../media/image355.wmf"/><Relationship Id="rId36" Type="http://schemas.openxmlformats.org/officeDocument/2006/relationships/image" Target="../media/image344.wmf"/><Relationship Id="rId10" Type="http://schemas.openxmlformats.org/officeDocument/2006/relationships/image" Target="../media/image341.wmf"/><Relationship Id="rId19" Type="http://schemas.openxmlformats.org/officeDocument/2006/relationships/image" Target="../media/image363.wmf"/><Relationship Id="rId31" Type="http://schemas.openxmlformats.org/officeDocument/2006/relationships/oleObject" Target="../embeddings/oleObject1444.bin"/><Relationship Id="rId44" Type="http://schemas.openxmlformats.org/officeDocument/2006/relationships/image" Target="../media/image366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434.bin"/><Relationship Id="rId14" Type="http://schemas.openxmlformats.org/officeDocument/2006/relationships/oleObject" Target="../embeddings/oleObject1435.bin"/><Relationship Id="rId22" Type="http://schemas.openxmlformats.org/officeDocument/2006/relationships/oleObject" Target="../embeddings/oleObject1439.bin"/><Relationship Id="rId27" Type="http://schemas.openxmlformats.org/officeDocument/2006/relationships/oleObject" Target="../embeddings/oleObject1442.bin"/><Relationship Id="rId30" Type="http://schemas.openxmlformats.org/officeDocument/2006/relationships/image" Target="../media/image356.wmf"/><Relationship Id="rId35" Type="http://schemas.openxmlformats.org/officeDocument/2006/relationships/oleObject" Target="../embeddings/oleObject1446.bin"/><Relationship Id="rId43" Type="http://schemas.openxmlformats.org/officeDocument/2006/relationships/oleObject" Target="../embeddings/oleObject1450.bin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1268.bin"/><Relationship Id="rId18" Type="http://schemas.openxmlformats.org/officeDocument/2006/relationships/oleObject" Target="../embeddings/oleObject1455.bin"/><Relationship Id="rId26" Type="http://schemas.openxmlformats.org/officeDocument/2006/relationships/image" Target="../media/image357.wmf"/><Relationship Id="rId39" Type="http://schemas.openxmlformats.org/officeDocument/2006/relationships/oleObject" Target="../embeddings/oleObject1365.bin"/><Relationship Id="rId3" Type="http://schemas.openxmlformats.org/officeDocument/2006/relationships/oleObject" Target="../embeddings/oleObject1261.bin"/><Relationship Id="rId21" Type="http://schemas.openxmlformats.org/officeDocument/2006/relationships/oleObject" Target="../embeddings/oleObject1457.bin"/><Relationship Id="rId34" Type="http://schemas.openxmlformats.org/officeDocument/2006/relationships/image" Target="../media/image346.wmf"/><Relationship Id="rId42" Type="http://schemas.openxmlformats.org/officeDocument/2006/relationships/image" Target="../media/image362.wmf"/><Relationship Id="rId47" Type="http://schemas.openxmlformats.org/officeDocument/2006/relationships/oleObject" Target="../embeddings/oleObject1468.bin"/><Relationship Id="rId7" Type="http://schemas.openxmlformats.org/officeDocument/2006/relationships/oleObject" Target="../embeddings/oleObject1265.bin"/><Relationship Id="rId12" Type="http://schemas.openxmlformats.org/officeDocument/2006/relationships/image" Target="../media/image293.wmf"/><Relationship Id="rId17" Type="http://schemas.openxmlformats.org/officeDocument/2006/relationships/image" Target="../media/image364.wmf"/><Relationship Id="rId25" Type="http://schemas.openxmlformats.org/officeDocument/2006/relationships/oleObject" Target="../embeddings/oleObject1459.bin"/><Relationship Id="rId33" Type="http://schemas.openxmlformats.org/officeDocument/2006/relationships/oleObject" Target="../embeddings/oleObject1463.bin"/><Relationship Id="rId38" Type="http://schemas.openxmlformats.org/officeDocument/2006/relationships/image" Target="../media/image74.wmf"/><Relationship Id="rId46" Type="http://schemas.openxmlformats.org/officeDocument/2006/relationships/image" Target="../media/image3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54.bin"/><Relationship Id="rId20" Type="http://schemas.openxmlformats.org/officeDocument/2006/relationships/oleObject" Target="../embeddings/oleObject1456.bin"/><Relationship Id="rId29" Type="http://schemas.openxmlformats.org/officeDocument/2006/relationships/oleObject" Target="../embeddings/oleObject1461.bin"/><Relationship Id="rId41" Type="http://schemas.openxmlformats.org/officeDocument/2006/relationships/oleObject" Target="../embeddings/oleObject1465.bin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1269.bin"/><Relationship Id="rId24" Type="http://schemas.openxmlformats.org/officeDocument/2006/relationships/image" Target="../media/image356.wmf"/><Relationship Id="rId32" Type="http://schemas.openxmlformats.org/officeDocument/2006/relationships/image" Target="../media/image345.wmf"/><Relationship Id="rId37" Type="http://schemas.openxmlformats.org/officeDocument/2006/relationships/oleObject" Target="../embeddings/oleObject154.bin"/><Relationship Id="rId40" Type="http://schemas.openxmlformats.org/officeDocument/2006/relationships/image" Target="../media/image278.wmf"/><Relationship Id="rId45" Type="http://schemas.openxmlformats.org/officeDocument/2006/relationships/oleObject" Target="../embeddings/oleObject1467.bin"/><Relationship Id="rId5" Type="http://schemas.openxmlformats.org/officeDocument/2006/relationships/oleObject" Target="../embeddings/oleObject1451.bin"/><Relationship Id="rId15" Type="http://schemas.openxmlformats.org/officeDocument/2006/relationships/image" Target="../media/image353.wmf"/><Relationship Id="rId23" Type="http://schemas.openxmlformats.org/officeDocument/2006/relationships/oleObject" Target="../embeddings/oleObject1458.bin"/><Relationship Id="rId28" Type="http://schemas.openxmlformats.org/officeDocument/2006/relationships/image" Target="../media/image358.wmf"/><Relationship Id="rId36" Type="http://schemas.openxmlformats.org/officeDocument/2006/relationships/image" Target="../media/image347.wmf"/><Relationship Id="rId10" Type="http://schemas.openxmlformats.org/officeDocument/2006/relationships/image" Target="../media/image341.wmf"/><Relationship Id="rId19" Type="http://schemas.openxmlformats.org/officeDocument/2006/relationships/image" Target="../media/image288.wmf"/><Relationship Id="rId31" Type="http://schemas.openxmlformats.org/officeDocument/2006/relationships/oleObject" Target="../embeddings/oleObject1462.bin"/><Relationship Id="rId44" Type="http://schemas.openxmlformats.org/officeDocument/2006/relationships/image" Target="../media/image363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452.bin"/><Relationship Id="rId14" Type="http://schemas.openxmlformats.org/officeDocument/2006/relationships/oleObject" Target="../embeddings/oleObject1453.bin"/><Relationship Id="rId22" Type="http://schemas.openxmlformats.org/officeDocument/2006/relationships/image" Target="../media/image355.wmf"/><Relationship Id="rId27" Type="http://schemas.openxmlformats.org/officeDocument/2006/relationships/oleObject" Target="../embeddings/oleObject1460.bin"/><Relationship Id="rId30" Type="http://schemas.openxmlformats.org/officeDocument/2006/relationships/image" Target="../media/image344.wmf"/><Relationship Id="rId35" Type="http://schemas.openxmlformats.org/officeDocument/2006/relationships/oleObject" Target="../embeddings/oleObject1464.bin"/><Relationship Id="rId43" Type="http://schemas.openxmlformats.org/officeDocument/2006/relationships/oleObject" Target="../embeddings/oleObject1466.bin"/><Relationship Id="rId48" Type="http://schemas.openxmlformats.org/officeDocument/2006/relationships/image" Target="../media/image367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1268.bin"/><Relationship Id="rId18" Type="http://schemas.openxmlformats.org/officeDocument/2006/relationships/oleObject" Target="../embeddings/oleObject1473.bin"/><Relationship Id="rId26" Type="http://schemas.openxmlformats.org/officeDocument/2006/relationships/image" Target="../media/image357.wmf"/><Relationship Id="rId39" Type="http://schemas.openxmlformats.org/officeDocument/2006/relationships/oleObject" Target="../embeddings/oleObject1365.bin"/><Relationship Id="rId3" Type="http://schemas.openxmlformats.org/officeDocument/2006/relationships/oleObject" Target="../embeddings/oleObject1261.bin"/><Relationship Id="rId21" Type="http://schemas.openxmlformats.org/officeDocument/2006/relationships/oleObject" Target="../embeddings/oleObject1475.bin"/><Relationship Id="rId34" Type="http://schemas.openxmlformats.org/officeDocument/2006/relationships/image" Target="../media/image346.wmf"/><Relationship Id="rId42" Type="http://schemas.openxmlformats.org/officeDocument/2006/relationships/image" Target="../media/image362.wmf"/><Relationship Id="rId7" Type="http://schemas.openxmlformats.org/officeDocument/2006/relationships/oleObject" Target="../embeddings/oleObject1265.bin"/><Relationship Id="rId12" Type="http://schemas.openxmlformats.org/officeDocument/2006/relationships/image" Target="../media/image293.wmf"/><Relationship Id="rId17" Type="http://schemas.openxmlformats.org/officeDocument/2006/relationships/image" Target="../media/image364.wmf"/><Relationship Id="rId25" Type="http://schemas.openxmlformats.org/officeDocument/2006/relationships/oleObject" Target="../embeddings/oleObject1477.bin"/><Relationship Id="rId33" Type="http://schemas.openxmlformats.org/officeDocument/2006/relationships/oleObject" Target="../embeddings/oleObject1481.bin"/><Relationship Id="rId38" Type="http://schemas.openxmlformats.org/officeDocument/2006/relationships/image" Target="../media/image74.wmf"/><Relationship Id="rId46" Type="http://schemas.openxmlformats.org/officeDocument/2006/relationships/image" Target="../media/image3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2.bin"/><Relationship Id="rId20" Type="http://schemas.openxmlformats.org/officeDocument/2006/relationships/oleObject" Target="../embeddings/oleObject1474.bin"/><Relationship Id="rId29" Type="http://schemas.openxmlformats.org/officeDocument/2006/relationships/oleObject" Target="../embeddings/oleObject1479.bin"/><Relationship Id="rId41" Type="http://schemas.openxmlformats.org/officeDocument/2006/relationships/oleObject" Target="../embeddings/oleObject1483.bin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1269.bin"/><Relationship Id="rId24" Type="http://schemas.openxmlformats.org/officeDocument/2006/relationships/image" Target="../media/image356.wmf"/><Relationship Id="rId32" Type="http://schemas.openxmlformats.org/officeDocument/2006/relationships/image" Target="../media/image345.wmf"/><Relationship Id="rId37" Type="http://schemas.openxmlformats.org/officeDocument/2006/relationships/oleObject" Target="../embeddings/oleObject154.bin"/><Relationship Id="rId40" Type="http://schemas.openxmlformats.org/officeDocument/2006/relationships/image" Target="../media/image278.wmf"/><Relationship Id="rId45" Type="http://schemas.openxmlformats.org/officeDocument/2006/relationships/oleObject" Target="../embeddings/oleObject1485.bin"/><Relationship Id="rId5" Type="http://schemas.openxmlformats.org/officeDocument/2006/relationships/oleObject" Target="../embeddings/oleObject1469.bin"/><Relationship Id="rId15" Type="http://schemas.openxmlformats.org/officeDocument/2006/relationships/image" Target="../media/image353.wmf"/><Relationship Id="rId23" Type="http://schemas.openxmlformats.org/officeDocument/2006/relationships/oleObject" Target="../embeddings/oleObject1476.bin"/><Relationship Id="rId28" Type="http://schemas.openxmlformats.org/officeDocument/2006/relationships/image" Target="../media/image358.wmf"/><Relationship Id="rId36" Type="http://schemas.openxmlformats.org/officeDocument/2006/relationships/image" Target="../media/image347.wmf"/><Relationship Id="rId10" Type="http://schemas.openxmlformats.org/officeDocument/2006/relationships/image" Target="../media/image341.wmf"/><Relationship Id="rId19" Type="http://schemas.openxmlformats.org/officeDocument/2006/relationships/image" Target="../media/image288.wmf"/><Relationship Id="rId31" Type="http://schemas.openxmlformats.org/officeDocument/2006/relationships/oleObject" Target="../embeddings/oleObject1480.bin"/><Relationship Id="rId44" Type="http://schemas.openxmlformats.org/officeDocument/2006/relationships/image" Target="../media/image363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470.bin"/><Relationship Id="rId14" Type="http://schemas.openxmlformats.org/officeDocument/2006/relationships/oleObject" Target="../embeddings/oleObject1471.bin"/><Relationship Id="rId22" Type="http://schemas.openxmlformats.org/officeDocument/2006/relationships/image" Target="../media/image355.wmf"/><Relationship Id="rId27" Type="http://schemas.openxmlformats.org/officeDocument/2006/relationships/oleObject" Target="../embeddings/oleObject1478.bin"/><Relationship Id="rId30" Type="http://schemas.openxmlformats.org/officeDocument/2006/relationships/image" Target="../media/image344.wmf"/><Relationship Id="rId35" Type="http://schemas.openxmlformats.org/officeDocument/2006/relationships/oleObject" Target="../embeddings/oleObject1482.bin"/><Relationship Id="rId43" Type="http://schemas.openxmlformats.org/officeDocument/2006/relationships/oleObject" Target="../embeddings/oleObject1484.bin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8.jpe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8.jpe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370.wmf"/><Relationship Id="rId3" Type="http://schemas.openxmlformats.org/officeDocument/2006/relationships/image" Target="../media/image368.jpe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4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4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136.wmf"/><Relationship Id="rId5" Type="http://schemas.openxmlformats.org/officeDocument/2006/relationships/image" Target="../media/image369.wmf"/><Relationship Id="rId10" Type="http://schemas.openxmlformats.org/officeDocument/2006/relationships/oleObject" Target="../embeddings/oleObject339.bin"/><Relationship Id="rId4" Type="http://schemas.openxmlformats.org/officeDocument/2006/relationships/oleObject" Target="../embeddings/oleObject1486.bin"/><Relationship Id="rId9" Type="http://schemas.openxmlformats.org/officeDocument/2006/relationships/image" Target="../media/image138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136.wmf"/><Relationship Id="rId3" Type="http://schemas.openxmlformats.org/officeDocument/2006/relationships/image" Target="../media/image368.jpe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3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5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72.wmf"/><Relationship Id="rId5" Type="http://schemas.openxmlformats.org/officeDocument/2006/relationships/image" Target="../media/image371.wmf"/><Relationship Id="rId15" Type="http://schemas.openxmlformats.org/officeDocument/2006/relationships/image" Target="../media/image370.wmf"/><Relationship Id="rId10" Type="http://schemas.openxmlformats.org/officeDocument/2006/relationships/oleObject" Target="../embeddings/oleObject1489.bin"/><Relationship Id="rId4" Type="http://schemas.openxmlformats.org/officeDocument/2006/relationships/oleObject" Target="../embeddings/oleObject1488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490.bin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136.wmf"/><Relationship Id="rId3" Type="http://schemas.openxmlformats.org/officeDocument/2006/relationships/image" Target="../media/image368.jpe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339.bin"/><Relationship Id="rId17" Type="http://schemas.openxmlformats.org/officeDocument/2006/relationships/image" Target="../media/image3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4.bin"/><Relationship Id="rId1" Type="http://schemas.openxmlformats.org/officeDocument/2006/relationships/vmlDrawing" Target="../drawings/vmlDrawing116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74.wmf"/><Relationship Id="rId5" Type="http://schemas.openxmlformats.org/officeDocument/2006/relationships/image" Target="../media/image373.wmf"/><Relationship Id="rId15" Type="http://schemas.openxmlformats.org/officeDocument/2006/relationships/image" Target="../media/image375.wmf"/><Relationship Id="rId10" Type="http://schemas.openxmlformats.org/officeDocument/2006/relationships/oleObject" Target="../embeddings/oleObject1492.bin"/><Relationship Id="rId4" Type="http://schemas.openxmlformats.org/officeDocument/2006/relationships/oleObject" Target="../embeddings/oleObject1491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49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68.wmf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499.bin"/><Relationship Id="rId3" Type="http://schemas.openxmlformats.org/officeDocument/2006/relationships/image" Target="../media/image368.jpe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339.bin"/><Relationship Id="rId17" Type="http://schemas.openxmlformats.org/officeDocument/2006/relationships/image" Target="../media/image3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8.bin"/><Relationship Id="rId1" Type="http://schemas.openxmlformats.org/officeDocument/2006/relationships/vmlDrawing" Target="../drawings/vmlDrawing117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77.wmf"/><Relationship Id="rId5" Type="http://schemas.openxmlformats.org/officeDocument/2006/relationships/image" Target="../media/image376.wmf"/><Relationship Id="rId15" Type="http://schemas.openxmlformats.org/officeDocument/2006/relationships/image" Target="../media/image378.wmf"/><Relationship Id="rId10" Type="http://schemas.openxmlformats.org/officeDocument/2006/relationships/oleObject" Target="../embeddings/oleObject1496.bin"/><Relationship Id="rId19" Type="http://schemas.openxmlformats.org/officeDocument/2006/relationships/image" Target="../media/image379.wmf"/><Relationship Id="rId4" Type="http://schemas.openxmlformats.org/officeDocument/2006/relationships/oleObject" Target="../embeddings/oleObject1495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497.bin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13" Type="http://schemas.openxmlformats.org/officeDocument/2006/relationships/image" Target="../media/image381.wmf"/><Relationship Id="rId18" Type="http://schemas.openxmlformats.org/officeDocument/2006/relationships/oleObject" Target="../embeddings/oleObject1504.bin"/><Relationship Id="rId26" Type="http://schemas.openxmlformats.org/officeDocument/2006/relationships/oleObject" Target="../embeddings/oleObject1508.bin"/><Relationship Id="rId3" Type="http://schemas.openxmlformats.org/officeDocument/2006/relationships/image" Target="../media/image368.jpeg"/><Relationship Id="rId21" Type="http://schemas.openxmlformats.org/officeDocument/2006/relationships/image" Target="../media/image385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501.bin"/><Relationship Id="rId17" Type="http://schemas.openxmlformats.org/officeDocument/2006/relationships/image" Target="../media/image383.wmf"/><Relationship Id="rId25" Type="http://schemas.openxmlformats.org/officeDocument/2006/relationships/image" Target="../media/image3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03.bin"/><Relationship Id="rId20" Type="http://schemas.openxmlformats.org/officeDocument/2006/relationships/oleObject" Target="../embeddings/oleObject1505.bin"/><Relationship Id="rId29" Type="http://schemas.openxmlformats.org/officeDocument/2006/relationships/image" Target="../media/image387.wmf"/><Relationship Id="rId1" Type="http://schemas.openxmlformats.org/officeDocument/2006/relationships/vmlDrawing" Target="../drawings/vmlDrawing118.vml"/><Relationship Id="rId6" Type="http://schemas.openxmlformats.org/officeDocument/2006/relationships/oleObject" Target="../embeddings/oleObject336.bin"/><Relationship Id="rId11" Type="http://schemas.openxmlformats.org/officeDocument/2006/relationships/image" Target="../media/image380.wmf"/><Relationship Id="rId24" Type="http://schemas.openxmlformats.org/officeDocument/2006/relationships/oleObject" Target="../embeddings/oleObject1507.bin"/><Relationship Id="rId5" Type="http://schemas.openxmlformats.org/officeDocument/2006/relationships/image" Target="../media/image132.wmf"/><Relationship Id="rId15" Type="http://schemas.openxmlformats.org/officeDocument/2006/relationships/image" Target="../media/image382.wmf"/><Relationship Id="rId23" Type="http://schemas.openxmlformats.org/officeDocument/2006/relationships/image" Target="../media/image386.wmf"/><Relationship Id="rId28" Type="http://schemas.openxmlformats.org/officeDocument/2006/relationships/oleObject" Target="../embeddings/oleObject1509.bin"/><Relationship Id="rId10" Type="http://schemas.openxmlformats.org/officeDocument/2006/relationships/oleObject" Target="../embeddings/oleObject1500.bin"/><Relationship Id="rId19" Type="http://schemas.openxmlformats.org/officeDocument/2006/relationships/image" Target="../media/image384.wmf"/><Relationship Id="rId31" Type="http://schemas.openxmlformats.org/officeDocument/2006/relationships/image" Target="../media/image388.wmf"/><Relationship Id="rId4" Type="http://schemas.openxmlformats.org/officeDocument/2006/relationships/oleObject" Target="../embeddings/oleObject335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502.bin"/><Relationship Id="rId22" Type="http://schemas.openxmlformats.org/officeDocument/2006/relationships/oleObject" Target="../embeddings/oleObject1506.bin"/><Relationship Id="rId27" Type="http://schemas.openxmlformats.org/officeDocument/2006/relationships/image" Target="../media/image379.wmf"/><Relationship Id="rId30" Type="http://schemas.openxmlformats.org/officeDocument/2006/relationships/oleObject" Target="../embeddings/oleObject1510.bin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9.emf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emf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emf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2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2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2.bin"/><Relationship Id="rId3" Type="http://schemas.openxmlformats.org/officeDocument/2006/relationships/image" Target="../media/image392.png"/><Relationship Id="rId7" Type="http://schemas.openxmlformats.org/officeDocument/2006/relationships/image" Target="../media/image3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9.vml"/><Relationship Id="rId6" Type="http://schemas.openxmlformats.org/officeDocument/2006/relationships/oleObject" Target="../embeddings/oleObject1511.bin"/><Relationship Id="rId11" Type="http://schemas.openxmlformats.org/officeDocument/2006/relationships/image" Target="../media/image395.wmf"/><Relationship Id="rId5" Type="http://schemas.openxmlformats.org/officeDocument/2006/relationships/image" Target="../media/image370.wmf"/><Relationship Id="rId10" Type="http://schemas.openxmlformats.org/officeDocument/2006/relationships/oleObject" Target="../embeddings/oleObject1513.bin"/><Relationship Id="rId4" Type="http://schemas.openxmlformats.org/officeDocument/2006/relationships/oleObject" Target="../embeddings/oleObject1494.bin"/><Relationship Id="rId9" Type="http://schemas.openxmlformats.org/officeDocument/2006/relationships/image" Target="../media/image394.w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5.bin"/><Relationship Id="rId13" Type="http://schemas.openxmlformats.org/officeDocument/2006/relationships/image" Target="../media/image398.wmf"/><Relationship Id="rId3" Type="http://schemas.openxmlformats.org/officeDocument/2006/relationships/image" Target="../media/image392.png"/><Relationship Id="rId7" Type="http://schemas.openxmlformats.org/officeDocument/2006/relationships/image" Target="../media/image396.wmf"/><Relationship Id="rId12" Type="http://schemas.openxmlformats.org/officeDocument/2006/relationships/oleObject" Target="../embeddings/oleObject1517.bin"/><Relationship Id="rId17" Type="http://schemas.openxmlformats.org/officeDocument/2006/relationships/image" Target="../media/image3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19.bin"/><Relationship Id="rId1" Type="http://schemas.openxmlformats.org/officeDocument/2006/relationships/vmlDrawing" Target="../drawings/vmlDrawing120.vml"/><Relationship Id="rId6" Type="http://schemas.openxmlformats.org/officeDocument/2006/relationships/oleObject" Target="../embeddings/oleObject1514.bin"/><Relationship Id="rId11" Type="http://schemas.openxmlformats.org/officeDocument/2006/relationships/image" Target="../media/image394.wmf"/><Relationship Id="rId5" Type="http://schemas.openxmlformats.org/officeDocument/2006/relationships/image" Target="../media/image370.wmf"/><Relationship Id="rId15" Type="http://schemas.openxmlformats.org/officeDocument/2006/relationships/image" Target="../media/image395.wmf"/><Relationship Id="rId10" Type="http://schemas.openxmlformats.org/officeDocument/2006/relationships/oleObject" Target="../embeddings/oleObject1516.bin"/><Relationship Id="rId4" Type="http://schemas.openxmlformats.org/officeDocument/2006/relationships/oleObject" Target="../embeddings/oleObject1494.bin"/><Relationship Id="rId9" Type="http://schemas.openxmlformats.org/officeDocument/2006/relationships/image" Target="../media/image397.wmf"/><Relationship Id="rId14" Type="http://schemas.openxmlformats.org/officeDocument/2006/relationships/oleObject" Target="../embeddings/oleObject1518.bin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1.bin"/><Relationship Id="rId13" Type="http://schemas.openxmlformats.org/officeDocument/2006/relationships/image" Target="../media/image398.wmf"/><Relationship Id="rId18" Type="http://schemas.openxmlformats.org/officeDocument/2006/relationships/oleObject" Target="../embeddings/oleObject1526.bin"/><Relationship Id="rId3" Type="http://schemas.openxmlformats.org/officeDocument/2006/relationships/image" Target="../media/image392.png"/><Relationship Id="rId7" Type="http://schemas.openxmlformats.org/officeDocument/2006/relationships/image" Target="../media/image396.wmf"/><Relationship Id="rId12" Type="http://schemas.openxmlformats.org/officeDocument/2006/relationships/oleObject" Target="../embeddings/oleObject1523.bin"/><Relationship Id="rId17" Type="http://schemas.openxmlformats.org/officeDocument/2006/relationships/image" Target="../media/image4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5.bin"/><Relationship Id="rId1" Type="http://schemas.openxmlformats.org/officeDocument/2006/relationships/vmlDrawing" Target="../drawings/vmlDrawing121.vml"/><Relationship Id="rId6" Type="http://schemas.openxmlformats.org/officeDocument/2006/relationships/oleObject" Target="../embeddings/oleObject1520.bin"/><Relationship Id="rId11" Type="http://schemas.openxmlformats.org/officeDocument/2006/relationships/image" Target="../media/image394.wmf"/><Relationship Id="rId5" Type="http://schemas.openxmlformats.org/officeDocument/2006/relationships/image" Target="../media/image370.wmf"/><Relationship Id="rId15" Type="http://schemas.openxmlformats.org/officeDocument/2006/relationships/image" Target="../media/image395.wmf"/><Relationship Id="rId10" Type="http://schemas.openxmlformats.org/officeDocument/2006/relationships/oleObject" Target="../embeddings/oleObject1522.bin"/><Relationship Id="rId19" Type="http://schemas.openxmlformats.org/officeDocument/2006/relationships/image" Target="../media/image401.wmf"/><Relationship Id="rId4" Type="http://schemas.openxmlformats.org/officeDocument/2006/relationships/oleObject" Target="../embeddings/oleObject1494.bin"/><Relationship Id="rId9" Type="http://schemas.openxmlformats.org/officeDocument/2006/relationships/image" Target="../media/image397.wmf"/><Relationship Id="rId14" Type="http://schemas.openxmlformats.org/officeDocument/2006/relationships/oleObject" Target="../embeddings/oleObject15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78.wmf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8.bin"/><Relationship Id="rId13" Type="http://schemas.openxmlformats.org/officeDocument/2006/relationships/image" Target="../media/image398.wmf"/><Relationship Id="rId18" Type="http://schemas.openxmlformats.org/officeDocument/2006/relationships/oleObject" Target="../embeddings/oleObject1533.bin"/><Relationship Id="rId26" Type="http://schemas.openxmlformats.org/officeDocument/2006/relationships/oleObject" Target="../embeddings/oleObject1537.bin"/><Relationship Id="rId3" Type="http://schemas.openxmlformats.org/officeDocument/2006/relationships/image" Target="../media/image392.png"/><Relationship Id="rId21" Type="http://schemas.openxmlformats.org/officeDocument/2006/relationships/image" Target="../media/image402.wmf"/><Relationship Id="rId7" Type="http://schemas.openxmlformats.org/officeDocument/2006/relationships/image" Target="../media/image396.wmf"/><Relationship Id="rId12" Type="http://schemas.openxmlformats.org/officeDocument/2006/relationships/oleObject" Target="../embeddings/oleObject1530.bin"/><Relationship Id="rId17" Type="http://schemas.openxmlformats.org/officeDocument/2006/relationships/image" Target="../media/image400.wmf"/><Relationship Id="rId25" Type="http://schemas.openxmlformats.org/officeDocument/2006/relationships/image" Target="../media/image4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2.bin"/><Relationship Id="rId20" Type="http://schemas.openxmlformats.org/officeDocument/2006/relationships/oleObject" Target="../embeddings/oleObject1534.bin"/><Relationship Id="rId29" Type="http://schemas.openxmlformats.org/officeDocument/2006/relationships/image" Target="../media/image406.wmf"/><Relationship Id="rId1" Type="http://schemas.openxmlformats.org/officeDocument/2006/relationships/vmlDrawing" Target="../drawings/vmlDrawing122.vml"/><Relationship Id="rId6" Type="http://schemas.openxmlformats.org/officeDocument/2006/relationships/oleObject" Target="../embeddings/oleObject1527.bin"/><Relationship Id="rId11" Type="http://schemas.openxmlformats.org/officeDocument/2006/relationships/image" Target="../media/image394.wmf"/><Relationship Id="rId24" Type="http://schemas.openxmlformats.org/officeDocument/2006/relationships/oleObject" Target="../embeddings/oleObject1536.bin"/><Relationship Id="rId5" Type="http://schemas.openxmlformats.org/officeDocument/2006/relationships/image" Target="../media/image370.wmf"/><Relationship Id="rId15" Type="http://schemas.openxmlformats.org/officeDocument/2006/relationships/image" Target="../media/image395.wmf"/><Relationship Id="rId23" Type="http://schemas.openxmlformats.org/officeDocument/2006/relationships/image" Target="../media/image403.wmf"/><Relationship Id="rId28" Type="http://schemas.openxmlformats.org/officeDocument/2006/relationships/oleObject" Target="../embeddings/oleObject1538.bin"/><Relationship Id="rId10" Type="http://schemas.openxmlformats.org/officeDocument/2006/relationships/oleObject" Target="../embeddings/oleObject1529.bin"/><Relationship Id="rId19" Type="http://schemas.openxmlformats.org/officeDocument/2006/relationships/image" Target="../media/image401.wmf"/><Relationship Id="rId4" Type="http://schemas.openxmlformats.org/officeDocument/2006/relationships/oleObject" Target="../embeddings/oleObject1494.bin"/><Relationship Id="rId9" Type="http://schemas.openxmlformats.org/officeDocument/2006/relationships/image" Target="../media/image397.wmf"/><Relationship Id="rId14" Type="http://schemas.openxmlformats.org/officeDocument/2006/relationships/oleObject" Target="../embeddings/oleObject1531.bin"/><Relationship Id="rId22" Type="http://schemas.openxmlformats.org/officeDocument/2006/relationships/oleObject" Target="../embeddings/oleObject1535.bin"/><Relationship Id="rId27" Type="http://schemas.openxmlformats.org/officeDocument/2006/relationships/image" Target="../media/image405.wmf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0.bin"/><Relationship Id="rId13" Type="http://schemas.openxmlformats.org/officeDocument/2006/relationships/image" Target="../media/image398.wmf"/><Relationship Id="rId18" Type="http://schemas.openxmlformats.org/officeDocument/2006/relationships/oleObject" Target="../embeddings/oleObject1545.bin"/><Relationship Id="rId26" Type="http://schemas.openxmlformats.org/officeDocument/2006/relationships/oleObject" Target="../embeddings/oleObject1549.bin"/><Relationship Id="rId3" Type="http://schemas.openxmlformats.org/officeDocument/2006/relationships/image" Target="../media/image392.png"/><Relationship Id="rId21" Type="http://schemas.openxmlformats.org/officeDocument/2006/relationships/image" Target="../media/image402.wmf"/><Relationship Id="rId34" Type="http://schemas.openxmlformats.org/officeDocument/2006/relationships/oleObject" Target="../embeddings/oleObject1553.bin"/><Relationship Id="rId7" Type="http://schemas.openxmlformats.org/officeDocument/2006/relationships/image" Target="../media/image396.wmf"/><Relationship Id="rId12" Type="http://schemas.openxmlformats.org/officeDocument/2006/relationships/oleObject" Target="../embeddings/oleObject1542.bin"/><Relationship Id="rId17" Type="http://schemas.openxmlformats.org/officeDocument/2006/relationships/image" Target="../media/image400.wmf"/><Relationship Id="rId25" Type="http://schemas.openxmlformats.org/officeDocument/2006/relationships/image" Target="../media/image404.wmf"/><Relationship Id="rId33" Type="http://schemas.openxmlformats.org/officeDocument/2006/relationships/image" Target="../media/image4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44.bin"/><Relationship Id="rId20" Type="http://schemas.openxmlformats.org/officeDocument/2006/relationships/oleObject" Target="../embeddings/oleObject1546.bin"/><Relationship Id="rId29" Type="http://schemas.openxmlformats.org/officeDocument/2006/relationships/image" Target="../media/image408.wmf"/><Relationship Id="rId1" Type="http://schemas.openxmlformats.org/officeDocument/2006/relationships/vmlDrawing" Target="../drawings/vmlDrawing123.vml"/><Relationship Id="rId6" Type="http://schemas.openxmlformats.org/officeDocument/2006/relationships/oleObject" Target="../embeddings/oleObject1539.bin"/><Relationship Id="rId11" Type="http://schemas.openxmlformats.org/officeDocument/2006/relationships/image" Target="../media/image394.wmf"/><Relationship Id="rId24" Type="http://schemas.openxmlformats.org/officeDocument/2006/relationships/oleObject" Target="../embeddings/oleObject1548.bin"/><Relationship Id="rId32" Type="http://schemas.openxmlformats.org/officeDocument/2006/relationships/oleObject" Target="../embeddings/oleObject1552.bin"/><Relationship Id="rId37" Type="http://schemas.openxmlformats.org/officeDocument/2006/relationships/image" Target="../media/image412.wmf"/><Relationship Id="rId5" Type="http://schemas.openxmlformats.org/officeDocument/2006/relationships/image" Target="../media/image370.wmf"/><Relationship Id="rId15" Type="http://schemas.openxmlformats.org/officeDocument/2006/relationships/image" Target="../media/image395.wmf"/><Relationship Id="rId23" Type="http://schemas.openxmlformats.org/officeDocument/2006/relationships/image" Target="../media/image403.wmf"/><Relationship Id="rId28" Type="http://schemas.openxmlformats.org/officeDocument/2006/relationships/oleObject" Target="../embeddings/oleObject1550.bin"/><Relationship Id="rId36" Type="http://schemas.openxmlformats.org/officeDocument/2006/relationships/oleObject" Target="../embeddings/oleObject1554.bin"/><Relationship Id="rId10" Type="http://schemas.openxmlformats.org/officeDocument/2006/relationships/oleObject" Target="../embeddings/oleObject1541.bin"/><Relationship Id="rId19" Type="http://schemas.openxmlformats.org/officeDocument/2006/relationships/image" Target="../media/image401.wmf"/><Relationship Id="rId31" Type="http://schemas.openxmlformats.org/officeDocument/2006/relationships/image" Target="../media/image409.wmf"/><Relationship Id="rId4" Type="http://schemas.openxmlformats.org/officeDocument/2006/relationships/oleObject" Target="../embeddings/oleObject1494.bin"/><Relationship Id="rId9" Type="http://schemas.openxmlformats.org/officeDocument/2006/relationships/image" Target="../media/image397.wmf"/><Relationship Id="rId14" Type="http://schemas.openxmlformats.org/officeDocument/2006/relationships/oleObject" Target="../embeddings/oleObject1543.bin"/><Relationship Id="rId22" Type="http://schemas.openxmlformats.org/officeDocument/2006/relationships/oleObject" Target="../embeddings/oleObject1547.bin"/><Relationship Id="rId27" Type="http://schemas.openxmlformats.org/officeDocument/2006/relationships/image" Target="../media/image407.wmf"/><Relationship Id="rId30" Type="http://schemas.openxmlformats.org/officeDocument/2006/relationships/oleObject" Target="../embeddings/oleObject1551.bin"/><Relationship Id="rId35" Type="http://schemas.openxmlformats.org/officeDocument/2006/relationships/image" Target="../media/image411.wmf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6.bin"/><Relationship Id="rId13" Type="http://schemas.openxmlformats.org/officeDocument/2006/relationships/image" Target="../media/image398.wmf"/><Relationship Id="rId18" Type="http://schemas.openxmlformats.org/officeDocument/2006/relationships/oleObject" Target="../embeddings/oleObject1561.bin"/><Relationship Id="rId26" Type="http://schemas.openxmlformats.org/officeDocument/2006/relationships/oleObject" Target="../embeddings/oleObject1565.bin"/><Relationship Id="rId3" Type="http://schemas.openxmlformats.org/officeDocument/2006/relationships/image" Target="../media/image392.png"/><Relationship Id="rId21" Type="http://schemas.openxmlformats.org/officeDocument/2006/relationships/image" Target="../media/image402.wmf"/><Relationship Id="rId34" Type="http://schemas.openxmlformats.org/officeDocument/2006/relationships/oleObject" Target="../embeddings/oleObject1569.bin"/><Relationship Id="rId7" Type="http://schemas.openxmlformats.org/officeDocument/2006/relationships/image" Target="../media/image396.wmf"/><Relationship Id="rId12" Type="http://schemas.openxmlformats.org/officeDocument/2006/relationships/oleObject" Target="../embeddings/oleObject1558.bin"/><Relationship Id="rId17" Type="http://schemas.openxmlformats.org/officeDocument/2006/relationships/image" Target="../media/image400.wmf"/><Relationship Id="rId25" Type="http://schemas.openxmlformats.org/officeDocument/2006/relationships/image" Target="../media/image404.wmf"/><Relationship Id="rId33" Type="http://schemas.openxmlformats.org/officeDocument/2006/relationships/image" Target="../media/image4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60.bin"/><Relationship Id="rId20" Type="http://schemas.openxmlformats.org/officeDocument/2006/relationships/oleObject" Target="../embeddings/oleObject1562.bin"/><Relationship Id="rId29" Type="http://schemas.openxmlformats.org/officeDocument/2006/relationships/image" Target="../media/image408.wmf"/><Relationship Id="rId1" Type="http://schemas.openxmlformats.org/officeDocument/2006/relationships/vmlDrawing" Target="../drawings/vmlDrawing124.vml"/><Relationship Id="rId6" Type="http://schemas.openxmlformats.org/officeDocument/2006/relationships/oleObject" Target="../embeddings/oleObject1555.bin"/><Relationship Id="rId11" Type="http://schemas.openxmlformats.org/officeDocument/2006/relationships/image" Target="../media/image394.wmf"/><Relationship Id="rId24" Type="http://schemas.openxmlformats.org/officeDocument/2006/relationships/oleObject" Target="../embeddings/oleObject1564.bin"/><Relationship Id="rId32" Type="http://schemas.openxmlformats.org/officeDocument/2006/relationships/oleObject" Target="../embeddings/oleObject1568.bin"/><Relationship Id="rId5" Type="http://schemas.openxmlformats.org/officeDocument/2006/relationships/image" Target="../media/image370.wmf"/><Relationship Id="rId15" Type="http://schemas.openxmlformats.org/officeDocument/2006/relationships/image" Target="../media/image395.wmf"/><Relationship Id="rId23" Type="http://schemas.openxmlformats.org/officeDocument/2006/relationships/image" Target="../media/image403.wmf"/><Relationship Id="rId28" Type="http://schemas.openxmlformats.org/officeDocument/2006/relationships/oleObject" Target="../embeddings/oleObject1566.bin"/><Relationship Id="rId10" Type="http://schemas.openxmlformats.org/officeDocument/2006/relationships/oleObject" Target="../embeddings/oleObject1557.bin"/><Relationship Id="rId19" Type="http://schemas.openxmlformats.org/officeDocument/2006/relationships/image" Target="../media/image401.wmf"/><Relationship Id="rId31" Type="http://schemas.openxmlformats.org/officeDocument/2006/relationships/image" Target="../media/image409.wmf"/><Relationship Id="rId4" Type="http://schemas.openxmlformats.org/officeDocument/2006/relationships/oleObject" Target="../embeddings/oleObject1494.bin"/><Relationship Id="rId9" Type="http://schemas.openxmlformats.org/officeDocument/2006/relationships/image" Target="../media/image397.wmf"/><Relationship Id="rId14" Type="http://schemas.openxmlformats.org/officeDocument/2006/relationships/oleObject" Target="../embeddings/oleObject1559.bin"/><Relationship Id="rId22" Type="http://schemas.openxmlformats.org/officeDocument/2006/relationships/oleObject" Target="../embeddings/oleObject1563.bin"/><Relationship Id="rId27" Type="http://schemas.openxmlformats.org/officeDocument/2006/relationships/image" Target="../media/image407.wmf"/><Relationship Id="rId30" Type="http://schemas.openxmlformats.org/officeDocument/2006/relationships/oleObject" Target="../embeddings/oleObject1567.bin"/><Relationship Id="rId35" Type="http://schemas.openxmlformats.org/officeDocument/2006/relationships/image" Target="../media/image411.wmf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3.emf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80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89.wmf"/><Relationship Id="rId26" Type="http://schemas.openxmlformats.org/officeDocument/2006/relationships/oleObject" Target="../embeddings/oleObject185.bin"/><Relationship Id="rId3" Type="http://schemas.openxmlformats.org/officeDocument/2006/relationships/oleObject" Target="../embeddings/oleObject173.bin"/><Relationship Id="rId21" Type="http://schemas.openxmlformats.org/officeDocument/2006/relationships/image" Target="../media/image90.wmf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80.bin"/><Relationship Id="rId25" Type="http://schemas.openxmlformats.org/officeDocument/2006/relationships/image" Target="../media/image83.wmf"/><Relationship Id="rId33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oleObject" Target="../embeddings/oleObject182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77.bin"/><Relationship Id="rId24" Type="http://schemas.openxmlformats.org/officeDocument/2006/relationships/oleObject" Target="../embeddings/oleObject184.bin"/><Relationship Id="rId32" Type="http://schemas.openxmlformats.org/officeDocument/2006/relationships/oleObject" Target="../embeddings/oleObject188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186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81.bin"/><Relationship Id="rId31" Type="http://schemas.openxmlformats.org/officeDocument/2006/relationships/image" Target="../media/image8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87.wmf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1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88.wmf"/><Relationship Id="rId26" Type="http://schemas.openxmlformats.org/officeDocument/2006/relationships/oleObject" Target="../embeddings/oleObject201.bin"/><Relationship Id="rId39" Type="http://schemas.openxmlformats.org/officeDocument/2006/relationships/image" Target="../media/image85.w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34" Type="http://schemas.openxmlformats.org/officeDocument/2006/relationships/oleObject" Target="../embeddings/oleObject20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96.bin"/><Relationship Id="rId25" Type="http://schemas.openxmlformats.org/officeDocument/2006/relationships/image" Target="../media/image91.wmf"/><Relationship Id="rId33" Type="http://schemas.openxmlformats.org/officeDocument/2006/relationships/oleObject" Target="../embeddings/oleObject207.bin"/><Relationship Id="rId38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203.bin"/><Relationship Id="rId41" Type="http://schemas.openxmlformats.org/officeDocument/2006/relationships/image" Target="../media/image8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93.bin"/><Relationship Id="rId24" Type="http://schemas.openxmlformats.org/officeDocument/2006/relationships/oleObject" Target="../embeddings/oleObject200.bin"/><Relationship Id="rId32" Type="http://schemas.openxmlformats.org/officeDocument/2006/relationships/oleObject" Target="../embeddings/oleObject206.bin"/><Relationship Id="rId37" Type="http://schemas.openxmlformats.org/officeDocument/2006/relationships/image" Target="../media/image84.wmf"/><Relationship Id="rId40" Type="http://schemas.openxmlformats.org/officeDocument/2006/relationships/oleObject" Target="../embeddings/oleObject211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image" Target="../media/image90.wmf"/><Relationship Id="rId28" Type="http://schemas.openxmlformats.org/officeDocument/2006/relationships/image" Target="../media/image92.wmf"/><Relationship Id="rId36" Type="http://schemas.openxmlformats.org/officeDocument/2006/relationships/oleObject" Target="../embeddings/oleObject209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97.bin"/><Relationship Id="rId31" Type="http://schemas.openxmlformats.org/officeDocument/2006/relationships/oleObject" Target="../embeddings/oleObject205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82.wmf"/><Relationship Id="rId22" Type="http://schemas.openxmlformats.org/officeDocument/2006/relationships/oleObject" Target="../embeddings/oleObject199.bin"/><Relationship Id="rId27" Type="http://schemas.openxmlformats.org/officeDocument/2006/relationships/oleObject" Target="../embeddings/oleObject202.bin"/><Relationship Id="rId30" Type="http://schemas.openxmlformats.org/officeDocument/2006/relationships/oleObject" Target="../embeddings/oleObject204.bin"/><Relationship Id="rId35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22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28" Type="http://schemas.openxmlformats.org/officeDocument/2006/relationships/image" Target="../media/image105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224.bin"/><Relationship Id="rId30" Type="http://schemas.openxmlformats.org/officeDocument/2006/relationships/image" Target="../media/image10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104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226.bin"/><Relationship Id="rId21" Type="http://schemas.openxmlformats.org/officeDocument/2006/relationships/oleObject" Target="../embeddings/oleObject235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233.bin"/><Relationship Id="rId25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230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23" Type="http://schemas.openxmlformats.org/officeDocument/2006/relationships/oleObject" Target="../embeddings/oleObject236.bin"/><Relationship Id="rId28" Type="http://schemas.openxmlformats.org/officeDocument/2006/relationships/image" Target="../media/image111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234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97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2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239.bin"/><Relationship Id="rId21" Type="http://schemas.openxmlformats.org/officeDocument/2006/relationships/oleObject" Target="../embeddings/oleObject248.bin"/><Relationship Id="rId34" Type="http://schemas.openxmlformats.org/officeDocument/2006/relationships/image" Target="../media/image120.wmf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0.bin"/><Relationship Id="rId33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image" Target="../media/image122.jp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117.wmf"/><Relationship Id="rId32" Type="http://schemas.openxmlformats.org/officeDocument/2006/relationships/image" Target="../media/image125.jpg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28" Type="http://schemas.openxmlformats.org/officeDocument/2006/relationships/image" Target="../media/image119.wmf"/><Relationship Id="rId36" Type="http://schemas.openxmlformats.org/officeDocument/2006/relationships/image" Target="../media/image121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247.bin"/><Relationship Id="rId31" Type="http://schemas.openxmlformats.org/officeDocument/2006/relationships/image" Target="../media/image124.jpg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98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251.bin"/><Relationship Id="rId30" Type="http://schemas.openxmlformats.org/officeDocument/2006/relationships/image" Target="../media/image123.jpg"/><Relationship Id="rId35" Type="http://schemas.openxmlformats.org/officeDocument/2006/relationships/oleObject" Target="../embeddings/oleObject25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114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image" Target="../media/image122.jp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117.wmf"/><Relationship Id="rId32" Type="http://schemas.openxmlformats.org/officeDocument/2006/relationships/image" Target="../media/image125.jpg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119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262.bin"/><Relationship Id="rId31" Type="http://schemas.openxmlformats.org/officeDocument/2006/relationships/image" Target="../media/image124.jpg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98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266.bin"/><Relationship Id="rId30" Type="http://schemas.openxmlformats.org/officeDocument/2006/relationships/image" Target="../media/image123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114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image" Target="../media/image122.jp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117.wmf"/><Relationship Id="rId32" Type="http://schemas.openxmlformats.org/officeDocument/2006/relationships/image" Target="../media/image125.jpg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119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262.bin"/><Relationship Id="rId31" Type="http://schemas.openxmlformats.org/officeDocument/2006/relationships/image" Target="../media/image124.jpg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98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266.bin"/><Relationship Id="rId30" Type="http://schemas.openxmlformats.org/officeDocument/2006/relationships/image" Target="../media/image123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27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276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130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13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282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136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1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280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4.bin"/><Relationship Id="rId10" Type="http://schemas.openxmlformats.org/officeDocument/2006/relationships/image" Target="../media/image132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13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26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23.bin"/><Relationship Id="rId34" Type="http://schemas.openxmlformats.org/officeDocument/2006/relationships/oleObject" Target="../embeddings/oleObject3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25.bin"/><Relationship Id="rId33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9.wmf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30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24.bin"/><Relationship Id="rId28" Type="http://schemas.openxmlformats.org/officeDocument/2006/relationships/oleObject" Target="../embeddings/oleObject28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31" Type="http://schemas.openxmlformats.org/officeDocument/2006/relationships/image" Target="../media/image6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7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7.bin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0.bin"/><Relationship Id="rId10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13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2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288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13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289.bin"/><Relationship Id="rId21" Type="http://schemas.openxmlformats.org/officeDocument/2006/relationships/oleObject" Target="../embeddings/oleObject298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2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293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23" Type="http://schemas.openxmlformats.org/officeDocument/2006/relationships/oleObject" Target="../embeddings/oleObject280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297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132.wmf"/><Relationship Id="rId22" Type="http://schemas.openxmlformats.org/officeDocument/2006/relationships/image" Target="../media/image14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147.wmf"/><Relationship Id="rId26" Type="http://schemas.openxmlformats.org/officeDocument/2006/relationships/image" Target="../media/image143.wmf"/><Relationship Id="rId3" Type="http://schemas.openxmlformats.org/officeDocument/2006/relationships/oleObject" Target="../embeddings/oleObject299.bin"/><Relationship Id="rId21" Type="http://schemas.openxmlformats.org/officeDocument/2006/relationships/oleObject" Target="../embeddings/oleObject308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306.bin"/><Relationship Id="rId25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29" Type="http://schemas.openxmlformats.org/officeDocument/2006/relationships/oleObject" Target="../embeddings/oleObject312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303.bin"/><Relationship Id="rId24" Type="http://schemas.openxmlformats.org/officeDocument/2006/relationships/image" Target="../media/image142.wmf"/><Relationship Id="rId32" Type="http://schemas.openxmlformats.org/officeDocument/2006/relationships/image" Target="../media/image136.wmf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23" Type="http://schemas.openxmlformats.org/officeDocument/2006/relationships/oleObject" Target="../embeddings/oleObject309.bin"/><Relationship Id="rId28" Type="http://schemas.openxmlformats.org/officeDocument/2006/relationships/image" Target="../media/image144.wmf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307.bin"/><Relationship Id="rId31" Type="http://schemas.openxmlformats.org/officeDocument/2006/relationships/oleObject" Target="../embeddings/oleObject280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138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311.bin"/><Relationship Id="rId30" Type="http://schemas.openxmlformats.org/officeDocument/2006/relationships/image" Target="../media/image14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1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13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319.bin"/><Relationship Id="rId10" Type="http://schemas.openxmlformats.org/officeDocument/2006/relationships/image" Target="../media/image150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32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0" Type="http://schemas.openxmlformats.org/officeDocument/2006/relationships/image" Target="../media/image151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32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332.bin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10" Type="http://schemas.openxmlformats.org/officeDocument/2006/relationships/image" Target="../media/image151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13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3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342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13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348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343.bin"/><Relationship Id="rId21" Type="http://schemas.openxmlformats.org/officeDocument/2006/relationships/oleObject" Target="../embeddings/oleObject352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3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347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23" Type="http://schemas.openxmlformats.org/officeDocument/2006/relationships/oleObject" Target="../embeddings/oleObject353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351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136.wmf"/><Relationship Id="rId22" Type="http://schemas.openxmlformats.org/officeDocument/2006/relationships/image" Target="../media/image15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6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6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6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358.bin"/><Relationship Id="rId4" Type="http://schemas.openxmlformats.org/officeDocument/2006/relationships/image" Target="../media/image16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360.bin"/><Relationship Id="rId4" Type="http://schemas.openxmlformats.org/officeDocument/2006/relationships/image" Target="../media/image16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16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7.wmf"/><Relationship Id="rId26" Type="http://schemas.openxmlformats.org/officeDocument/2006/relationships/oleObject" Target="../embeddings/oleObject45.bin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5.wmf"/><Relationship Id="rId22" Type="http://schemas.openxmlformats.org/officeDocument/2006/relationships/image" Target="../media/image13.wmf"/><Relationship Id="rId27" Type="http://schemas.openxmlformats.org/officeDocument/2006/relationships/image" Target="../media/image29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4.bin"/><Relationship Id="rId3" Type="http://schemas.openxmlformats.org/officeDocument/2006/relationships/image" Target="../media/image173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2.wmf"/><Relationship Id="rId5" Type="http://schemas.openxmlformats.org/officeDocument/2006/relationships/image" Target="../media/image170.wmf"/><Relationship Id="rId10" Type="http://schemas.openxmlformats.org/officeDocument/2006/relationships/oleObject" Target="../embeddings/oleObject365.bin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17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366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8.bin"/><Relationship Id="rId3" Type="http://schemas.openxmlformats.org/officeDocument/2006/relationships/image" Target="../media/image173.jpe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177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369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3" Type="http://schemas.openxmlformats.org/officeDocument/2006/relationships/image" Target="../media/image173.jpe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70.bin"/><Relationship Id="rId11" Type="http://schemas.openxmlformats.org/officeDocument/2006/relationships/image" Target="../media/image178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372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4.bin"/><Relationship Id="rId13" Type="http://schemas.openxmlformats.org/officeDocument/2006/relationships/image" Target="../media/image180.wmf"/><Relationship Id="rId3" Type="http://schemas.openxmlformats.org/officeDocument/2006/relationships/image" Target="../media/image173.jpeg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3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73.bin"/><Relationship Id="rId11" Type="http://schemas.openxmlformats.org/officeDocument/2006/relationships/image" Target="../media/image179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375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4.bin"/><Relationship Id="rId3" Type="http://schemas.openxmlformats.org/officeDocument/2006/relationships/image" Target="../media/image173.jpe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373.bin"/><Relationship Id="rId11" Type="http://schemas.openxmlformats.org/officeDocument/2006/relationships/image" Target="../media/image179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375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6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1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.wmf"/><Relationship Id="rId19" Type="http://schemas.openxmlformats.org/officeDocument/2006/relationships/image" Target="../media/image3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2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381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2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18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387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3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8.bin"/><Relationship Id="rId10" Type="http://schemas.openxmlformats.org/officeDocument/2006/relationships/image" Target="../media/image184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19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394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390.bin"/><Relationship Id="rId21" Type="http://schemas.openxmlformats.org/officeDocument/2006/relationships/oleObject" Target="../embeddings/oleObject398.bin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3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9.wmf"/><Relationship Id="rId20" Type="http://schemas.openxmlformats.org/officeDocument/2006/relationships/image" Target="../media/image186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93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95.bin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397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193.wmf"/><Relationship Id="rId22" Type="http://schemas.openxmlformats.org/officeDocument/2006/relationships/image" Target="../media/image18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399.bin"/><Relationship Id="rId21" Type="http://schemas.openxmlformats.org/officeDocument/2006/relationships/oleObject" Target="../embeddings/oleObject407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4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04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406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189.wmf"/><Relationship Id="rId22" Type="http://schemas.openxmlformats.org/officeDocument/2006/relationships/image" Target="../media/image19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412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408.bin"/><Relationship Id="rId21" Type="http://schemas.openxmlformats.org/officeDocument/2006/relationships/oleObject" Target="../embeddings/oleObject416.bin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4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20" Type="http://schemas.openxmlformats.org/officeDocument/2006/relationships/image" Target="../media/image196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11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13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415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18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421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417.bin"/><Relationship Id="rId21" Type="http://schemas.openxmlformats.org/officeDocument/2006/relationships/oleObject" Target="../embeddings/oleObject425.bin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4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22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424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419.bin"/><Relationship Id="rId14" Type="http://schemas.openxmlformats.org/officeDocument/2006/relationships/image" Target="../media/image186.wmf"/><Relationship Id="rId22" Type="http://schemas.openxmlformats.org/officeDocument/2006/relationships/image" Target="../media/image19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430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426.bin"/><Relationship Id="rId21" Type="http://schemas.openxmlformats.org/officeDocument/2006/relationships/oleObject" Target="../embeddings/oleObject434.bin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4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29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31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433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186.wmf"/><Relationship Id="rId22" Type="http://schemas.openxmlformats.org/officeDocument/2006/relationships/image" Target="../media/image20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439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435.bin"/><Relationship Id="rId21" Type="http://schemas.openxmlformats.org/officeDocument/2006/relationships/oleObject" Target="../embeddings/oleObject443.bin"/><Relationship Id="rId7" Type="http://schemas.openxmlformats.org/officeDocument/2006/relationships/oleObject" Target="../embeddings/oleObject436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4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38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40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442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437.bin"/><Relationship Id="rId14" Type="http://schemas.openxmlformats.org/officeDocument/2006/relationships/image" Target="../media/image186.wmf"/><Relationship Id="rId22" Type="http://schemas.openxmlformats.org/officeDocument/2006/relationships/image" Target="../media/image20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57.bin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6.bin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58.bin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4.wmf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66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448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444.bin"/><Relationship Id="rId21" Type="http://schemas.openxmlformats.org/officeDocument/2006/relationships/oleObject" Target="../embeddings/oleObject452.bin"/><Relationship Id="rId7" Type="http://schemas.openxmlformats.org/officeDocument/2006/relationships/oleObject" Target="../embeddings/oleObject445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4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20" Type="http://schemas.openxmlformats.org/officeDocument/2006/relationships/image" Target="../media/image203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47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49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451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446.bin"/><Relationship Id="rId14" Type="http://schemas.openxmlformats.org/officeDocument/2006/relationships/image" Target="../media/image186.wmf"/><Relationship Id="rId22" Type="http://schemas.openxmlformats.org/officeDocument/2006/relationships/image" Target="../media/image20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458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472.bin"/><Relationship Id="rId3" Type="http://schemas.openxmlformats.org/officeDocument/2006/relationships/oleObject" Target="../embeddings/oleObject453.bin"/><Relationship Id="rId21" Type="http://schemas.openxmlformats.org/officeDocument/2006/relationships/oleObject" Target="../embeddings/oleObject462.bin"/><Relationship Id="rId34" Type="http://schemas.openxmlformats.org/officeDocument/2006/relationships/image" Target="../media/image217.wmf"/><Relationship Id="rId42" Type="http://schemas.openxmlformats.org/officeDocument/2006/relationships/image" Target="../media/image220.wmf"/><Relationship Id="rId7" Type="http://schemas.openxmlformats.org/officeDocument/2006/relationships/oleObject" Target="../embeddings/oleObject455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460.bin"/><Relationship Id="rId25" Type="http://schemas.openxmlformats.org/officeDocument/2006/relationships/oleObject" Target="../embeddings/oleObject464.bin"/><Relationship Id="rId33" Type="http://schemas.openxmlformats.org/officeDocument/2006/relationships/oleObject" Target="../embeddings/oleObject469.bin"/><Relationship Id="rId38" Type="http://schemas.openxmlformats.org/officeDocument/2006/relationships/image" Target="../media/image219.wmf"/><Relationship Id="rId46" Type="http://schemas.openxmlformats.org/officeDocument/2006/relationships/image" Target="../media/image2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467.bin"/><Relationship Id="rId41" Type="http://schemas.openxmlformats.org/officeDocument/2006/relationships/oleObject" Target="../embeddings/oleObject474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457.bin"/><Relationship Id="rId24" Type="http://schemas.openxmlformats.org/officeDocument/2006/relationships/image" Target="../media/image213.wmf"/><Relationship Id="rId32" Type="http://schemas.openxmlformats.org/officeDocument/2006/relationships/image" Target="../media/image216.wmf"/><Relationship Id="rId37" Type="http://schemas.openxmlformats.org/officeDocument/2006/relationships/oleObject" Target="../embeddings/oleObject471.bin"/><Relationship Id="rId40" Type="http://schemas.openxmlformats.org/officeDocument/2006/relationships/oleObject" Target="../embeddings/oleObject473.bin"/><Relationship Id="rId45" Type="http://schemas.openxmlformats.org/officeDocument/2006/relationships/oleObject" Target="../embeddings/oleObject476.bin"/><Relationship Id="rId5" Type="http://schemas.openxmlformats.org/officeDocument/2006/relationships/oleObject" Target="../embeddings/oleObject454.bin"/><Relationship Id="rId15" Type="http://schemas.openxmlformats.org/officeDocument/2006/relationships/oleObject" Target="../embeddings/oleObject459.bin"/><Relationship Id="rId23" Type="http://schemas.openxmlformats.org/officeDocument/2006/relationships/oleObject" Target="../embeddings/oleObject463.bin"/><Relationship Id="rId28" Type="http://schemas.openxmlformats.org/officeDocument/2006/relationships/oleObject" Target="../embeddings/oleObject466.bin"/><Relationship Id="rId36" Type="http://schemas.openxmlformats.org/officeDocument/2006/relationships/image" Target="../media/image218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461.bin"/><Relationship Id="rId31" Type="http://schemas.openxmlformats.org/officeDocument/2006/relationships/oleObject" Target="../embeddings/oleObject468.bin"/><Relationship Id="rId44" Type="http://schemas.openxmlformats.org/officeDocument/2006/relationships/image" Target="../media/image221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456.bin"/><Relationship Id="rId14" Type="http://schemas.openxmlformats.org/officeDocument/2006/relationships/image" Target="../media/image186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465.bin"/><Relationship Id="rId30" Type="http://schemas.openxmlformats.org/officeDocument/2006/relationships/image" Target="../media/image215.wmf"/><Relationship Id="rId35" Type="http://schemas.openxmlformats.org/officeDocument/2006/relationships/oleObject" Target="../embeddings/oleObject470.bin"/><Relationship Id="rId43" Type="http://schemas.openxmlformats.org/officeDocument/2006/relationships/oleObject" Target="../embeddings/oleObject475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482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496.bin"/><Relationship Id="rId3" Type="http://schemas.openxmlformats.org/officeDocument/2006/relationships/oleObject" Target="../embeddings/oleObject477.bin"/><Relationship Id="rId21" Type="http://schemas.openxmlformats.org/officeDocument/2006/relationships/oleObject" Target="../embeddings/oleObject486.bin"/><Relationship Id="rId34" Type="http://schemas.openxmlformats.org/officeDocument/2006/relationships/image" Target="../media/image217.wmf"/><Relationship Id="rId42" Type="http://schemas.openxmlformats.org/officeDocument/2006/relationships/image" Target="../media/image223.wmf"/><Relationship Id="rId7" Type="http://schemas.openxmlformats.org/officeDocument/2006/relationships/oleObject" Target="../embeddings/oleObject479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484.bin"/><Relationship Id="rId25" Type="http://schemas.openxmlformats.org/officeDocument/2006/relationships/oleObject" Target="../embeddings/oleObject488.bin"/><Relationship Id="rId33" Type="http://schemas.openxmlformats.org/officeDocument/2006/relationships/oleObject" Target="../embeddings/oleObject493.bin"/><Relationship Id="rId38" Type="http://schemas.openxmlformats.org/officeDocument/2006/relationships/image" Target="../media/image219.wmf"/><Relationship Id="rId46" Type="http://schemas.openxmlformats.org/officeDocument/2006/relationships/image" Target="../media/image2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491.bin"/><Relationship Id="rId41" Type="http://schemas.openxmlformats.org/officeDocument/2006/relationships/oleObject" Target="../embeddings/oleObject498.bin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481.bin"/><Relationship Id="rId24" Type="http://schemas.openxmlformats.org/officeDocument/2006/relationships/image" Target="../media/image213.wmf"/><Relationship Id="rId32" Type="http://schemas.openxmlformats.org/officeDocument/2006/relationships/image" Target="../media/image216.wmf"/><Relationship Id="rId37" Type="http://schemas.openxmlformats.org/officeDocument/2006/relationships/oleObject" Target="../embeddings/oleObject495.bin"/><Relationship Id="rId40" Type="http://schemas.openxmlformats.org/officeDocument/2006/relationships/oleObject" Target="../embeddings/oleObject497.bin"/><Relationship Id="rId45" Type="http://schemas.openxmlformats.org/officeDocument/2006/relationships/oleObject" Target="../embeddings/oleObject500.bin"/><Relationship Id="rId5" Type="http://schemas.openxmlformats.org/officeDocument/2006/relationships/oleObject" Target="../embeddings/oleObject478.bin"/><Relationship Id="rId15" Type="http://schemas.openxmlformats.org/officeDocument/2006/relationships/oleObject" Target="../embeddings/oleObject483.bin"/><Relationship Id="rId23" Type="http://schemas.openxmlformats.org/officeDocument/2006/relationships/oleObject" Target="../embeddings/oleObject487.bin"/><Relationship Id="rId28" Type="http://schemas.openxmlformats.org/officeDocument/2006/relationships/oleObject" Target="../embeddings/oleObject490.bin"/><Relationship Id="rId36" Type="http://schemas.openxmlformats.org/officeDocument/2006/relationships/image" Target="../media/image218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485.bin"/><Relationship Id="rId31" Type="http://schemas.openxmlformats.org/officeDocument/2006/relationships/oleObject" Target="../embeddings/oleObject492.bin"/><Relationship Id="rId44" Type="http://schemas.openxmlformats.org/officeDocument/2006/relationships/image" Target="../media/image224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480.bin"/><Relationship Id="rId14" Type="http://schemas.openxmlformats.org/officeDocument/2006/relationships/image" Target="../media/image186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489.bin"/><Relationship Id="rId30" Type="http://schemas.openxmlformats.org/officeDocument/2006/relationships/image" Target="../media/image215.wmf"/><Relationship Id="rId35" Type="http://schemas.openxmlformats.org/officeDocument/2006/relationships/oleObject" Target="../embeddings/oleObject494.bin"/><Relationship Id="rId43" Type="http://schemas.openxmlformats.org/officeDocument/2006/relationships/oleObject" Target="../embeddings/oleObject499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506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520.bin"/><Relationship Id="rId3" Type="http://schemas.openxmlformats.org/officeDocument/2006/relationships/oleObject" Target="../embeddings/oleObject501.bin"/><Relationship Id="rId21" Type="http://schemas.openxmlformats.org/officeDocument/2006/relationships/oleObject" Target="../embeddings/oleObject510.bin"/><Relationship Id="rId34" Type="http://schemas.openxmlformats.org/officeDocument/2006/relationships/image" Target="../media/image217.wmf"/><Relationship Id="rId42" Type="http://schemas.openxmlformats.org/officeDocument/2006/relationships/image" Target="../media/image226.wmf"/><Relationship Id="rId7" Type="http://schemas.openxmlformats.org/officeDocument/2006/relationships/oleObject" Target="../embeddings/oleObject503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508.bin"/><Relationship Id="rId25" Type="http://schemas.openxmlformats.org/officeDocument/2006/relationships/oleObject" Target="../embeddings/oleObject512.bin"/><Relationship Id="rId33" Type="http://schemas.openxmlformats.org/officeDocument/2006/relationships/oleObject" Target="../embeddings/oleObject517.bin"/><Relationship Id="rId38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515.bin"/><Relationship Id="rId41" Type="http://schemas.openxmlformats.org/officeDocument/2006/relationships/oleObject" Target="../embeddings/oleObject522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505.bin"/><Relationship Id="rId24" Type="http://schemas.openxmlformats.org/officeDocument/2006/relationships/image" Target="../media/image213.wmf"/><Relationship Id="rId32" Type="http://schemas.openxmlformats.org/officeDocument/2006/relationships/image" Target="../media/image216.wmf"/><Relationship Id="rId37" Type="http://schemas.openxmlformats.org/officeDocument/2006/relationships/oleObject" Target="../embeddings/oleObject519.bin"/><Relationship Id="rId40" Type="http://schemas.openxmlformats.org/officeDocument/2006/relationships/oleObject" Target="../embeddings/oleObject521.bin"/><Relationship Id="rId5" Type="http://schemas.openxmlformats.org/officeDocument/2006/relationships/oleObject" Target="../embeddings/oleObject502.bin"/><Relationship Id="rId15" Type="http://schemas.openxmlformats.org/officeDocument/2006/relationships/oleObject" Target="../embeddings/oleObject507.bin"/><Relationship Id="rId23" Type="http://schemas.openxmlformats.org/officeDocument/2006/relationships/oleObject" Target="../embeddings/oleObject511.bin"/><Relationship Id="rId28" Type="http://schemas.openxmlformats.org/officeDocument/2006/relationships/oleObject" Target="../embeddings/oleObject514.bin"/><Relationship Id="rId36" Type="http://schemas.openxmlformats.org/officeDocument/2006/relationships/image" Target="../media/image218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509.bin"/><Relationship Id="rId31" Type="http://schemas.openxmlformats.org/officeDocument/2006/relationships/oleObject" Target="../embeddings/oleObject516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504.bin"/><Relationship Id="rId14" Type="http://schemas.openxmlformats.org/officeDocument/2006/relationships/image" Target="../media/image186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513.bin"/><Relationship Id="rId30" Type="http://schemas.openxmlformats.org/officeDocument/2006/relationships/image" Target="../media/image215.wmf"/><Relationship Id="rId35" Type="http://schemas.openxmlformats.org/officeDocument/2006/relationships/oleObject" Target="../embeddings/oleObject518.bin"/></Relationships>
</file>

<file path=ppt/slides/_rels/slide7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8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542.bin"/><Relationship Id="rId3" Type="http://schemas.openxmlformats.org/officeDocument/2006/relationships/oleObject" Target="../embeddings/oleObject523.bin"/><Relationship Id="rId21" Type="http://schemas.openxmlformats.org/officeDocument/2006/relationships/oleObject" Target="../embeddings/oleObject532.bin"/><Relationship Id="rId34" Type="http://schemas.openxmlformats.org/officeDocument/2006/relationships/image" Target="../media/image218.wmf"/><Relationship Id="rId42" Type="http://schemas.openxmlformats.org/officeDocument/2006/relationships/image" Target="../media/image229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549.bin"/><Relationship Id="rId7" Type="http://schemas.openxmlformats.org/officeDocument/2006/relationships/oleObject" Target="../embeddings/oleObject525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530.bin"/><Relationship Id="rId25" Type="http://schemas.openxmlformats.org/officeDocument/2006/relationships/oleObject" Target="../embeddings/oleObject534.bin"/><Relationship Id="rId33" Type="http://schemas.openxmlformats.org/officeDocument/2006/relationships/oleObject" Target="../embeddings/oleObject538.bin"/><Relationship Id="rId38" Type="http://schemas.openxmlformats.org/officeDocument/2006/relationships/oleObject" Target="../embeddings/oleObject541.bin"/><Relationship Id="rId46" Type="http://schemas.openxmlformats.org/officeDocument/2006/relationships/oleObject" Target="../embeddings/oleObject5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536.bin"/><Relationship Id="rId41" Type="http://schemas.openxmlformats.org/officeDocument/2006/relationships/oleObject" Target="../embeddings/oleObject544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527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540.bin"/><Relationship Id="rId40" Type="http://schemas.openxmlformats.org/officeDocument/2006/relationships/oleObject" Target="../embeddings/oleObject543.bin"/><Relationship Id="rId45" Type="http://schemas.openxmlformats.org/officeDocument/2006/relationships/oleObject" Target="../embeddings/oleObject546.bin"/><Relationship Id="rId5" Type="http://schemas.openxmlformats.org/officeDocument/2006/relationships/oleObject" Target="../embeddings/oleObject524.bin"/><Relationship Id="rId15" Type="http://schemas.openxmlformats.org/officeDocument/2006/relationships/oleObject" Target="../embeddings/oleObject529.bin"/><Relationship Id="rId23" Type="http://schemas.openxmlformats.org/officeDocument/2006/relationships/oleObject" Target="../embeddings/oleObject533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32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531.bin"/><Relationship Id="rId31" Type="http://schemas.openxmlformats.org/officeDocument/2006/relationships/oleObject" Target="../embeddings/oleObject537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526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535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539.bin"/><Relationship Id="rId43" Type="http://schemas.openxmlformats.org/officeDocument/2006/relationships/oleObject" Target="../embeddings/oleObject545.bin"/><Relationship Id="rId48" Type="http://schemas.openxmlformats.org/officeDocument/2006/relationships/oleObject" Target="../embeddings/oleObject548.bin"/><Relationship Id="rId8" Type="http://schemas.openxmlformats.org/officeDocument/2006/relationships/image" Target="../media/image207.wmf"/></Relationships>
</file>

<file path=ppt/slides/_rels/slide7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5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569.bin"/><Relationship Id="rId3" Type="http://schemas.openxmlformats.org/officeDocument/2006/relationships/oleObject" Target="../embeddings/oleObject550.bin"/><Relationship Id="rId21" Type="http://schemas.openxmlformats.org/officeDocument/2006/relationships/oleObject" Target="../embeddings/oleObject559.bin"/><Relationship Id="rId34" Type="http://schemas.openxmlformats.org/officeDocument/2006/relationships/image" Target="../media/image218.wmf"/><Relationship Id="rId42" Type="http://schemas.openxmlformats.org/officeDocument/2006/relationships/image" Target="../media/image233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576.bin"/><Relationship Id="rId7" Type="http://schemas.openxmlformats.org/officeDocument/2006/relationships/oleObject" Target="../embeddings/oleObject552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557.bin"/><Relationship Id="rId25" Type="http://schemas.openxmlformats.org/officeDocument/2006/relationships/oleObject" Target="../embeddings/oleObject561.bin"/><Relationship Id="rId33" Type="http://schemas.openxmlformats.org/officeDocument/2006/relationships/oleObject" Target="../embeddings/oleObject565.bin"/><Relationship Id="rId38" Type="http://schemas.openxmlformats.org/officeDocument/2006/relationships/oleObject" Target="../embeddings/oleObject568.bin"/><Relationship Id="rId46" Type="http://schemas.openxmlformats.org/officeDocument/2006/relationships/oleObject" Target="../embeddings/oleObject5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563.bin"/><Relationship Id="rId41" Type="http://schemas.openxmlformats.org/officeDocument/2006/relationships/oleObject" Target="../embeddings/oleObject571.bin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554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567.bin"/><Relationship Id="rId40" Type="http://schemas.openxmlformats.org/officeDocument/2006/relationships/oleObject" Target="../embeddings/oleObject570.bin"/><Relationship Id="rId45" Type="http://schemas.openxmlformats.org/officeDocument/2006/relationships/oleObject" Target="../embeddings/oleObject573.bin"/><Relationship Id="rId5" Type="http://schemas.openxmlformats.org/officeDocument/2006/relationships/oleObject" Target="../embeddings/oleObject551.bin"/><Relationship Id="rId15" Type="http://schemas.openxmlformats.org/officeDocument/2006/relationships/oleObject" Target="../embeddings/oleObject556.bin"/><Relationship Id="rId23" Type="http://schemas.openxmlformats.org/officeDocument/2006/relationships/oleObject" Target="../embeddings/oleObject560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34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558.bin"/><Relationship Id="rId31" Type="http://schemas.openxmlformats.org/officeDocument/2006/relationships/oleObject" Target="../embeddings/oleObject564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553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562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566.bin"/><Relationship Id="rId43" Type="http://schemas.openxmlformats.org/officeDocument/2006/relationships/oleObject" Target="../embeddings/oleObject572.bin"/><Relationship Id="rId48" Type="http://schemas.openxmlformats.org/officeDocument/2006/relationships/oleObject" Target="../embeddings/oleObject575.bin"/><Relationship Id="rId8" Type="http://schemas.openxmlformats.org/officeDocument/2006/relationships/image" Target="../media/image207.wmf"/></Relationships>
</file>

<file path=ppt/slides/_rels/slide7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2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596.bin"/><Relationship Id="rId3" Type="http://schemas.openxmlformats.org/officeDocument/2006/relationships/oleObject" Target="../embeddings/oleObject577.bin"/><Relationship Id="rId21" Type="http://schemas.openxmlformats.org/officeDocument/2006/relationships/oleObject" Target="../embeddings/oleObject586.bin"/><Relationship Id="rId34" Type="http://schemas.openxmlformats.org/officeDocument/2006/relationships/image" Target="../media/image218.wmf"/><Relationship Id="rId42" Type="http://schemas.openxmlformats.org/officeDocument/2006/relationships/image" Target="../media/image233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603.bin"/><Relationship Id="rId7" Type="http://schemas.openxmlformats.org/officeDocument/2006/relationships/oleObject" Target="../embeddings/oleObject579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584.bin"/><Relationship Id="rId25" Type="http://schemas.openxmlformats.org/officeDocument/2006/relationships/oleObject" Target="../embeddings/oleObject588.bin"/><Relationship Id="rId33" Type="http://schemas.openxmlformats.org/officeDocument/2006/relationships/oleObject" Target="../embeddings/oleObject592.bin"/><Relationship Id="rId38" Type="http://schemas.openxmlformats.org/officeDocument/2006/relationships/oleObject" Target="../embeddings/oleObject595.bin"/><Relationship Id="rId46" Type="http://schemas.openxmlformats.org/officeDocument/2006/relationships/oleObject" Target="../embeddings/oleObject6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590.bin"/><Relationship Id="rId41" Type="http://schemas.openxmlformats.org/officeDocument/2006/relationships/oleObject" Target="../embeddings/oleObject598.bin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581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594.bin"/><Relationship Id="rId40" Type="http://schemas.openxmlformats.org/officeDocument/2006/relationships/oleObject" Target="../embeddings/oleObject597.bin"/><Relationship Id="rId45" Type="http://schemas.openxmlformats.org/officeDocument/2006/relationships/oleObject" Target="../embeddings/oleObject600.bin"/><Relationship Id="rId5" Type="http://schemas.openxmlformats.org/officeDocument/2006/relationships/oleObject" Target="../embeddings/oleObject578.bin"/><Relationship Id="rId15" Type="http://schemas.openxmlformats.org/officeDocument/2006/relationships/oleObject" Target="../embeddings/oleObject583.bin"/><Relationship Id="rId23" Type="http://schemas.openxmlformats.org/officeDocument/2006/relationships/oleObject" Target="../embeddings/oleObject587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35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585.bin"/><Relationship Id="rId31" Type="http://schemas.openxmlformats.org/officeDocument/2006/relationships/oleObject" Target="../embeddings/oleObject591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580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589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593.bin"/><Relationship Id="rId43" Type="http://schemas.openxmlformats.org/officeDocument/2006/relationships/oleObject" Target="../embeddings/oleObject599.bin"/><Relationship Id="rId48" Type="http://schemas.openxmlformats.org/officeDocument/2006/relationships/oleObject" Target="../embeddings/oleObject602.bin"/><Relationship Id="rId8" Type="http://schemas.openxmlformats.org/officeDocument/2006/relationships/image" Target="../media/image207.wmf"/></Relationships>
</file>

<file path=ppt/slides/_rels/slide7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9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623.bin"/><Relationship Id="rId3" Type="http://schemas.openxmlformats.org/officeDocument/2006/relationships/oleObject" Target="../embeddings/oleObject604.bin"/><Relationship Id="rId21" Type="http://schemas.openxmlformats.org/officeDocument/2006/relationships/oleObject" Target="../embeddings/oleObject613.bin"/><Relationship Id="rId34" Type="http://schemas.openxmlformats.org/officeDocument/2006/relationships/image" Target="../media/image218.wmf"/><Relationship Id="rId42" Type="http://schemas.openxmlformats.org/officeDocument/2006/relationships/image" Target="../media/image233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630.bin"/><Relationship Id="rId7" Type="http://schemas.openxmlformats.org/officeDocument/2006/relationships/oleObject" Target="../embeddings/oleObject606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611.bin"/><Relationship Id="rId25" Type="http://schemas.openxmlformats.org/officeDocument/2006/relationships/oleObject" Target="../embeddings/oleObject615.bin"/><Relationship Id="rId33" Type="http://schemas.openxmlformats.org/officeDocument/2006/relationships/oleObject" Target="../embeddings/oleObject619.bin"/><Relationship Id="rId38" Type="http://schemas.openxmlformats.org/officeDocument/2006/relationships/oleObject" Target="../embeddings/oleObject622.bin"/><Relationship Id="rId46" Type="http://schemas.openxmlformats.org/officeDocument/2006/relationships/oleObject" Target="../embeddings/oleObject6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617.bin"/><Relationship Id="rId41" Type="http://schemas.openxmlformats.org/officeDocument/2006/relationships/oleObject" Target="../embeddings/oleObject625.bin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608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621.bin"/><Relationship Id="rId40" Type="http://schemas.openxmlformats.org/officeDocument/2006/relationships/oleObject" Target="../embeddings/oleObject624.bin"/><Relationship Id="rId45" Type="http://schemas.openxmlformats.org/officeDocument/2006/relationships/oleObject" Target="../embeddings/oleObject627.bin"/><Relationship Id="rId5" Type="http://schemas.openxmlformats.org/officeDocument/2006/relationships/oleObject" Target="../embeddings/oleObject605.bin"/><Relationship Id="rId15" Type="http://schemas.openxmlformats.org/officeDocument/2006/relationships/oleObject" Target="../embeddings/oleObject610.bin"/><Relationship Id="rId23" Type="http://schemas.openxmlformats.org/officeDocument/2006/relationships/oleObject" Target="../embeddings/oleObject614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36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612.bin"/><Relationship Id="rId31" Type="http://schemas.openxmlformats.org/officeDocument/2006/relationships/oleObject" Target="../embeddings/oleObject618.bin"/><Relationship Id="rId44" Type="http://schemas.openxmlformats.org/officeDocument/2006/relationships/image" Target="../media/image230.wmf"/><Relationship Id="rId52" Type="http://schemas.openxmlformats.org/officeDocument/2006/relationships/image" Target="../media/image237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607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616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620.bin"/><Relationship Id="rId43" Type="http://schemas.openxmlformats.org/officeDocument/2006/relationships/oleObject" Target="../embeddings/oleObject626.bin"/><Relationship Id="rId48" Type="http://schemas.openxmlformats.org/officeDocument/2006/relationships/oleObject" Target="../embeddings/oleObject629.bin"/><Relationship Id="rId8" Type="http://schemas.openxmlformats.org/officeDocument/2006/relationships/image" Target="../media/image207.wmf"/><Relationship Id="rId51" Type="http://schemas.openxmlformats.org/officeDocument/2006/relationships/oleObject" Target="../embeddings/oleObject631.bin"/></Relationships>
</file>

<file path=ppt/slides/_rels/slide7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7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651.bin"/><Relationship Id="rId3" Type="http://schemas.openxmlformats.org/officeDocument/2006/relationships/oleObject" Target="../embeddings/oleObject632.bin"/><Relationship Id="rId21" Type="http://schemas.openxmlformats.org/officeDocument/2006/relationships/oleObject" Target="../embeddings/oleObject641.bin"/><Relationship Id="rId34" Type="http://schemas.openxmlformats.org/officeDocument/2006/relationships/image" Target="../media/image218.wmf"/><Relationship Id="rId42" Type="http://schemas.openxmlformats.org/officeDocument/2006/relationships/image" Target="../media/image238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658.bin"/><Relationship Id="rId7" Type="http://schemas.openxmlformats.org/officeDocument/2006/relationships/oleObject" Target="../embeddings/oleObject634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639.bin"/><Relationship Id="rId25" Type="http://schemas.openxmlformats.org/officeDocument/2006/relationships/oleObject" Target="../embeddings/oleObject643.bin"/><Relationship Id="rId33" Type="http://schemas.openxmlformats.org/officeDocument/2006/relationships/oleObject" Target="../embeddings/oleObject647.bin"/><Relationship Id="rId38" Type="http://schemas.openxmlformats.org/officeDocument/2006/relationships/oleObject" Target="../embeddings/oleObject650.bin"/><Relationship Id="rId46" Type="http://schemas.openxmlformats.org/officeDocument/2006/relationships/oleObject" Target="../embeddings/oleObject6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645.bin"/><Relationship Id="rId41" Type="http://schemas.openxmlformats.org/officeDocument/2006/relationships/oleObject" Target="../embeddings/oleObject653.bin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636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649.bin"/><Relationship Id="rId40" Type="http://schemas.openxmlformats.org/officeDocument/2006/relationships/oleObject" Target="../embeddings/oleObject652.bin"/><Relationship Id="rId45" Type="http://schemas.openxmlformats.org/officeDocument/2006/relationships/oleObject" Target="../embeddings/oleObject655.bin"/><Relationship Id="rId5" Type="http://schemas.openxmlformats.org/officeDocument/2006/relationships/oleObject" Target="../embeddings/oleObject633.bin"/><Relationship Id="rId15" Type="http://schemas.openxmlformats.org/officeDocument/2006/relationships/oleObject" Target="../embeddings/oleObject638.bin"/><Relationship Id="rId23" Type="http://schemas.openxmlformats.org/officeDocument/2006/relationships/oleObject" Target="../embeddings/oleObject642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39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640.bin"/><Relationship Id="rId31" Type="http://schemas.openxmlformats.org/officeDocument/2006/relationships/oleObject" Target="../embeddings/oleObject646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635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644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648.bin"/><Relationship Id="rId43" Type="http://schemas.openxmlformats.org/officeDocument/2006/relationships/oleObject" Target="../embeddings/oleObject654.bin"/><Relationship Id="rId48" Type="http://schemas.openxmlformats.org/officeDocument/2006/relationships/oleObject" Target="../embeddings/oleObject657.bin"/><Relationship Id="rId8" Type="http://schemas.openxmlformats.org/officeDocument/2006/relationships/image" Target="../media/image207.wmf"/><Relationship Id="rId51" Type="http://schemas.openxmlformats.org/officeDocument/2006/relationships/image" Target="../media/image240.wmf"/></Relationships>
</file>

<file path=ppt/slides/_rels/slide7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4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678.bin"/><Relationship Id="rId3" Type="http://schemas.openxmlformats.org/officeDocument/2006/relationships/oleObject" Target="../embeddings/oleObject659.bin"/><Relationship Id="rId21" Type="http://schemas.openxmlformats.org/officeDocument/2006/relationships/oleObject" Target="../embeddings/oleObject668.bin"/><Relationship Id="rId34" Type="http://schemas.openxmlformats.org/officeDocument/2006/relationships/image" Target="../media/image218.wmf"/><Relationship Id="rId42" Type="http://schemas.openxmlformats.org/officeDocument/2006/relationships/image" Target="../media/image241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685.bin"/><Relationship Id="rId7" Type="http://schemas.openxmlformats.org/officeDocument/2006/relationships/oleObject" Target="../embeddings/oleObject661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666.bin"/><Relationship Id="rId25" Type="http://schemas.openxmlformats.org/officeDocument/2006/relationships/oleObject" Target="../embeddings/oleObject670.bin"/><Relationship Id="rId33" Type="http://schemas.openxmlformats.org/officeDocument/2006/relationships/oleObject" Target="../embeddings/oleObject674.bin"/><Relationship Id="rId38" Type="http://schemas.openxmlformats.org/officeDocument/2006/relationships/oleObject" Target="../embeddings/oleObject677.bin"/><Relationship Id="rId46" Type="http://schemas.openxmlformats.org/officeDocument/2006/relationships/oleObject" Target="../embeddings/oleObject6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672.bin"/><Relationship Id="rId41" Type="http://schemas.openxmlformats.org/officeDocument/2006/relationships/oleObject" Target="../embeddings/oleObject680.bin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663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676.bin"/><Relationship Id="rId40" Type="http://schemas.openxmlformats.org/officeDocument/2006/relationships/oleObject" Target="../embeddings/oleObject679.bin"/><Relationship Id="rId45" Type="http://schemas.openxmlformats.org/officeDocument/2006/relationships/oleObject" Target="../embeddings/oleObject682.bin"/><Relationship Id="rId5" Type="http://schemas.openxmlformats.org/officeDocument/2006/relationships/oleObject" Target="../embeddings/oleObject660.bin"/><Relationship Id="rId15" Type="http://schemas.openxmlformats.org/officeDocument/2006/relationships/oleObject" Target="../embeddings/oleObject665.bin"/><Relationship Id="rId23" Type="http://schemas.openxmlformats.org/officeDocument/2006/relationships/oleObject" Target="../embeddings/oleObject669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42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667.bin"/><Relationship Id="rId31" Type="http://schemas.openxmlformats.org/officeDocument/2006/relationships/oleObject" Target="../embeddings/oleObject673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662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671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675.bin"/><Relationship Id="rId43" Type="http://schemas.openxmlformats.org/officeDocument/2006/relationships/oleObject" Target="../embeddings/oleObject681.bin"/><Relationship Id="rId48" Type="http://schemas.openxmlformats.org/officeDocument/2006/relationships/oleObject" Target="../embeddings/oleObject684.bin"/><Relationship Id="rId8" Type="http://schemas.openxmlformats.org/officeDocument/2006/relationships/image" Target="../media/image207.wmf"/><Relationship Id="rId51" Type="http://schemas.openxmlformats.org/officeDocument/2006/relationships/image" Target="../media/image2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2.bin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9.bin"/><Relationship Id="rId24" Type="http://schemas.openxmlformats.org/officeDocument/2006/relationships/oleObject" Target="../embeddings/oleObject76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71.bin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78.bin"/><Relationship Id="rId10" Type="http://schemas.openxmlformats.org/officeDocument/2006/relationships/image" Target="../media/image4.wmf"/><Relationship Id="rId19" Type="http://schemas.openxmlformats.org/officeDocument/2006/relationships/image" Target="../media/image39.wmf"/><Relationship Id="rId31" Type="http://schemas.openxmlformats.org/officeDocument/2006/relationships/image" Target="../media/image45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79.bin"/></Relationships>
</file>

<file path=ppt/slides/_rels/slide8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1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705.bin"/><Relationship Id="rId3" Type="http://schemas.openxmlformats.org/officeDocument/2006/relationships/oleObject" Target="../embeddings/oleObject686.bin"/><Relationship Id="rId21" Type="http://schemas.openxmlformats.org/officeDocument/2006/relationships/oleObject" Target="../embeddings/oleObject695.bin"/><Relationship Id="rId34" Type="http://schemas.openxmlformats.org/officeDocument/2006/relationships/image" Target="../media/image218.wmf"/><Relationship Id="rId42" Type="http://schemas.openxmlformats.org/officeDocument/2006/relationships/image" Target="../media/image244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712.bin"/><Relationship Id="rId7" Type="http://schemas.openxmlformats.org/officeDocument/2006/relationships/oleObject" Target="../embeddings/oleObject688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693.bin"/><Relationship Id="rId25" Type="http://schemas.openxmlformats.org/officeDocument/2006/relationships/oleObject" Target="../embeddings/oleObject697.bin"/><Relationship Id="rId33" Type="http://schemas.openxmlformats.org/officeDocument/2006/relationships/oleObject" Target="../embeddings/oleObject701.bin"/><Relationship Id="rId38" Type="http://schemas.openxmlformats.org/officeDocument/2006/relationships/oleObject" Target="../embeddings/oleObject704.bin"/><Relationship Id="rId46" Type="http://schemas.openxmlformats.org/officeDocument/2006/relationships/oleObject" Target="../embeddings/oleObject7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699.bin"/><Relationship Id="rId41" Type="http://schemas.openxmlformats.org/officeDocument/2006/relationships/oleObject" Target="../embeddings/oleObject707.bin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690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703.bin"/><Relationship Id="rId40" Type="http://schemas.openxmlformats.org/officeDocument/2006/relationships/oleObject" Target="../embeddings/oleObject706.bin"/><Relationship Id="rId45" Type="http://schemas.openxmlformats.org/officeDocument/2006/relationships/oleObject" Target="../embeddings/oleObject709.bin"/><Relationship Id="rId5" Type="http://schemas.openxmlformats.org/officeDocument/2006/relationships/oleObject" Target="../embeddings/oleObject687.bin"/><Relationship Id="rId15" Type="http://schemas.openxmlformats.org/officeDocument/2006/relationships/oleObject" Target="../embeddings/oleObject692.bin"/><Relationship Id="rId23" Type="http://schemas.openxmlformats.org/officeDocument/2006/relationships/oleObject" Target="../embeddings/oleObject696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45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694.bin"/><Relationship Id="rId31" Type="http://schemas.openxmlformats.org/officeDocument/2006/relationships/oleObject" Target="../embeddings/oleObject700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689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698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702.bin"/><Relationship Id="rId43" Type="http://schemas.openxmlformats.org/officeDocument/2006/relationships/oleObject" Target="../embeddings/oleObject708.bin"/><Relationship Id="rId48" Type="http://schemas.openxmlformats.org/officeDocument/2006/relationships/oleObject" Target="../embeddings/oleObject711.bin"/><Relationship Id="rId8" Type="http://schemas.openxmlformats.org/officeDocument/2006/relationships/image" Target="../media/image207.wmf"/><Relationship Id="rId51" Type="http://schemas.openxmlformats.org/officeDocument/2006/relationships/image" Target="../media/image243.wmf"/></Relationships>
</file>

<file path=ppt/slides/_rels/slide8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8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732.bin"/><Relationship Id="rId3" Type="http://schemas.openxmlformats.org/officeDocument/2006/relationships/oleObject" Target="../embeddings/oleObject713.bin"/><Relationship Id="rId21" Type="http://schemas.openxmlformats.org/officeDocument/2006/relationships/oleObject" Target="../embeddings/oleObject722.bin"/><Relationship Id="rId34" Type="http://schemas.openxmlformats.org/officeDocument/2006/relationships/image" Target="../media/image218.wmf"/><Relationship Id="rId42" Type="http://schemas.openxmlformats.org/officeDocument/2006/relationships/image" Target="../media/image244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739.bin"/><Relationship Id="rId7" Type="http://schemas.openxmlformats.org/officeDocument/2006/relationships/oleObject" Target="../embeddings/oleObject715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720.bin"/><Relationship Id="rId25" Type="http://schemas.openxmlformats.org/officeDocument/2006/relationships/oleObject" Target="../embeddings/oleObject724.bin"/><Relationship Id="rId33" Type="http://schemas.openxmlformats.org/officeDocument/2006/relationships/oleObject" Target="../embeddings/oleObject728.bin"/><Relationship Id="rId38" Type="http://schemas.openxmlformats.org/officeDocument/2006/relationships/oleObject" Target="../embeddings/oleObject731.bin"/><Relationship Id="rId46" Type="http://schemas.openxmlformats.org/officeDocument/2006/relationships/oleObject" Target="../embeddings/oleObject7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726.bin"/><Relationship Id="rId41" Type="http://schemas.openxmlformats.org/officeDocument/2006/relationships/oleObject" Target="../embeddings/oleObject734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717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730.bin"/><Relationship Id="rId40" Type="http://schemas.openxmlformats.org/officeDocument/2006/relationships/oleObject" Target="../embeddings/oleObject733.bin"/><Relationship Id="rId45" Type="http://schemas.openxmlformats.org/officeDocument/2006/relationships/oleObject" Target="../embeddings/oleObject736.bin"/><Relationship Id="rId5" Type="http://schemas.openxmlformats.org/officeDocument/2006/relationships/oleObject" Target="../embeddings/oleObject714.bin"/><Relationship Id="rId15" Type="http://schemas.openxmlformats.org/officeDocument/2006/relationships/oleObject" Target="../embeddings/oleObject719.bin"/><Relationship Id="rId23" Type="http://schemas.openxmlformats.org/officeDocument/2006/relationships/oleObject" Target="../embeddings/oleObject723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46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721.bin"/><Relationship Id="rId31" Type="http://schemas.openxmlformats.org/officeDocument/2006/relationships/oleObject" Target="../embeddings/oleObject727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716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725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729.bin"/><Relationship Id="rId43" Type="http://schemas.openxmlformats.org/officeDocument/2006/relationships/oleObject" Target="../embeddings/oleObject735.bin"/><Relationship Id="rId48" Type="http://schemas.openxmlformats.org/officeDocument/2006/relationships/oleObject" Target="../embeddings/oleObject738.bin"/><Relationship Id="rId8" Type="http://schemas.openxmlformats.org/officeDocument/2006/relationships/image" Target="../media/image207.wmf"/><Relationship Id="rId51" Type="http://schemas.openxmlformats.org/officeDocument/2006/relationships/image" Target="../media/image243.wmf"/></Relationships>
</file>

<file path=ppt/slides/_rels/slide8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5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759.bin"/><Relationship Id="rId3" Type="http://schemas.openxmlformats.org/officeDocument/2006/relationships/oleObject" Target="../embeddings/oleObject740.bin"/><Relationship Id="rId21" Type="http://schemas.openxmlformats.org/officeDocument/2006/relationships/oleObject" Target="../embeddings/oleObject749.bin"/><Relationship Id="rId34" Type="http://schemas.openxmlformats.org/officeDocument/2006/relationships/image" Target="../media/image218.wmf"/><Relationship Id="rId42" Type="http://schemas.openxmlformats.org/officeDocument/2006/relationships/image" Target="../media/image244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766.bin"/><Relationship Id="rId7" Type="http://schemas.openxmlformats.org/officeDocument/2006/relationships/oleObject" Target="../embeddings/oleObject742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747.bin"/><Relationship Id="rId25" Type="http://schemas.openxmlformats.org/officeDocument/2006/relationships/oleObject" Target="../embeddings/oleObject751.bin"/><Relationship Id="rId33" Type="http://schemas.openxmlformats.org/officeDocument/2006/relationships/oleObject" Target="../embeddings/oleObject755.bin"/><Relationship Id="rId38" Type="http://schemas.openxmlformats.org/officeDocument/2006/relationships/oleObject" Target="../embeddings/oleObject758.bin"/><Relationship Id="rId46" Type="http://schemas.openxmlformats.org/officeDocument/2006/relationships/oleObject" Target="../embeddings/oleObject7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753.bin"/><Relationship Id="rId41" Type="http://schemas.openxmlformats.org/officeDocument/2006/relationships/oleObject" Target="../embeddings/oleObject761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744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757.bin"/><Relationship Id="rId40" Type="http://schemas.openxmlformats.org/officeDocument/2006/relationships/oleObject" Target="../embeddings/oleObject760.bin"/><Relationship Id="rId45" Type="http://schemas.openxmlformats.org/officeDocument/2006/relationships/oleObject" Target="../embeddings/oleObject763.bin"/><Relationship Id="rId5" Type="http://schemas.openxmlformats.org/officeDocument/2006/relationships/oleObject" Target="../embeddings/oleObject741.bin"/><Relationship Id="rId15" Type="http://schemas.openxmlformats.org/officeDocument/2006/relationships/oleObject" Target="../embeddings/oleObject746.bin"/><Relationship Id="rId23" Type="http://schemas.openxmlformats.org/officeDocument/2006/relationships/oleObject" Target="../embeddings/oleObject750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47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748.bin"/><Relationship Id="rId31" Type="http://schemas.openxmlformats.org/officeDocument/2006/relationships/oleObject" Target="../embeddings/oleObject754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743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752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756.bin"/><Relationship Id="rId43" Type="http://schemas.openxmlformats.org/officeDocument/2006/relationships/oleObject" Target="../embeddings/oleObject762.bin"/><Relationship Id="rId48" Type="http://schemas.openxmlformats.org/officeDocument/2006/relationships/oleObject" Target="../embeddings/oleObject765.bin"/><Relationship Id="rId8" Type="http://schemas.openxmlformats.org/officeDocument/2006/relationships/image" Target="../media/image207.wmf"/><Relationship Id="rId51" Type="http://schemas.openxmlformats.org/officeDocument/2006/relationships/image" Target="../media/image243.wmf"/></Relationships>
</file>

<file path=ppt/slides/_rels/slide8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2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786.bin"/><Relationship Id="rId3" Type="http://schemas.openxmlformats.org/officeDocument/2006/relationships/oleObject" Target="../embeddings/oleObject767.bin"/><Relationship Id="rId21" Type="http://schemas.openxmlformats.org/officeDocument/2006/relationships/oleObject" Target="../embeddings/oleObject776.bin"/><Relationship Id="rId34" Type="http://schemas.openxmlformats.org/officeDocument/2006/relationships/image" Target="../media/image218.wmf"/><Relationship Id="rId42" Type="http://schemas.openxmlformats.org/officeDocument/2006/relationships/image" Target="../media/image244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793.bin"/><Relationship Id="rId7" Type="http://schemas.openxmlformats.org/officeDocument/2006/relationships/oleObject" Target="../embeddings/oleObject769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774.bin"/><Relationship Id="rId25" Type="http://schemas.openxmlformats.org/officeDocument/2006/relationships/oleObject" Target="../embeddings/oleObject778.bin"/><Relationship Id="rId33" Type="http://schemas.openxmlformats.org/officeDocument/2006/relationships/oleObject" Target="../embeddings/oleObject782.bin"/><Relationship Id="rId38" Type="http://schemas.openxmlformats.org/officeDocument/2006/relationships/oleObject" Target="../embeddings/oleObject785.bin"/><Relationship Id="rId46" Type="http://schemas.openxmlformats.org/officeDocument/2006/relationships/oleObject" Target="../embeddings/oleObject7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780.bin"/><Relationship Id="rId41" Type="http://schemas.openxmlformats.org/officeDocument/2006/relationships/oleObject" Target="../embeddings/oleObject788.bin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771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784.bin"/><Relationship Id="rId40" Type="http://schemas.openxmlformats.org/officeDocument/2006/relationships/oleObject" Target="../embeddings/oleObject787.bin"/><Relationship Id="rId45" Type="http://schemas.openxmlformats.org/officeDocument/2006/relationships/oleObject" Target="../embeddings/oleObject790.bin"/><Relationship Id="rId53" Type="http://schemas.openxmlformats.org/officeDocument/2006/relationships/image" Target="../media/image249.wmf"/><Relationship Id="rId5" Type="http://schemas.openxmlformats.org/officeDocument/2006/relationships/oleObject" Target="../embeddings/oleObject768.bin"/><Relationship Id="rId15" Type="http://schemas.openxmlformats.org/officeDocument/2006/relationships/oleObject" Target="../embeddings/oleObject773.bin"/><Relationship Id="rId23" Type="http://schemas.openxmlformats.org/officeDocument/2006/relationships/oleObject" Target="../embeddings/oleObject777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48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775.bin"/><Relationship Id="rId31" Type="http://schemas.openxmlformats.org/officeDocument/2006/relationships/oleObject" Target="../embeddings/oleObject781.bin"/><Relationship Id="rId44" Type="http://schemas.openxmlformats.org/officeDocument/2006/relationships/image" Target="../media/image230.wmf"/><Relationship Id="rId52" Type="http://schemas.openxmlformats.org/officeDocument/2006/relationships/oleObject" Target="../embeddings/oleObject794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770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779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783.bin"/><Relationship Id="rId43" Type="http://schemas.openxmlformats.org/officeDocument/2006/relationships/oleObject" Target="../embeddings/oleObject789.bin"/><Relationship Id="rId48" Type="http://schemas.openxmlformats.org/officeDocument/2006/relationships/oleObject" Target="../embeddings/oleObject792.bin"/><Relationship Id="rId8" Type="http://schemas.openxmlformats.org/officeDocument/2006/relationships/image" Target="../media/image207.wmf"/><Relationship Id="rId51" Type="http://schemas.openxmlformats.org/officeDocument/2006/relationships/image" Target="../media/image243.wmf"/></Relationships>
</file>

<file path=ppt/slides/_rels/slide8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0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814.bin"/><Relationship Id="rId3" Type="http://schemas.openxmlformats.org/officeDocument/2006/relationships/oleObject" Target="../embeddings/oleObject795.bin"/><Relationship Id="rId21" Type="http://schemas.openxmlformats.org/officeDocument/2006/relationships/oleObject" Target="../embeddings/oleObject804.bin"/><Relationship Id="rId34" Type="http://schemas.openxmlformats.org/officeDocument/2006/relationships/image" Target="../media/image218.wmf"/><Relationship Id="rId42" Type="http://schemas.openxmlformats.org/officeDocument/2006/relationships/image" Target="../media/image244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821.bin"/><Relationship Id="rId7" Type="http://schemas.openxmlformats.org/officeDocument/2006/relationships/oleObject" Target="../embeddings/oleObject797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802.bin"/><Relationship Id="rId25" Type="http://schemas.openxmlformats.org/officeDocument/2006/relationships/oleObject" Target="../embeddings/oleObject806.bin"/><Relationship Id="rId33" Type="http://schemas.openxmlformats.org/officeDocument/2006/relationships/oleObject" Target="../embeddings/oleObject810.bin"/><Relationship Id="rId38" Type="http://schemas.openxmlformats.org/officeDocument/2006/relationships/oleObject" Target="../embeddings/oleObject813.bin"/><Relationship Id="rId46" Type="http://schemas.openxmlformats.org/officeDocument/2006/relationships/oleObject" Target="../embeddings/oleObject8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808.bin"/><Relationship Id="rId41" Type="http://schemas.openxmlformats.org/officeDocument/2006/relationships/oleObject" Target="../embeddings/oleObject816.bin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799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812.bin"/><Relationship Id="rId40" Type="http://schemas.openxmlformats.org/officeDocument/2006/relationships/oleObject" Target="../embeddings/oleObject815.bin"/><Relationship Id="rId45" Type="http://schemas.openxmlformats.org/officeDocument/2006/relationships/oleObject" Target="../embeddings/oleObject818.bin"/><Relationship Id="rId5" Type="http://schemas.openxmlformats.org/officeDocument/2006/relationships/oleObject" Target="../embeddings/oleObject796.bin"/><Relationship Id="rId15" Type="http://schemas.openxmlformats.org/officeDocument/2006/relationships/oleObject" Target="../embeddings/oleObject801.bin"/><Relationship Id="rId23" Type="http://schemas.openxmlformats.org/officeDocument/2006/relationships/oleObject" Target="../embeddings/oleObject805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50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803.bin"/><Relationship Id="rId31" Type="http://schemas.openxmlformats.org/officeDocument/2006/relationships/oleObject" Target="../embeddings/oleObject809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798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807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811.bin"/><Relationship Id="rId43" Type="http://schemas.openxmlformats.org/officeDocument/2006/relationships/oleObject" Target="../embeddings/oleObject817.bin"/><Relationship Id="rId48" Type="http://schemas.openxmlformats.org/officeDocument/2006/relationships/oleObject" Target="../embeddings/oleObject820.bin"/><Relationship Id="rId8" Type="http://schemas.openxmlformats.org/officeDocument/2006/relationships/image" Target="../media/image207.wmf"/><Relationship Id="rId51" Type="http://schemas.openxmlformats.org/officeDocument/2006/relationships/image" Target="../media/image243.wmf"/></Relationships>
</file>

<file path=ppt/slides/_rels/slide8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27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841.bin"/><Relationship Id="rId3" Type="http://schemas.openxmlformats.org/officeDocument/2006/relationships/oleObject" Target="../embeddings/oleObject822.bin"/><Relationship Id="rId21" Type="http://schemas.openxmlformats.org/officeDocument/2006/relationships/oleObject" Target="../embeddings/oleObject831.bin"/><Relationship Id="rId34" Type="http://schemas.openxmlformats.org/officeDocument/2006/relationships/image" Target="../media/image218.wmf"/><Relationship Id="rId42" Type="http://schemas.openxmlformats.org/officeDocument/2006/relationships/image" Target="../media/image244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848.bin"/><Relationship Id="rId7" Type="http://schemas.openxmlformats.org/officeDocument/2006/relationships/oleObject" Target="../embeddings/oleObject824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829.bin"/><Relationship Id="rId25" Type="http://schemas.openxmlformats.org/officeDocument/2006/relationships/oleObject" Target="../embeddings/oleObject833.bin"/><Relationship Id="rId33" Type="http://schemas.openxmlformats.org/officeDocument/2006/relationships/oleObject" Target="../embeddings/oleObject837.bin"/><Relationship Id="rId38" Type="http://schemas.openxmlformats.org/officeDocument/2006/relationships/oleObject" Target="../embeddings/oleObject840.bin"/><Relationship Id="rId46" Type="http://schemas.openxmlformats.org/officeDocument/2006/relationships/oleObject" Target="../embeddings/oleObject8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835.bin"/><Relationship Id="rId41" Type="http://schemas.openxmlformats.org/officeDocument/2006/relationships/oleObject" Target="../embeddings/oleObject843.bin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826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839.bin"/><Relationship Id="rId40" Type="http://schemas.openxmlformats.org/officeDocument/2006/relationships/oleObject" Target="../embeddings/oleObject842.bin"/><Relationship Id="rId45" Type="http://schemas.openxmlformats.org/officeDocument/2006/relationships/oleObject" Target="../embeddings/oleObject845.bin"/><Relationship Id="rId5" Type="http://schemas.openxmlformats.org/officeDocument/2006/relationships/oleObject" Target="../embeddings/oleObject823.bin"/><Relationship Id="rId15" Type="http://schemas.openxmlformats.org/officeDocument/2006/relationships/oleObject" Target="../embeddings/oleObject828.bin"/><Relationship Id="rId23" Type="http://schemas.openxmlformats.org/officeDocument/2006/relationships/oleObject" Target="../embeddings/oleObject832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51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830.bin"/><Relationship Id="rId31" Type="http://schemas.openxmlformats.org/officeDocument/2006/relationships/oleObject" Target="../embeddings/oleObject836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825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834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838.bin"/><Relationship Id="rId43" Type="http://schemas.openxmlformats.org/officeDocument/2006/relationships/oleObject" Target="../embeddings/oleObject844.bin"/><Relationship Id="rId48" Type="http://schemas.openxmlformats.org/officeDocument/2006/relationships/oleObject" Target="../embeddings/oleObject847.bin"/><Relationship Id="rId8" Type="http://schemas.openxmlformats.org/officeDocument/2006/relationships/image" Target="../media/image207.wmf"/><Relationship Id="rId51" Type="http://schemas.openxmlformats.org/officeDocument/2006/relationships/image" Target="../media/image243.wmf"/></Relationships>
</file>

<file path=ppt/slides/_rels/slide8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54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868.bin"/><Relationship Id="rId3" Type="http://schemas.openxmlformats.org/officeDocument/2006/relationships/oleObject" Target="../embeddings/oleObject849.bin"/><Relationship Id="rId21" Type="http://schemas.openxmlformats.org/officeDocument/2006/relationships/oleObject" Target="../embeddings/oleObject858.bin"/><Relationship Id="rId34" Type="http://schemas.openxmlformats.org/officeDocument/2006/relationships/image" Target="../media/image218.wmf"/><Relationship Id="rId42" Type="http://schemas.openxmlformats.org/officeDocument/2006/relationships/image" Target="../media/image244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875.bin"/><Relationship Id="rId7" Type="http://schemas.openxmlformats.org/officeDocument/2006/relationships/oleObject" Target="../embeddings/oleObject851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856.bin"/><Relationship Id="rId25" Type="http://schemas.openxmlformats.org/officeDocument/2006/relationships/oleObject" Target="../embeddings/oleObject860.bin"/><Relationship Id="rId33" Type="http://schemas.openxmlformats.org/officeDocument/2006/relationships/oleObject" Target="../embeddings/oleObject864.bin"/><Relationship Id="rId38" Type="http://schemas.openxmlformats.org/officeDocument/2006/relationships/oleObject" Target="../embeddings/oleObject867.bin"/><Relationship Id="rId46" Type="http://schemas.openxmlformats.org/officeDocument/2006/relationships/oleObject" Target="../embeddings/oleObject8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862.bin"/><Relationship Id="rId41" Type="http://schemas.openxmlformats.org/officeDocument/2006/relationships/oleObject" Target="../embeddings/oleObject870.bin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853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866.bin"/><Relationship Id="rId40" Type="http://schemas.openxmlformats.org/officeDocument/2006/relationships/oleObject" Target="../embeddings/oleObject869.bin"/><Relationship Id="rId45" Type="http://schemas.openxmlformats.org/officeDocument/2006/relationships/oleObject" Target="../embeddings/oleObject872.bin"/><Relationship Id="rId5" Type="http://schemas.openxmlformats.org/officeDocument/2006/relationships/oleObject" Target="../embeddings/oleObject850.bin"/><Relationship Id="rId15" Type="http://schemas.openxmlformats.org/officeDocument/2006/relationships/oleObject" Target="../embeddings/oleObject855.bin"/><Relationship Id="rId23" Type="http://schemas.openxmlformats.org/officeDocument/2006/relationships/oleObject" Target="../embeddings/oleObject859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43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857.bin"/><Relationship Id="rId31" Type="http://schemas.openxmlformats.org/officeDocument/2006/relationships/oleObject" Target="../embeddings/oleObject863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852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861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865.bin"/><Relationship Id="rId43" Type="http://schemas.openxmlformats.org/officeDocument/2006/relationships/oleObject" Target="../embeddings/oleObject871.bin"/><Relationship Id="rId48" Type="http://schemas.openxmlformats.org/officeDocument/2006/relationships/oleObject" Target="../embeddings/oleObject874.bin"/><Relationship Id="rId8" Type="http://schemas.openxmlformats.org/officeDocument/2006/relationships/image" Target="../media/image207.wmf"/><Relationship Id="rId51" Type="http://schemas.openxmlformats.org/officeDocument/2006/relationships/image" Target="../media/image252.wmf"/></Relationships>
</file>

<file path=ppt/slides/_rels/slide8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1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895.bin"/><Relationship Id="rId3" Type="http://schemas.openxmlformats.org/officeDocument/2006/relationships/oleObject" Target="../embeddings/oleObject876.bin"/><Relationship Id="rId21" Type="http://schemas.openxmlformats.org/officeDocument/2006/relationships/oleObject" Target="../embeddings/oleObject885.bin"/><Relationship Id="rId34" Type="http://schemas.openxmlformats.org/officeDocument/2006/relationships/image" Target="../media/image218.wmf"/><Relationship Id="rId42" Type="http://schemas.openxmlformats.org/officeDocument/2006/relationships/image" Target="../media/image244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902.bin"/><Relationship Id="rId7" Type="http://schemas.openxmlformats.org/officeDocument/2006/relationships/oleObject" Target="../embeddings/oleObject878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883.bin"/><Relationship Id="rId25" Type="http://schemas.openxmlformats.org/officeDocument/2006/relationships/oleObject" Target="../embeddings/oleObject887.bin"/><Relationship Id="rId33" Type="http://schemas.openxmlformats.org/officeDocument/2006/relationships/oleObject" Target="../embeddings/oleObject891.bin"/><Relationship Id="rId38" Type="http://schemas.openxmlformats.org/officeDocument/2006/relationships/oleObject" Target="../embeddings/oleObject894.bin"/><Relationship Id="rId46" Type="http://schemas.openxmlformats.org/officeDocument/2006/relationships/oleObject" Target="../embeddings/oleObject9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889.bin"/><Relationship Id="rId41" Type="http://schemas.openxmlformats.org/officeDocument/2006/relationships/oleObject" Target="../embeddings/oleObject897.bin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880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893.bin"/><Relationship Id="rId40" Type="http://schemas.openxmlformats.org/officeDocument/2006/relationships/oleObject" Target="../embeddings/oleObject896.bin"/><Relationship Id="rId45" Type="http://schemas.openxmlformats.org/officeDocument/2006/relationships/oleObject" Target="../embeddings/oleObject899.bin"/><Relationship Id="rId53" Type="http://schemas.openxmlformats.org/officeDocument/2006/relationships/image" Target="../media/image253.wmf"/><Relationship Id="rId5" Type="http://schemas.openxmlformats.org/officeDocument/2006/relationships/oleObject" Target="../embeddings/oleObject877.bin"/><Relationship Id="rId15" Type="http://schemas.openxmlformats.org/officeDocument/2006/relationships/oleObject" Target="../embeddings/oleObject882.bin"/><Relationship Id="rId23" Type="http://schemas.openxmlformats.org/officeDocument/2006/relationships/oleObject" Target="../embeddings/oleObject886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48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884.bin"/><Relationship Id="rId31" Type="http://schemas.openxmlformats.org/officeDocument/2006/relationships/oleObject" Target="../embeddings/oleObject890.bin"/><Relationship Id="rId44" Type="http://schemas.openxmlformats.org/officeDocument/2006/relationships/image" Target="../media/image230.wmf"/><Relationship Id="rId52" Type="http://schemas.openxmlformats.org/officeDocument/2006/relationships/oleObject" Target="../embeddings/oleObject903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879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888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892.bin"/><Relationship Id="rId43" Type="http://schemas.openxmlformats.org/officeDocument/2006/relationships/oleObject" Target="../embeddings/oleObject898.bin"/><Relationship Id="rId48" Type="http://schemas.openxmlformats.org/officeDocument/2006/relationships/oleObject" Target="../embeddings/oleObject901.bin"/><Relationship Id="rId8" Type="http://schemas.openxmlformats.org/officeDocument/2006/relationships/image" Target="../media/image207.wmf"/><Relationship Id="rId51" Type="http://schemas.openxmlformats.org/officeDocument/2006/relationships/image" Target="../media/image243.wmf"/></Relationships>
</file>

<file path=ppt/slides/_rels/slide8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9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923.bin"/><Relationship Id="rId3" Type="http://schemas.openxmlformats.org/officeDocument/2006/relationships/oleObject" Target="../embeddings/oleObject904.bin"/><Relationship Id="rId21" Type="http://schemas.openxmlformats.org/officeDocument/2006/relationships/oleObject" Target="../embeddings/oleObject913.bin"/><Relationship Id="rId34" Type="http://schemas.openxmlformats.org/officeDocument/2006/relationships/image" Target="../media/image218.wmf"/><Relationship Id="rId42" Type="http://schemas.openxmlformats.org/officeDocument/2006/relationships/image" Target="../media/image244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930.bin"/><Relationship Id="rId7" Type="http://schemas.openxmlformats.org/officeDocument/2006/relationships/oleObject" Target="../embeddings/oleObject906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911.bin"/><Relationship Id="rId25" Type="http://schemas.openxmlformats.org/officeDocument/2006/relationships/oleObject" Target="../embeddings/oleObject915.bin"/><Relationship Id="rId33" Type="http://schemas.openxmlformats.org/officeDocument/2006/relationships/oleObject" Target="../embeddings/oleObject919.bin"/><Relationship Id="rId38" Type="http://schemas.openxmlformats.org/officeDocument/2006/relationships/oleObject" Target="../embeddings/oleObject922.bin"/><Relationship Id="rId46" Type="http://schemas.openxmlformats.org/officeDocument/2006/relationships/oleObject" Target="../embeddings/oleObject9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917.bin"/><Relationship Id="rId41" Type="http://schemas.openxmlformats.org/officeDocument/2006/relationships/oleObject" Target="../embeddings/oleObject925.bin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908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921.bin"/><Relationship Id="rId40" Type="http://schemas.openxmlformats.org/officeDocument/2006/relationships/oleObject" Target="../embeddings/oleObject924.bin"/><Relationship Id="rId45" Type="http://schemas.openxmlformats.org/officeDocument/2006/relationships/oleObject" Target="../embeddings/oleObject927.bin"/><Relationship Id="rId53" Type="http://schemas.openxmlformats.org/officeDocument/2006/relationships/image" Target="../media/image254.wmf"/><Relationship Id="rId5" Type="http://schemas.openxmlformats.org/officeDocument/2006/relationships/oleObject" Target="../embeddings/oleObject905.bin"/><Relationship Id="rId15" Type="http://schemas.openxmlformats.org/officeDocument/2006/relationships/oleObject" Target="../embeddings/oleObject910.bin"/><Relationship Id="rId23" Type="http://schemas.openxmlformats.org/officeDocument/2006/relationships/oleObject" Target="../embeddings/oleObject914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48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912.bin"/><Relationship Id="rId31" Type="http://schemas.openxmlformats.org/officeDocument/2006/relationships/oleObject" Target="../embeddings/oleObject918.bin"/><Relationship Id="rId44" Type="http://schemas.openxmlformats.org/officeDocument/2006/relationships/image" Target="../media/image230.wmf"/><Relationship Id="rId52" Type="http://schemas.openxmlformats.org/officeDocument/2006/relationships/oleObject" Target="../embeddings/oleObject931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907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916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920.bin"/><Relationship Id="rId43" Type="http://schemas.openxmlformats.org/officeDocument/2006/relationships/oleObject" Target="../embeddings/oleObject926.bin"/><Relationship Id="rId48" Type="http://schemas.openxmlformats.org/officeDocument/2006/relationships/oleObject" Target="../embeddings/oleObject929.bin"/><Relationship Id="rId8" Type="http://schemas.openxmlformats.org/officeDocument/2006/relationships/image" Target="../media/image207.wmf"/><Relationship Id="rId51" Type="http://schemas.openxmlformats.org/officeDocument/2006/relationships/image" Target="../media/image243.wmf"/></Relationships>
</file>

<file path=ppt/slides/_rels/slide8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7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951.bin"/><Relationship Id="rId3" Type="http://schemas.openxmlformats.org/officeDocument/2006/relationships/oleObject" Target="../embeddings/oleObject932.bin"/><Relationship Id="rId21" Type="http://schemas.openxmlformats.org/officeDocument/2006/relationships/oleObject" Target="../embeddings/oleObject941.bin"/><Relationship Id="rId34" Type="http://schemas.openxmlformats.org/officeDocument/2006/relationships/image" Target="../media/image218.wmf"/><Relationship Id="rId42" Type="http://schemas.openxmlformats.org/officeDocument/2006/relationships/image" Target="../media/image244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958.bin"/><Relationship Id="rId7" Type="http://schemas.openxmlformats.org/officeDocument/2006/relationships/oleObject" Target="../embeddings/oleObject934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939.bin"/><Relationship Id="rId25" Type="http://schemas.openxmlformats.org/officeDocument/2006/relationships/oleObject" Target="../embeddings/oleObject943.bin"/><Relationship Id="rId33" Type="http://schemas.openxmlformats.org/officeDocument/2006/relationships/oleObject" Target="../embeddings/oleObject947.bin"/><Relationship Id="rId38" Type="http://schemas.openxmlformats.org/officeDocument/2006/relationships/oleObject" Target="../embeddings/oleObject950.bin"/><Relationship Id="rId46" Type="http://schemas.openxmlformats.org/officeDocument/2006/relationships/oleObject" Target="../embeddings/oleObject9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945.bin"/><Relationship Id="rId41" Type="http://schemas.openxmlformats.org/officeDocument/2006/relationships/oleObject" Target="../embeddings/oleObject953.bin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936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949.bin"/><Relationship Id="rId40" Type="http://schemas.openxmlformats.org/officeDocument/2006/relationships/oleObject" Target="../embeddings/oleObject952.bin"/><Relationship Id="rId45" Type="http://schemas.openxmlformats.org/officeDocument/2006/relationships/oleObject" Target="../embeddings/oleObject955.bin"/><Relationship Id="rId53" Type="http://schemas.openxmlformats.org/officeDocument/2006/relationships/image" Target="../media/image255.wmf"/><Relationship Id="rId5" Type="http://schemas.openxmlformats.org/officeDocument/2006/relationships/oleObject" Target="../embeddings/oleObject933.bin"/><Relationship Id="rId15" Type="http://schemas.openxmlformats.org/officeDocument/2006/relationships/oleObject" Target="../embeddings/oleObject938.bin"/><Relationship Id="rId23" Type="http://schemas.openxmlformats.org/officeDocument/2006/relationships/oleObject" Target="../embeddings/oleObject942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48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940.bin"/><Relationship Id="rId31" Type="http://schemas.openxmlformats.org/officeDocument/2006/relationships/oleObject" Target="../embeddings/oleObject946.bin"/><Relationship Id="rId44" Type="http://schemas.openxmlformats.org/officeDocument/2006/relationships/image" Target="../media/image230.wmf"/><Relationship Id="rId52" Type="http://schemas.openxmlformats.org/officeDocument/2006/relationships/oleObject" Target="../embeddings/oleObject959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935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944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948.bin"/><Relationship Id="rId43" Type="http://schemas.openxmlformats.org/officeDocument/2006/relationships/oleObject" Target="../embeddings/oleObject954.bin"/><Relationship Id="rId48" Type="http://schemas.openxmlformats.org/officeDocument/2006/relationships/oleObject" Target="../embeddings/oleObject957.bin"/><Relationship Id="rId8" Type="http://schemas.openxmlformats.org/officeDocument/2006/relationships/image" Target="../media/image207.wmf"/><Relationship Id="rId51" Type="http://schemas.openxmlformats.org/officeDocument/2006/relationships/image" Target="../media/image2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94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5.bin"/><Relationship Id="rId25" Type="http://schemas.openxmlformats.org/officeDocument/2006/relationships/image" Target="../media/image41.wmf"/><Relationship Id="rId33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50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84.bin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10" Type="http://schemas.openxmlformats.org/officeDocument/2006/relationships/image" Target="../media/image4.wmf"/><Relationship Id="rId19" Type="http://schemas.openxmlformats.org/officeDocument/2006/relationships/image" Target="../media/image46.wmf"/><Relationship Id="rId31" Type="http://schemas.openxmlformats.org/officeDocument/2006/relationships/image" Target="../media/image47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49.wmf"/></Relationships>
</file>

<file path=ppt/slides/_rels/slide9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5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979.bin"/><Relationship Id="rId3" Type="http://schemas.openxmlformats.org/officeDocument/2006/relationships/oleObject" Target="../embeddings/oleObject960.bin"/><Relationship Id="rId21" Type="http://schemas.openxmlformats.org/officeDocument/2006/relationships/oleObject" Target="../embeddings/oleObject969.bin"/><Relationship Id="rId34" Type="http://schemas.openxmlformats.org/officeDocument/2006/relationships/image" Target="../media/image218.wmf"/><Relationship Id="rId42" Type="http://schemas.openxmlformats.org/officeDocument/2006/relationships/image" Target="../media/image244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986.bin"/><Relationship Id="rId7" Type="http://schemas.openxmlformats.org/officeDocument/2006/relationships/oleObject" Target="../embeddings/oleObject962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967.bin"/><Relationship Id="rId25" Type="http://schemas.openxmlformats.org/officeDocument/2006/relationships/oleObject" Target="../embeddings/oleObject971.bin"/><Relationship Id="rId33" Type="http://schemas.openxmlformats.org/officeDocument/2006/relationships/oleObject" Target="../embeddings/oleObject975.bin"/><Relationship Id="rId38" Type="http://schemas.openxmlformats.org/officeDocument/2006/relationships/oleObject" Target="../embeddings/oleObject978.bin"/><Relationship Id="rId46" Type="http://schemas.openxmlformats.org/officeDocument/2006/relationships/oleObject" Target="../embeddings/oleObject9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973.bin"/><Relationship Id="rId41" Type="http://schemas.openxmlformats.org/officeDocument/2006/relationships/oleObject" Target="../embeddings/oleObject981.bin"/><Relationship Id="rId1" Type="http://schemas.openxmlformats.org/officeDocument/2006/relationships/vmlDrawing" Target="../drawings/vmlDrawing79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964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977.bin"/><Relationship Id="rId40" Type="http://schemas.openxmlformats.org/officeDocument/2006/relationships/oleObject" Target="../embeddings/oleObject980.bin"/><Relationship Id="rId45" Type="http://schemas.openxmlformats.org/officeDocument/2006/relationships/oleObject" Target="../embeddings/oleObject983.bin"/><Relationship Id="rId53" Type="http://schemas.openxmlformats.org/officeDocument/2006/relationships/image" Target="../media/image256.wmf"/><Relationship Id="rId5" Type="http://schemas.openxmlformats.org/officeDocument/2006/relationships/oleObject" Target="../embeddings/oleObject961.bin"/><Relationship Id="rId15" Type="http://schemas.openxmlformats.org/officeDocument/2006/relationships/oleObject" Target="../embeddings/oleObject966.bin"/><Relationship Id="rId23" Type="http://schemas.openxmlformats.org/officeDocument/2006/relationships/oleObject" Target="../embeddings/oleObject970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48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968.bin"/><Relationship Id="rId31" Type="http://schemas.openxmlformats.org/officeDocument/2006/relationships/oleObject" Target="../embeddings/oleObject974.bin"/><Relationship Id="rId44" Type="http://schemas.openxmlformats.org/officeDocument/2006/relationships/image" Target="../media/image230.wmf"/><Relationship Id="rId52" Type="http://schemas.openxmlformats.org/officeDocument/2006/relationships/oleObject" Target="../embeddings/oleObject987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963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972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976.bin"/><Relationship Id="rId43" Type="http://schemas.openxmlformats.org/officeDocument/2006/relationships/oleObject" Target="../embeddings/oleObject982.bin"/><Relationship Id="rId48" Type="http://schemas.openxmlformats.org/officeDocument/2006/relationships/oleObject" Target="../embeddings/oleObject985.bin"/><Relationship Id="rId8" Type="http://schemas.openxmlformats.org/officeDocument/2006/relationships/image" Target="../media/image207.wmf"/><Relationship Id="rId51" Type="http://schemas.openxmlformats.org/officeDocument/2006/relationships/image" Target="../media/image243.wmf"/></Relationships>
</file>

<file path=ppt/slides/_rels/slide9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3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1007.bin"/><Relationship Id="rId3" Type="http://schemas.openxmlformats.org/officeDocument/2006/relationships/oleObject" Target="../embeddings/oleObject988.bin"/><Relationship Id="rId21" Type="http://schemas.openxmlformats.org/officeDocument/2006/relationships/oleObject" Target="../embeddings/oleObject997.bin"/><Relationship Id="rId34" Type="http://schemas.openxmlformats.org/officeDocument/2006/relationships/image" Target="../media/image218.wmf"/><Relationship Id="rId42" Type="http://schemas.openxmlformats.org/officeDocument/2006/relationships/image" Target="../media/image257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1014.bin"/><Relationship Id="rId7" Type="http://schemas.openxmlformats.org/officeDocument/2006/relationships/oleObject" Target="../embeddings/oleObject990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995.bin"/><Relationship Id="rId25" Type="http://schemas.openxmlformats.org/officeDocument/2006/relationships/oleObject" Target="../embeddings/oleObject999.bin"/><Relationship Id="rId33" Type="http://schemas.openxmlformats.org/officeDocument/2006/relationships/oleObject" Target="../embeddings/oleObject1003.bin"/><Relationship Id="rId38" Type="http://schemas.openxmlformats.org/officeDocument/2006/relationships/oleObject" Target="../embeddings/oleObject1006.bin"/><Relationship Id="rId46" Type="http://schemas.openxmlformats.org/officeDocument/2006/relationships/oleObject" Target="../embeddings/oleObject10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1001.bin"/><Relationship Id="rId41" Type="http://schemas.openxmlformats.org/officeDocument/2006/relationships/oleObject" Target="../embeddings/oleObject1009.bin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992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1005.bin"/><Relationship Id="rId40" Type="http://schemas.openxmlformats.org/officeDocument/2006/relationships/oleObject" Target="../embeddings/oleObject1008.bin"/><Relationship Id="rId45" Type="http://schemas.openxmlformats.org/officeDocument/2006/relationships/oleObject" Target="../embeddings/oleObject1011.bin"/><Relationship Id="rId5" Type="http://schemas.openxmlformats.org/officeDocument/2006/relationships/oleObject" Target="../embeddings/oleObject989.bin"/><Relationship Id="rId15" Type="http://schemas.openxmlformats.org/officeDocument/2006/relationships/oleObject" Target="../embeddings/oleObject994.bin"/><Relationship Id="rId23" Type="http://schemas.openxmlformats.org/officeDocument/2006/relationships/oleObject" Target="../embeddings/oleObject998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58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996.bin"/><Relationship Id="rId31" Type="http://schemas.openxmlformats.org/officeDocument/2006/relationships/oleObject" Target="../embeddings/oleObject1002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991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1000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1004.bin"/><Relationship Id="rId43" Type="http://schemas.openxmlformats.org/officeDocument/2006/relationships/oleObject" Target="../embeddings/oleObject1010.bin"/><Relationship Id="rId48" Type="http://schemas.openxmlformats.org/officeDocument/2006/relationships/oleObject" Target="../embeddings/oleObject1013.bin"/><Relationship Id="rId8" Type="http://schemas.openxmlformats.org/officeDocument/2006/relationships/image" Target="../media/image207.wmf"/><Relationship Id="rId51" Type="http://schemas.openxmlformats.org/officeDocument/2006/relationships/image" Target="../media/image259.wmf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0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1034.bin"/><Relationship Id="rId3" Type="http://schemas.openxmlformats.org/officeDocument/2006/relationships/oleObject" Target="../embeddings/oleObject1015.bin"/><Relationship Id="rId21" Type="http://schemas.openxmlformats.org/officeDocument/2006/relationships/oleObject" Target="../embeddings/oleObject1024.bin"/><Relationship Id="rId34" Type="http://schemas.openxmlformats.org/officeDocument/2006/relationships/image" Target="../media/image218.wmf"/><Relationship Id="rId42" Type="http://schemas.openxmlformats.org/officeDocument/2006/relationships/image" Target="../media/image257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1041.bin"/><Relationship Id="rId7" Type="http://schemas.openxmlformats.org/officeDocument/2006/relationships/oleObject" Target="../embeddings/oleObject1017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1022.bin"/><Relationship Id="rId25" Type="http://schemas.openxmlformats.org/officeDocument/2006/relationships/oleObject" Target="../embeddings/oleObject1026.bin"/><Relationship Id="rId33" Type="http://schemas.openxmlformats.org/officeDocument/2006/relationships/oleObject" Target="../embeddings/oleObject1030.bin"/><Relationship Id="rId38" Type="http://schemas.openxmlformats.org/officeDocument/2006/relationships/oleObject" Target="../embeddings/oleObject1033.bin"/><Relationship Id="rId46" Type="http://schemas.openxmlformats.org/officeDocument/2006/relationships/oleObject" Target="../embeddings/oleObject10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1028.bin"/><Relationship Id="rId41" Type="http://schemas.openxmlformats.org/officeDocument/2006/relationships/oleObject" Target="../embeddings/oleObject1036.bin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1019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1032.bin"/><Relationship Id="rId40" Type="http://schemas.openxmlformats.org/officeDocument/2006/relationships/oleObject" Target="../embeddings/oleObject1035.bin"/><Relationship Id="rId45" Type="http://schemas.openxmlformats.org/officeDocument/2006/relationships/oleObject" Target="../embeddings/oleObject1038.bin"/><Relationship Id="rId5" Type="http://schemas.openxmlformats.org/officeDocument/2006/relationships/oleObject" Target="../embeddings/oleObject1016.bin"/><Relationship Id="rId15" Type="http://schemas.openxmlformats.org/officeDocument/2006/relationships/oleObject" Target="../embeddings/oleObject1021.bin"/><Relationship Id="rId23" Type="http://schemas.openxmlformats.org/officeDocument/2006/relationships/oleObject" Target="../embeddings/oleObject1025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60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1023.bin"/><Relationship Id="rId31" Type="http://schemas.openxmlformats.org/officeDocument/2006/relationships/oleObject" Target="../embeddings/oleObject1029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1018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1027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1031.bin"/><Relationship Id="rId43" Type="http://schemas.openxmlformats.org/officeDocument/2006/relationships/oleObject" Target="../embeddings/oleObject1037.bin"/><Relationship Id="rId48" Type="http://schemas.openxmlformats.org/officeDocument/2006/relationships/oleObject" Target="../embeddings/oleObject1040.bin"/><Relationship Id="rId8" Type="http://schemas.openxmlformats.org/officeDocument/2006/relationships/image" Target="../media/image207.wmf"/><Relationship Id="rId51" Type="http://schemas.openxmlformats.org/officeDocument/2006/relationships/image" Target="../media/image261.wmf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47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1061.bin"/><Relationship Id="rId3" Type="http://schemas.openxmlformats.org/officeDocument/2006/relationships/oleObject" Target="../embeddings/oleObject1042.bin"/><Relationship Id="rId21" Type="http://schemas.openxmlformats.org/officeDocument/2006/relationships/oleObject" Target="../embeddings/oleObject1051.bin"/><Relationship Id="rId34" Type="http://schemas.openxmlformats.org/officeDocument/2006/relationships/image" Target="../media/image218.wmf"/><Relationship Id="rId42" Type="http://schemas.openxmlformats.org/officeDocument/2006/relationships/image" Target="../media/image257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1068.bin"/><Relationship Id="rId7" Type="http://schemas.openxmlformats.org/officeDocument/2006/relationships/oleObject" Target="../embeddings/oleObject1044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1049.bin"/><Relationship Id="rId25" Type="http://schemas.openxmlformats.org/officeDocument/2006/relationships/oleObject" Target="../embeddings/oleObject1053.bin"/><Relationship Id="rId33" Type="http://schemas.openxmlformats.org/officeDocument/2006/relationships/oleObject" Target="../embeddings/oleObject1057.bin"/><Relationship Id="rId38" Type="http://schemas.openxmlformats.org/officeDocument/2006/relationships/oleObject" Target="../embeddings/oleObject1060.bin"/><Relationship Id="rId46" Type="http://schemas.openxmlformats.org/officeDocument/2006/relationships/oleObject" Target="../embeddings/oleObject10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1055.bin"/><Relationship Id="rId41" Type="http://schemas.openxmlformats.org/officeDocument/2006/relationships/oleObject" Target="../embeddings/oleObject1063.bin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1046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1059.bin"/><Relationship Id="rId40" Type="http://schemas.openxmlformats.org/officeDocument/2006/relationships/oleObject" Target="../embeddings/oleObject1062.bin"/><Relationship Id="rId45" Type="http://schemas.openxmlformats.org/officeDocument/2006/relationships/oleObject" Target="../embeddings/oleObject1065.bin"/><Relationship Id="rId5" Type="http://schemas.openxmlformats.org/officeDocument/2006/relationships/oleObject" Target="../embeddings/oleObject1043.bin"/><Relationship Id="rId15" Type="http://schemas.openxmlformats.org/officeDocument/2006/relationships/oleObject" Target="../embeddings/oleObject1048.bin"/><Relationship Id="rId23" Type="http://schemas.openxmlformats.org/officeDocument/2006/relationships/oleObject" Target="../embeddings/oleObject1052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62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1050.bin"/><Relationship Id="rId31" Type="http://schemas.openxmlformats.org/officeDocument/2006/relationships/oleObject" Target="../embeddings/oleObject1056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1045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1054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1058.bin"/><Relationship Id="rId43" Type="http://schemas.openxmlformats.org/officeDocument/2006/relationships/oleObject" Target="../embeddings/oleObject1064.bin"/><Relationship Id="rId48" Type="http://schemas.openxmlformats.org/officeDocument/2006/relationships/oleObject" Target="../embeddings/oleObject1067.bin"/><Relationship Id="rId8" Type="http://schemas.openxmlformats.org/officeDocument/2006/relationships/image" Target="../media/image207.wmf"/><Relationship Id="rId51" Type="http://schemas.openxmlformats.org/officeDocument/2006/relationships/image" Target="../media/image261.wmf"/></Relationships>
</file>

<file path=ppt/slides/_rels/slide9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74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1088.bin"/><Relationship Id="rId3" Type="http://schemas.openxmlformats.org/officeDocument/2006/relationships/oleObject" Target="../embeddings/oleObject1069.bin"/><Relationship Id="rId21" Type="http://schemas.openxmlformats.org/officeDocument/2006/relationships/oleObject" Target="../embeddings/oleObject1078.bin"/><Relationship Id="rId34" Type="http://schemas.openxmlformats.org/officeDocument/2006/relationships/image" Target="../media/image218.wmf"/><Relationship Id="rId42" Type="http://schemas.openxmlformats.org/officeDocument/2006/relationships/image" Target="../media/image257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1095.bin"/><Relationship Id="rId7" Type="http://schemas.openxmlformats.org/officeDocument/2006/relationships/oleObject" Target="../embeddings/oleObject1071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1076.bin"/><Relationship Id="rId25" Type="http://schemas.openxmlformats.org/officeDocument/2006/relationships/oleObject" Target="../embeddings/oleObject1080.bin"/><Relationship Id="rId33" Type="http://schemas.openxmlformats.org/officeDocument/2006/relationships/oleObject" Target="../embeddings/oleObject1084.bin"/><Relationship Id="rId38" Type="http://schemas.openxmlformats.org/officeDocument/2006/relationships/oleObject" Target="../embeddings/oleObject1087.bin"/><Relationship Id="rId46" Type="http://schemas.openxmlformats.org/officeDocument/2006/relationships/oleObject" Target="../embeddings/oleObject10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1082.bin"/><Relationship Id="rId41" Type="http://schemas.openxmlformats.org/officeDocument/2006/relationships/oleObject" Target="../embeddings/oleObject1090.bin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1073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1086.bin"/><Relationship Id="rId40" Type="http://schemas.openxmlformats.org/officeDocument/2006/relationships/oleObject" Target="../embeddings/oleObject1089.bin"/><Relationship Id="rId45" Type="http://schemas.openxmlformats.org/officeDocument/2006/relationships/oleObject" Target="../embeddings/oleObject1092.bin"/><Relationship Id="rId5" Type="http://schemas.openxmlformats.org/officeDocument/2006/relationships/oleObject" Target="../embeddings/oleObject1070.bin"/><Relationship Id="rId15" Type="http://schemas.openxmlformats.org/officeDocument/2006/relationships/oleObject" Target="../embeddings/oleObject1075.bin"/><Relationship Id="rId23" Type="http://schemas.openxmlformats.org/officeDocument/2006/relationships/oleObject" Target="../embeddings/oleObject1079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63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1077.bin"/><Relationship Id="rId31" Type="http://schemas.openxmlformats.org/officeDocument/2006/relationships/oleObject" Target="../embeddings/oleObject1083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1072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1081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1085.bin"/><Relationship Id="rId43" Type="http://schemas.openxmlformats.org/officeDocument/2006/relationships/oleObject" Target="../embeddings/oleObject1091.bin"/><Relationship Id="rId48" Type="http://schemas.openxmlformats.org/officeDocument/2006/relationships/oleObject" Target="../embeddings/oleObject1094.bin"/><Relationship Id="rId8" Type="http://schemas.openxmlformats.org/officeDocument/2006/relationships/image" Target="../media/image207.wmf"/><Relationship Id="rId51" Type="http://schemas.openxmlformats.org/officeDocument/2006/relationships/image" Target="../media/image261.wmf"/></Relationships>
</file>

<file path=ppt/slides/_rels/slide9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1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1115.bin"/><Relationship Id="rId3" Type="http://schemas.openxmlformats.org/officeDocument/2006/relationships/oleObject" Target="../embeddings/oleObject1096.bin"/><Relationship Id="rId21" Type="http://schemas.openxmlformats.org/officeDocument/2006/relationships/oleObject" Target="../embeddings/oleObject1105.bin"/><Relationship Id="rId34" Type="http://schemas.openxmlformats.org/officeDocument/2006/relationships/image" Target="../media/image218.wmf"/><Relationship Id="rId42" Type="http://schemas.openxmlformats.org/officeDocument/2006/relationships/image" Target="../media/image257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1122.bin"/><Relationship Id="rId7" Type="http://schemas.openxmlformats.org/officeDocument/2006/relationships/oleObject" Target="../embeddings/oleObject1098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1103.bin"/><Relationship Id="rId25" Type="http://schemas.openxmlformats.org/officeDocument/2006/relationships/oleObject" Target="../embeddings/oleObject1107.bin"/><Relationship Id="rId33" Type="http://schemas.openxmlformats.org/officeDocument/2006/relationships/oleObject" Target="../embeddings/oleObject1111.bin"/><Relationship Id="rId38" Type="http://schemas.openxmlformats.org/officeDocument/2006/relationships/oleObject" Target="../embeddings/oleObject1114.bin"/><Relationship Id="rId46" Type="http://schemas.openxmlformats.org/officeDocument/2006/relationships/oleObject" Target="../embeddings/oleObject1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1109.bin"/><Relationship Id="rId41" Type="http://schemas.openxmlformats.org/officeDocument/2006/relationships/oleObject" Target="../embeddings/oleObject1117.bin"/><Relationship Id="rId1" Type="http://schemas.openxmlformats.org/officeDocument/2006/relationships/vmlDrawing" Target="../drawings/vmlDrawing84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1100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1113.bin"/><Relationship Id="rId40" Type="http://schemas.openxmlformats.org/officeDocument/2006/relationships/oleObject" Target="../embeddings/oleObject1116.bin"/><Relationship Id="rId45" Type="http://schemas.openxmlformats.org/officeDocument/2006/relationships/oleObject" Target="../embeddings/oleObject1119.bin"/><Relationship Id="rId5" Type="http://schemas.openxmlformats.org/officeDocument/2006/relationships/oleObject" Target="../embeddings/oleObject1097.bin"/><Relationship Id="rId15" Type="http://schemas.openxmlformats.org/officeDocument/2006/relationships/oleObject" Target="../embeddings/oleObject1102.bin"/><Relationship Id="rId23" Type="http://schemas.openxmlformats.org/officeDocument/2006/relationships/oleObject" Target="../embeddings/oleObject1106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64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1104.bin"/><Relationship Id="rId31" Type="http://schemas.openxmlformats.org/officeDocument/2006/relationships/oleObject" Target="../embeddings/oleObject1110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1099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1108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1112.bin"/><Relationship Id="rId43" Type="http://schemas.openxmlformats.org/officeDocument/2006/relationships/oleObject" Target="../embeddings/oleObject1118.bin"/><Relationship Id="rId48" Type="http://schemas.openxmlformats.org/officeDocument/2006/relationships/oleObject" Target="../embeddings/oleObject1121.bin"/><Relationship Id="rId8" Type="http://schemas.openxmlformats.org/officeDocument/2006/relationships/image" Target="../media/image207.wmf"/><Relationship Id="rId51" Type="http://schemas.openxmlformats.org/officeDocument/2006/relationships/image" Target="../media/image261.wmf"/></Relationships>
</file>

<file path=ppt/slides/_rels/slide9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8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1142.bin"/><Relationship Id="rId3" Type="http://schemas.openxmlformats.org/officeDocument/2006/relationships/oleObject" Target="../embeddings/oleObject1123.bin"/><Relationship Id="rId21" Type="http://schemas.openxmlformats.org/officeDocument/2006/relationships/oleObject" Target="../embeddings/oleObject1132.bin"/><Relationship Id="rId34" Type="http://schemas.openxmlformats.org/officeDocument/2006/relationships/image" Target="../media/image218.wmf"/><Relationship Id="rId42" Type="http://schemas.openxmlformats.org/officeDocument/2006/relationships/image" Target="../media/image257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1149.bin"/><Relationship Id="rId7" Type="http://schemas.openxmlformats.org/officeDocument/2006/relationships/oleObject" Target="../embeddings/oleObject1125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1130.bin"/><Relationship Id="rId25" Type="http://schemas.openxmlformats.org/officeDocument/2006/relationships/oleObject" Target="../embeddings/oleObject1134.bin"/><Relationship Id="rId33" Type="http://schemas.openxmlformats.org/officeDocument/2006/relationships/oleObject" Target="../embeddings/oleObject1138.bin"/><Relationship Id="rId38" Type="http://schemas.openxmlformats.org/officeDocument/2006/relationships/oleObject" Target="../embeddings/oleObject1141.bin"/><Relationship Id="rId46" Type="http://schemas.openxmlformats.org/officeDocument/2006/relationships/oleObject" Target="../embeddings/oleObject11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1136.bin"/><Relationship Id="rId41" Type="http://schemas.openxmlformats.org/officeDocument/2006/relationships/oleObject" Target="../embeddings/oleObject1144.bin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1127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1140.bin"/><Relationship Id="rId40" Type="http://schemas.openxmlformats.org/officeDocument/2006/relationships/oleObject" Target="../embeddings/oleObject1143.bin"/><Relationship Id="rId45" Type="http://schemas.openxmlformats.org/officeDocument/2006/relationships/oleObject" Target="../embeddings/oleObject1146.bin"/><Relationship Id="rId5" Type="http://schemas.openxmlformats.org/officeDocument/2006/relationships/oleObject" Target="../embeddings/oleObject1124.bin"/><Relationship Id="rId15" Type="http://schemas.openxmlformats.org/officeDocument/2006/relationships/oleObject" Target="../embeddings/oleObject1129.bin"/><Relationship Id="rId23" Type="http://schemas.openxmlformats.org/officeDocument/2006/relationships/oleObject" Target="../embeddings/oleObject1133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65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1131.bin"/><Relationship Id="rId31" Type="http://schemas.openxmlformats.org/officeDocument/2006/relationships/oleObject" Target="../embeddings/oleObject1137.bin"/><Relationship Id="rId44" Type="http://schemas.openxmlformats.org/officeDocument/2006/relationships/image" Target="../media/image23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1126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1135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1139.bin"/><Relationship Id="rId43" Type="http://schemas.openxmlformats.org/officeDocument/2006/relationships/oleObject" Target="../embeddings/oleObject1145.bin"/><Relationship Id="rId48" Type="http://schemas.openxmlformats.org/officeDocument/2006/relationships/oleObject" Target="../embeddings/oleObject1148.bin"/><Relationship Id="rId8" Type="http://schemas.openxmlformats.org/officeDocument/2006/relationships/image" Target="../media/image207.wmf"/><Relationship Id="rId51" Type="http://schemas.openxmlformats.org/officeDocument/2006/relationships/image" Target="../media/image261.wmf"/></Relationships>
</file>

<file path=ppt/slides/_rels/slide9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5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1169.bin"/><Relationship Id="rId3" Type="http://schemas.openxmlformats.org/officeDocument/2006/relationships/oleObject" Target="../embeddings/oleObject1150.bin"/><Relationship Id="rId21" Type="http://schemas.openxmlformats.org/officeDocument/2006/relationships/oleObject" Target="../embeddings/oleObject1159.bin"/><Relationship Id="rId34" Type="http://schemas.openxmlformats.org/officeDocument/2006/relationships/image" Target="../media/image218.wmf"/><Relationship Id="rId42" Type="http://schemas.openxmlformats.org/officeDocument/2006/relationships/image" Target="../media/image257.wmf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1176.bin"/><Relationship Id="rId7" Type="http://schemas.openxmlformats.org/officeDocument/2006/relationships/oleObject" Target="../embeddings/oleObject1152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1157.bin"/><Relationship Id="rId25" Type="http://schemas.openxmlformats.org/officeDocument/2006/relationships/oleObject" Target="../embeddings/oleObject1161.bin"/><Relationship Id="rId33" Type="http://schemas.openxmlformats.org/officeDocument/2006/relationships/oleObject" Target="../embeddings/oleObject1165.bin"/><Relationship Id="rId38" Type="http://schemas.openxmlformats.org/officeDocument/2006/relationships/oleObject" Target="../embeddings/oleObject1168.bin"/><Relationship Id="rId46" Type="http://schemas.openxmlformats.org/officeDocument/2006/relationships/oleObject" Target="../embeddings/oleObject1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1163.bin"/><Relationship Id="rId41" Type="http://schemas.openxmlformats.org/officeDocument/2006/relationships/oleObject" Target="../embeddings/oleObject1171.bin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1154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1167.bin"/><Relationship Id="rId40" Type="http://schemas.openxmlformats.org/officeDocument/2006/relationships/oleObject" Target="../embeddings/oleObject1170.bin"/><Relationship Id="rId45" Type="http://schemas.openxmlformats.org/officeDocument/2006/relationships/oleObject" Target="../embeddings/oleObject1173.bin"/><Relationship Id="rId53" Type="http://schemas.openxmlformats.org/officeDocument/2006/relationships/image" Target="../media/image266.wmf"/><Relationship Id="rId5" Type="http://schemas.openxmlformats.org/officeDocument/2006/relationships/oleObject" Target="../embeddings/oleObject1151.bin"/><Relationship Id="rId15" Type="http://schemas.openxmlformats.org/officeDocument/2006/relationships/oleObject" Target="../embeddings/oleObject1156.bin"/><Relationship Id="rId23" Type="http://schemas.openxmlformats.org/officeDocument/2006/relationships/oleObject" Target="../embeddings/oleObject1160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image" Target="../media/image265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1158.bin"/><Relationship Id="rId31" Type="http://schemas.openxmlformats.org/officeDocument/2006/relationships/oleObject" Target="../embeddings/oleObject1164.bin"/><Relationship Id="rId44" Type="http://schemas.openxmlformats.org/officeDocument/2006/relationships/image" Target="../media/image230.wmf"/><Relationship Id="rId52" Type="http://schemas.openxmlformats.org/officeDocument/2006/relationships/oleObject" Target="../embeddings/oleObject1177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1153.bin"/><Relationship Id="rId14" Type="http://schemas.openxmlformats.org/officeDocument/2006/relationships/image" Target="../media/image227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1162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1166.bin"/><Relationship Id="rId43" Type="http://schemas.openxmlformats.org/officeDocument/2006/relationships/oleObject" Target="../embeddings/oleObject1172.bin"/><Relationship Id="rId48" Type="http://schemas.openxmlformats.org/officeDocument/2006/relationships/oleObject" Target="../embeddings/oleObject1175.bin"/><Relationship Id="rId8" Type="http://schemas.openxmlformats.org/officeDocument/2006/relationships/image" Target="../media/image207.wmf"/><Relationship Id="rId51" Type="http://schemas.openxmlformats.org/officeDocument/2006/relationships/image" Target="../media/image261.w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2123" y="886466"/>
            <a:ext cx="7772400" cy="1143000"/>
          </a:xfrm>
        </p:spPr>
        <p:txBody>
          <a:bodyPr/>
          <a:lstStyle/>
          <a:p>
            <a:pPr algn="ctr" eaLnBrk="1" hangingPunct="1"/>
            <a:r>
              <a:rPr lang="fr-CA" sz="2400" dirty="0" smtClean="0">
                <a:latin typeface="+mj-lt"/>
              </a:rPr>
              <a:t>Réseaux de neurones</a:t>
            </a:r>
            <a:r>
              <a:rPr lang="en-US" dirty="0" smtClean="0">
                <a:latin typeface="+mj-lt"/>
              </a:rPr>
              <a:t/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>IFT 780</a:t>
            </a:r>
            <a:endParaRPr lang="fr-CA" dirty="0" smtClean="0">
              <a:latin typeface="+mj-lt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4844752"/>
            <a:ext cx="6400800" cy="1752600"/>
          </a:xfrm>
        </p:spPr>
        <p:txBody>
          <a:bodyPr/>
          <a:lstStyle/>
          <a:p>
            <a:r>
              <a:rPr lang="fr-CA" dirty="0" smtClean="0">
                <a:latin typeface="+mj-lt"/>
              </a:rPr>
              <a:t>Réseaux récurrents</a:t>
            </a:r>
            <a:endParaRPr lang="fr-CA" dirty="0">
              <a:latin typeface="+mj-lt"/>
            </a:endParaRPr>
          </a:p>
          <a:p>
            <a:r>
              <a:rPr lang="fr-CA" sz="1400" dirty="0" smtClean="0">
                <a:latin typeface="+mj-lt"/>
              </a:rPr>
              <a:t>Par</a:t>
            </a:r>
          </a:p>
          <a:p>
            <a:pPr eaLnBrk="1" hangingPunct="1"/>
            <a:r>
              <a:rPr lang="fr-CA" sz="1400" dirty="0" smtClean="0">
                <a:latin typeface="+mj-lt"/>
              </a:rPr>
              <a:t>Pierre-Marc Jodoin</a:t>
            </a:r>
          </a:p>
        </p:txBody>
      </p:sp>
    </p:spTree>
    <p:extLst>
      <p:ext uri="{BB962C8B-B14F-4D97-AF65-F5344CB8AC3E}">
        <p14:creationId xmlns:p14="http://schemas.microsoft.com/office/powerpoint/2010/main" val="174903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ounded Rectangle 109"/>
          <p:cNvSpPr/>
          <p:nvPr/>
        </p:nvSpPr>
        <p:spPr>
          <a:xfrm>
            <a:off x="6543674" y="3740151"/>
            <a:ext cx="1857375" cy="3063874"/>
          </a:xfrm>
          <a:prstGeom prst="roundRect">
            <a:avLst>
              <a:gd name="adj" fmla="val 11197"/>
            </a:avLst>
          </a:prstGeom>
          <a:solidFill>
            <a:srgbClr val="FFC000"/>
          </a:solidFill>
          <a:ln w="38100"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299231" y="248014"/>
            <a:ext cx="61281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b="1" dirty="0" smtClean="0"/>
              <a:t>Pour simplifier la notation à venir</a:t>
            </a:r>
            <a:endParaRPr lang="en-CA" sz="3200" dirty="0"/>
          </a:p>
        </p:txBody>
      </p:sp>
      <p:sp>
        <p:nvSpPr>
          <p:cNvPr id="56" name="Oval 55"/>
          <p:cNvSpPr/>
          <p:nvPr/>
        </p:nvSpPr>
        <p:spPr>
          <a:xfrm>
            <a:off x="3923442" y="4839809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1302311" y="427622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1302311" y="481996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1302311" y="540610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65" idx="6"/>
            <a:endCxn id="56" idx="2"/>
          </p:cNvCxnSpPr>
          <p:nvPr/>
        </p:nvCxnSpPr>
        <p:spPr>
          <a:xfrm>
            <a:off x="3149389" y="3913646"/>
            <a:ext cx="774053" cy="114060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64" idx="6"/>
            <a:endCxn id="56" idx="2"/>
          </p:cNvCxnSpPr>
          <p:nvPr/>
        </p:nvCxnSpPr>
        <p:spPr>
          <a:xfrm>
            <a:off x="3153964" y="4488898"/>
            <a:ext cx="769478" cy="565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41" idx="6"/>
            <a:endCxn id="56" idx="2"/>
          </p:cNvCxnSpPr>
          <p:nvPr/>
        </p:nvCxnSpPr>
        <p:spPr>
          <a:xfrm flipV="1">
            <a:off x="3153571" y="5054255"/>
            <a:ext cx="769871" cy="21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67" idx="6"/>
            <a:endCxn id="164" idx="2"/>
          </p:cNvCxnSpPr>
          <p:nvPr/>
        </p:nvCxnSpPr>
        <p:spPr>
          <a:xfrm>
            <a:off x="1711409" y="4458297"/>
            <a:ext cx="1022650" cy="306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stCxn id="68" idx="6"/>
            <a:endCxn id="141" idx="2"/>
          </p:cNvCxnSpPr>
          <p:nvPr/>
        </p:nvCxnSpPr>
        <p:spPr>
          <a:xfrm>
            <a:off x="1711409" y="5002045"/>
            <a:ext cx="1031407" cy="73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67" idx="6"/>
            <a:endCxn id="141" idx="2"/>
          </p:cNvCxnSpPr>
          <p:nvPr/>
        </p:nvCxnSpPr>
        <p:spPr>
          <a:xfrm>
            <a:off x="1711409" y="4458297"/>
            <a:ext cx="1031407" cy="6176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67" idx="6"/>
            <a:endCxn id="165" idx="2"/>
          </p:cNvCxnSpPr>
          <p:nvPr/>
        </p:nvCxnSpPr>
        <p:spPr>
          <a:xfrm flipV="1">
            <a:off x="1711409" y="3913646"/>
            <a:ext cx="1027225" cy="5446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68" idx="6"/>
            <a:endCxn id="164" idx="2"/>
          </p:cNvCxnSpPr>
          <p:nvPr/>
        </p:nvCxnSpPr>
        <p:spPr>
          <a:xfrm flipV="1">
            <a:off x="1711409" y="4488898"/>
            <a:ext cx="1022650" cy="5131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73" idx="6"/>
            <a:endCxn id="144" idx="2"/>
          </p:cNvCxnSpPr>
          <p:nvPr/>
        </p:nvCxnSpPr>
        <p:spPr>
          <a:xfrm>
            <a:off x="1711409" y="5588182"/>
            <a:ext cx="1026832" cy="5452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73" idx="6"/>
            <a:endCxn id="141" idx="2"/>
          </p:cNvCxnSpPr>
          <p:nvPr/>
        </p:nvCxnSpPr>
        <p:spPr>
          <a:xfrm flipV="1">
            <a:off x="1711409" y="5075983"/>
            <a:ext cx="1031407" cy="5121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73" idx="6"/>
            <a:endCxn id="140" idx="2"/>
          </p:cNvCxnSpPr>
          <p:nvPr/>
        </p:nvCxnSpPr>
        <p:spPr>
          <a:xfrm>
            <a:off x="1711409" y="5588182"/>
            <a:ext cx="1026832" cy="42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67" idx="6"/>
            <a:endCxn id="140" idx="2"/>
          </p:cNvCxnSpPr>
          <p:nvPr/>
        </p:nvCxnSpPr>
        <p:spPr>
          <a:xfrm>
            <a:off x="1711409" y="4458297"/>
            <a:ext cx="1026832" cy="1171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73" idx="6"/>
            <a:endCxn id="164" idx="2"/>
          </p:cNvCxnSpPr>
          <p:nvPr/>
        </p:nvCxnSpPr>
        <p:spPr>
          <a:xfrm flipV="1">
            <a:off x="1711409" y="4488898"/>
            <a:ext cx="1022650" cy="10992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68" idx="6"/>
            <a:endCxn id="144" idx="2"/>
          </p:cNvCxnSpPr>
          <p:nvPr/>
        </p:nvCxnSpPr>
        <p:spPr>
          <a:xfrm>
            <a:off x="1711409" y="5002045"/>
            <a:ext cx="1026832" cy="1131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stCxn id="144" idx="5"/>
            <a:endCxn id="56" idx="2"/>
          </p:cNvCxnSpPr>
          <p:nvPr/>
        </p:nvCxnSpPr>
        <p:spPr>
          <a:xfrm flipV="1">
            <a:off x="3096652" y="5054255"/>
            <a:ext cx="826790" cy="12227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40" idx="6"/>
            <a:endCxn id="56" idx="2"/>
          </p:cNvCxnSpPr>
          <p:nvPr/>
        </p:nvCxnSpPr>
        <p:spPr>
          <a:xfrm flipV="1">
            <a:off x="3158146" y="5054255"/>
            <a:ext cx="765296" cy="5760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2" name="Object 191"/>
          <p:cNvGraphicFramePr>
            <a:graphicFrameLocks noChangeAspect="1"/>
          </p:cNvGraphicFramePr>
          <p:nvPr>
            <p:extLst/>
          </p:nvPr>
        </p:nvGraphicFramePr>
        <p:xfrm>
          <a:off x="1395323" y="4284366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4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192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323" y="4284366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/>
          <p:cNvGraphicFramePr>
            <a:graphicFrameLocks noChangeAspect="1"/>
          </p:cNvGraphicFramePr>
          <p:nvPr>
            <p:extLst/>
          </p:nvPr>
        </p:nvGraphicFramePr>
        <p:xfrm>
          <a:off x="1412952" y="482928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93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52" y="482928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3"/>
          <p:cNvGraphicFramePr>
            <a:graphicFrameLocks noChangeAspect="1"/>
          </p:cNvGraphicFramePr>
          <p:nvPr>
            <p:extLst/>
          </p:nvPr>
        </p:nvGraphicFramePr>
        <p:xfrm>
          <a:off x="1408471" y="5385542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6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194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471" y="5385542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>
            <a:stCxn id="68" idx="6"/>
            <a:endCxn id="165" idx="2"/>
          </p:cNvCxnSpPr>
          <p:nvPr/>
        </p:nvCxnSpPr>
        <p:spPr>
          <a:xfrm flipV="1">
            <a:off x="1711409" y="3913646"/>
            <a:ext cx="1027225" cy="1088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3" idx="6"/>
            <a:endCxn id="165" idx="2"/>
          </p:cNvCxnSpPr>
          <p:nvPr/>
        </p:nvCxnSpPr>
        <p:spPr>
          <a:xfrm flipV="1">
            <a:off x="1711409" y="3913646"/>
            <a:ext cx="1027225" cy="16745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68" idx="6"/>
            <a:endCxn id="140" idx="2"/>
          </p:cNvCxnSpPr>
          <p:nvPr/>
        </p:nvCxnSpPr>
        <p:spPr>
          <a:xfrm>
            <a:off x="1711409" y="5002045"/>
            <a:ext cx="1026832" cy="6282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7" idx="6"/>
            <a:endCxn id="144" idx="2"/>
          </p:cNvCxnSpPr>
          <p:nvPr/>
        </p:nvCxnSpPr>
        <p:spPr>
          <a:xfrm>
            <a:off x="1711409" y="4458297"/>
            <a:ext cx="1026832" cy="1675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/>
          <p:cNvSpPr/>
          <p:nvPr/>
        </p:nvSpPr>
        <p:spPr>
          <a:xfrm>
            <a:off x="2738241" y="542732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2742816" y="485269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738241" y="593049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2734059" y="428594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5" name="Oval 164"/>
          <p:cNvSpPr/>
          <p:nvPr/>
        </p:nvSpPr>
        <p:spPr>
          <a:xfrm>
            <a:off x="2738634" y="369036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/>
          </p:nvPr>
        </p:nvGraphicFramePr>
        <p:xfrm>
          <a:off x="2767648" y="3686850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7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3686850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6"/>
          <p:cNvGraphicFramePr>
            <a:graphicFrameLocks noChangeAspect="1"/>
          </p:cNvGraphicFramePr>
          <p:nvPr>
            <p:extLst/>
          </p:nvPr>
        </p:nvGraphicFramePr>
        <p:xfrm>
          <a:off x="2767648" y="4283115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8" name="Equation" r:id="rId11" imgW="177480" imgH="228600" progId="Equation.3">
                  <p:embed/>
                </p:oleObj>
              </mc:Choice>
              <mc:Fallback>
                <p:oleObj name="Equation" r:id="rId11" imgW="177480" imgH="228600" progId="Equation.3">
                  <p:embed/>
                  <p:pic>
                    <p:nvPicPr>
                      <p:cNvPr id="1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4283115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/>
          </p:nvPr>
        </p:nvGraphicFramePr>
        <p:xfrm>
          <a:off x="2785591" y="4852699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9" name="Equation" r:id="rId13" imgW="177480" imgH="228600" progId="Equation.3">
                  <p:embed/>
                </p:oleObj>
              </mc:Choice>
              <mc:Fallback>
                <p:oleObj name="Equation" r:id="rId13" imgW="177480" imgH="228600" progId="Equation.3">
                  <p:embed/>
                  <p:pic>
                    <p:nvPicPr>
                      <p:cNvPr id="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91" y="4852699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/>
          </p:nvPr>
        </p:nvGraphicFramePr>
        <p:xfrm>
          <a:off x="2757602" y="5382868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0" name="Equation" r:id="rId15" imgW="177480" imgH="228600" progId="Equation.3">
                  <p:embed/>
                </p:oleObj>
              </mc:Choice>
              <mc:Fallback>
                <p:oleObj name="Equation" r:id="rId15" imgW="177480" imgH="228600" progId="Equation.3">
                  <p:embed/>
                  <p:pic>
                    <p:nvPicPr>
                      <p:cNvPr id="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382868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/>
          </p:nvPr>
        </p:nvGraphicFramePr>
        <p:xfrm>
          <a:off x="2757602" y="5904838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1" name="Equation" r:id="rId17" imgW="177480" imgH="228600" progId="Equation.3">
                  <p:embed/>
                </p:oleObj>
              </mc:Choice>
              <mc:Fallback>
                <p:oleObj name="Equation" r:id="rId17" imgW="177480" imgH="228600" progId="Equation.3">
                  <p:embed/>
                  <p:pic>
                    <p:nvPicPr>
                      <p:cNvPr id="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904838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06333"/>
              </p:ext>
            </p:extLst>
          </p:nvPr>
        </p:nvGraphicFramePr>
        <p:xfrm>
          <a:off x="3630613" y="4225925"/>
          <a:ext cx="333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2" name="Equation" r:id="rId18" imgW="190440" imgH="203040" progId="Equation.3">
                  <p:embed/>
                </p:oleObj>
              </mc:Choice>
              <mc:Fallback>
                <p:oleObj name="Equation" r:id="rId18" imgW="190440" imgH="203040" progId="Equation.3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25925"/>
                        <a:ext cx="3333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10090" y="1203193"/>
            <a:ext cx="3517988" cy="5645019"/>
            <a:chOff x="210090" y="1203193"/>
            <a:chExt cx="3517988" cy="5645019"/>
          </a:xfrm>
        </p:grpSpPr>
        <p:sp>
          <p:nvSpPr>
            <p:cNvPr id="74" name="Oval 73"/>
            <p:cNvSpPr/>
            <p:nvPr/>
          </p:nvSpPr>
          <p:spPr>
            <a:xfrm>
              <a:off x="1819287" y="2940155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5" name="Oval 74"/>
            <p:cNvSpPr/>
            <p:nvPr/>
          </p:nvSpPr>
          <p:spPr>
            <a:xfrm>
              <a:off x="1823862" y="2365530"/>
              <a:ext cx="410755" cy="44656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6" name="Oval 75"/>
            <p:cNvSpPr/>
            <p:nvPr/>
          </p:nvSpPr>
          <p:spPr>
            <a:xfrm>
              <a:off x="1819287" y="3443326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7" name="Oval 76"/>
            <p:cNvSpPr/>
            <p:nvPr/>
          </p:nvSpPr>
          <p:spPr>
            <a:xfrm>
              <a:off x="1815105" y="1798773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8" name="Oval 77"/>
            <p:cNvSpPr/>
            <p:nvPr/>
          </p:nvSpPr>
          <p:spPr>
            <a:xfrm>
              <a:off x="1819680" y="1203193"/>
              <a:ext cx="410755" cy="44656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79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74838" y="1212850"/>
            <a:ext cx="3032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63" name="Equation" r:id="rId20" imgW="152280" imgH="215640" progId="Equation.3">
                    <p:embed/>
                  </p:oleObj>
                </mc:Choice>
                <mc:Fallback>
                  <p:oleObj name="Equation" r:id="rId20" imgW="152280" imgH="215640" progId="Equation.3">
                    <p:embed/>
                    <p:pic>
                      <p:nvPicPr>
                        <p:cNvPr id="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1212850"/>
                          <a:ext cx="303212" cy="4318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62138" y="1808163"/>
            <a:ext cx="3286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64" name="Equation" r:id="rId22" imgW="164880" imgH="215640" progId="Equation.3">
                    <p:embed/>
                  </p:oleObj>
                </mc:Choice>
                <mc:Fallback>
                  <p:oleObj name="Equation" r:id="rId22" imgW="164880" imgH="215640" progId="Equation.3">
                    <p:embed/>
                    <p:pic>
                      <p:nvPicPr>
                        <p:cNvPr id="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138" y="1808163"/>
                          <a:ext cx="328612" cy="4286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79600" y="2365375"/>
            <a:ext cx="3286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65" name="Equation" r:id="rId24" imgW="164880" imgH="228600" progId="Equation.3">
                    <p:embed/>
                  </p:oleObj>
                </mc:Choice>
                <mc:Fallback>
                  <p:oleObj name="Equation" r:id="rId24" imgW="164880" imgH="228600" progId="Equation.3">
                    <p:embed/>
                    <p:pic>
                      <p:nvPicPr>
                        <p:cNvPr id="8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600" y="2365375"/>
                          <a:ext cx="328613" cy="4540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51025" y="2908300"/>
            <a:ext cx="32861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66" name="Equation" r:id="rId26" imgW="164880" imgH="215640" progId="Equation.3">
                    <p:embed/>
                  </p:oleObj>
                </mc:Choice>
                <mc:Fallback>
                  <p:oleObj name="Equation" r:id="rId26" imgW="164880" imgH="215640" progId="Equation.3">
                    <p:embed/>
                    <p:pic>
                      <p:nvPicPr>
                        <p:cNvPr id="8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025" y="2908300"/>
                          <a:ext cx="328613" cy="4318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51025" y="3417888"/>
            <a:ext cx="3286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67" name="Equation" r:id="rId28" imgW="164880" imgH="228600" progId="Equation.3">
                    <p:embed/>
                  </p:oleObj>
                </mc:Choice>
                <mc:Fallback>
                  <p:oleObj name="Equation" r:id="rId28" imgW="164880" imgH="228600" progId="Equation.3">
                    <p:embed/>
                    <p:pic>
                      <p:nvPicPr>
                        <p:cNvPr id="8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025" y="3417888"/>
                          <a:ext cx="328613" cy="4540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Freeform 28"/>
            <p:cNvSpPr/>
            <p:nvPr/>
          </p:nvSpPr>
          <p:spPr>
            <a:xfrm>
              <a:off x="739651" y="3667125"/>
              <a:ext cx="2478233" cy="2880173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78233" h="2880173">
                  <a:moveTo>
                    <a:pt x="2413125" y="2476500"/>
                  </a:moveTo>
                  <a:cubicBezTo>
                    <a:pt x="2586162" y="2622550"/>
                    <a:pt x="2384550" y="2809875"/>
                    <a:pt x="2155950" y="2857500"/>
                  </a:cubicBezTo>
                  <a:cubicBezTo>
                    <a:pt x="1927350" y="2905125"/>
                    <a:pt x="1359025" y="2879725"/>
                    <a:pt x="1041525" y="2762250"/>
                  </a:cubicBezTo>
                  <a:cubicBezTo>
                    <a:pt x="724025" y="2644775"/>
                    <a:pt x="416050" y="2443162"/>
                    <a:pt x="250950" y="2152650"/>
                  </a:cubicBezTo>
                  <a:cubicBezTo>
                    <a:pt x="85850" y="1862138"/>
                    <a:pt x="-88775" y="1377950"/>
                    <a:pt x="50925" y="1019175"/>
                  </a:cubicBezTo>
                  <a:cubicBezTo>
                    <a:pt x="190625" y="660400"/>
                    <a:pt x="581944" y="312737"/>
                    <a:pt x="1089150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4" name="Freeform 83"/>
            <p:cNvSpPr/>
            <p:nvPr/>
          </p:nvSpPr>
          <p:spPr>
            <a:xfrm>
              <a:off x="559390" y="3162300"/>
              <a:ext cx="2877117" cy="3465010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77117" h="3465010">
                  <a:moveTo>
                    <a:pt x="2641011" y="2447925"/>
                  </a:moveTo>
                  <a:cubicBezTo>
                    <a:pt x="3042648" y="2755900"/>
                    <a:pt x="2860086" y="3208338"/>
                    <a:pt x="2621961" y="3362325"/>
                  </a:cubicBezTo>
                  <a:cubicBezTo>
                    <a:pt x="2383836" y="3516313"/>
                    <a:pt x="1594848" y="3478212"/>
                    <a:pt x="1212261" y="3371850"/>
                  </a:cubicBezTo>
                  <a:cubicBezTo>
                    <a:pt x="829674" y="3265488"/>
                    <a:pt x="520111" y="3076575"/>
                    <a:pt x="326436" y="2724150"/>
                  </a:cubicBezTo>
                  <a:cubicBezTo>
                    <a:pt x="132761" y="2371725"/>
                    <a:pt x="-105364" y="1711325"/>
                    <a:pt x="50211" y="1257300"/>
                  </a:cubicBezTo>
                  <a:cubicBezTo>
                    <a:pt x="205786" y="803275"/>
                    <a:pt x="752680" y="312737"/>
                    <a:pt x="1259886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5" name="Freeform 84"/>
            <p:cNvSpPr/>
            <p:nvPr/>
          </p:nvSpPr>
          <p:spPr>
            <a:xfrm>
              <a:off x="417422" y="2625015"/>
              <a:ext cx="3118937" cy="4082306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18937" h="4082306">
                  <a:moveTo>
                    <a:pt x="2782980" y="2447925"/>
                  </a:moveTo>
                  <a:cubicBezTo>
                    <a:pt x="3184617" y="2755900"/>
                    <a:pt x="3210018" y="3644900"/>
                    <a:pt x="2944905" y="3895725"/>
                  </a:cubicBezTo>
                  <a:cubicBezTo>
                    <a:pt x="2679793" y="4146550"/>
                    <a:pt x="1652680" y="4122737"/>
                    <a:pt x="1192305" y="3952875"/>
                  </a:cubicBezTo>
                  <a:cubicBezTo>
                    <a:pt x="731930" y="3783013"/>
                    <a:pt x="362042" y="3325812"/>
                    <a:pt x="182655" y="2876550"/>
                  </a:cubicBezTo>
                  <a:cubicBezTo>
                    <a:pt x="3268" y="2427288"/>
                    <a:pt x="-87220" y="1736725"/>
                    <a:pt x="115980" y="1257300"/>
                  </a:cubicBezTo>
                  <a:cubicBezTo>
                    <a:pt x="319180" y="777875"/>
                    <a:pt x="894649" y="312737"/>
                    <a:pt x="1401855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6" name="Freeform 85"/>
            <p:cNvSpPr/>
            <p:nvPr/>
          </p:nvSpPr>
          <p:spPr>
            <a:xfrm>
              <a:off x="303879" y="2022474"/>
              <a:ext cx="3318585" cy="4731069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  <a:gd name="connsiteX0" fmla="*/ 2872659 w 3208616"/>
                <a:gd name="connsiteY0" fmla="*/ 2447925 h 4078004"/>
                <a:gd name="connsiteX1" fmla="*/ 3034584 w 3208616"/>
                <a:gd name="connsiteY1" fmla="*/ 3895725 h 4078004"/>
                <a:gd name="connsiteX2" fmla="*/ 1281984 w 3208616"/>
                <a:gd name="connsiteY2" fmla="*/ 3952875 h 4078004"/>
                <a:gd name="connsiteX3" fmla="*/ 110409 w 3208616"/>
                <a:gd name="connsiteY3" fmla="*/ 2943225 h 4078004"/>
                <a:gd name="connsiteX4" fmla="*/ 205659 w 3208616"/>
                <a:gd name="connsiteY4" fmla="*/ 1257300 h 4078004"/>
                <a:gd name="connsiteX5" fmla="*/ 1491534 w 3208616"/>
                <a:gd name="connsiteY5" fmla="*/ 0 h 4078004"/>
                <a:gd name="connsiteX0" fmla="*/ 2846657 w 3208798"/>
                <a:gd name="connsiteY0" fmla="*/ 2447925 h 4503503"/>
                <a:gd name="connsiteX1" fmla="*/ 3008582 w 3208798"/>
                <a:gd name="connsiteY1" fmla="*/ 3895725 h 4503503"/>
                <a:gd name="connsiteX2" fmla="*/ 884507 w 3208798"/>
                <a:gd name="connsiteY2" fmla="*/ 4467225 h 4503503"/>
                <a:gd name="connsiteX3" fmla="*/ 84407 w 3208798"/>
                <a:gd name="connsiteY3" fmla="*/ 2943225 h 4503503"/>
                <a:gd name="connsiteX4" fmla="*/ 179657 w 3208798"/>
                <a:gd name="connsiteY4" fmla="*/ 1257300 h 4503503"/>
                <a:gd name="connsiteX5" fmla="*/ 1465532 w 3208798"/>
                <a:gd name="connsiteY5" fmla="*/ 0 h 4503503"/>
                <a:gd name="connsiteX0" fmla="*/ 2886026 w 3248167"/>
                <a:gd name="connsiteY0" fmla="*/ 2447925 h 4501914"/>
                <a:gd name="connsiteX1" fmla="*/ 3047951 w 3248167"/>
                <a:gd name="connsiteY1" fmla="*/ 3895725 h 4501914"/>
                <a:gd name="connsiteX2" fmla="*/ 923876 w 3248167"/>
                <a:gd name="connsiteY2" fmla="*/ 4467225 h 4501914"/>
                <a:gd name="connsiteX3" fmla="*/ 66626 w 3248167"/>
                <a:gd name="connsiteY3" fmla="*/ 2971800 h 4501914"/>
                <a:gd name="connsiteX4" fmla="*/ 219026 w 3248167"/>
                <a:gd name="connsiteY4" fmla="*/ 1257300 h 4501914"/>
                <a:gd name="connsiteX5" fmla="*/ 1504901 w 3248167"/>
                <a:gd name="connsiteY5" fmla="*/ 0 h 4501914"/>
                <a:gd name="connsiteX0" fmla="*/ 2886026 w 3332374"/>
                <a:gd name="connsiteY0" fmla="*/ 2447925 h 4764138"/>
                <a:gd name="connsiteX1" fmla="*/ 3171776 w 3332374"/>
                <a:gd name="connsiteY1" fmla="*/ 4581525 h 4764138"/>
                <a:gd name="connsiteX2" fmla="*/ 923876 w 3332374"/>
                <a:gd name="connsiteY2" fmla="*/ 4467225 h 4764138"/>
                <a:gd name="connsiteX3" fmla="*/ 66626 w 3332374"/>
                <a:gd name="connsiteY3" fmla="*/ 2971800 h 4764138"/>
                <a:gd name="connsiteX4" fmla="*/ 219026 w 3332374"/>
                <a:gd name="connsiteY4" fmla="*/ 1257300 h 4764138"/>
                <a:gd name="connsiteX5" fmla="*/ 1504901 w 3332374"/>
                <a:gd name="connsiteY5" fmla="*/ 0 h 4764138"/>
                <a:gd name="connsiteX0" fmla="*/ 2884628 w 3332386"/>
                <a:gd name="connsiteY0" fmla="*/ 2447925 h 4772026"/>
                <a:gd name="connsiteX1" fmla="*/ 3170378 w 3332386"/>
                <a:gd name="connsiteY1" fmla="*/ 4581525 h 4772026"/>
                <a:gd name="connsiteX2" fmla="*/ 903428 w 3332386"/>
                <a:gd name="connsiteY2" fmla="*/ 4486275 h 4772026"/>
                <a:gd name="connsiteX3" fmla="*/ 65228 w 3332386"/>
                <a:gd name="connsiteY3" fmla="*/ 2971800 h 4772026"/>
                <a:gd name="connsiteX4" fmla="*/ 217628 w 3332386"/>
                <a:gd name="connsiteY4" fmla="*/ 1257300 h 4772026"/>
                <a:gd name="connsiteX5" fmla="*/ 1503503 w 3332386"/>
                <a:gd name="connsiteY5" fmla="*/ 0 h 4772026"/>
                <a:gd name="connsiteX0" fmla="*/ 2889526 w 3332347"/>
                <a:gd name="connsiteY0" fmla="*/ 2447925 h 4764138"/>
                <a:gd name="connsiteX1" fmla="*/ 3175276 w 3332347"/>
                <a:gd name="connsiteY1" fmla="*/ 4581525 h 4764138"/>
                <a:gd name="connsiteX2" fmla="*/ 975001 w 3332347"/>
                <a:gd name="connsiteY2" fmla="*/ 4467225 h 4764138"/>
                <a:gd name="connsiteX3" fmla="*/ 70126 w 3332347"/>
                <a:gd name="connsiteY3" fmla="*/ 2971800 h 4764138"/>
                <a:gd name="connsiteX4" fmla="*/ 222526 w 3332347"/>
                <a:gd name="connsiteY4" fmla="*/ 1257300 h 4764138"/>
                <a:gd name="connsiteX5" fmla="*/ 1508401 w 3332347"/>
                <a:gd name="connsiteY5" fmla="*/ 0 h 4764138"/>
                <a:gd name="connsiteX0" fmla="*/ 2889526 w 3318585"/>
                <a:gd name="connsiteY0" fmla="*/ 2447925 h 4731069"/>
                <a:gd name="connsiteX1" fmla="*/ 3156226 w 3318585"/>
                <a:gd name="connsiteY1" fmla="*/ 4533900 h 4731069"/>
                <a:gd name="connsiteX2" fmla="*/ 975001 w 3318585"/>
                <a:gd name="connsiteY2" fmla="*/ 4467225 h 4731069"/>
                <a:gd name="connsiteX3" fmla="*/ 70126 w 3318585"/>
                <a:gd name="connsiteY3" fmla="*/ 2971800 h 4731069"/>
                <a:gd name="connsiteX4" fmla="*/ 222526 w 3318585"/>
                <a:gd name="connsiteY4" fmla="*/ 1257300 h 4731069"/>
                <a:gd name="connsiteX5" fmla="*/ 1508401 w 3318585"/>
                <a:gd name="connsiteY5" fmla="*/ 0 h 4731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18585" h="4731069">
                  <a:moveTo>
                    <a:pt x="2889526" y="2447925"/>
                  </a:moveTo>
                  <a:cubicBezTo>
                    <a:pt x="3291163" y="2755900"/>
                    <a:pt x="3475313" y="4197350"/>
                    <a:pt x="3156226" y="4533900"/>
                  </a:cubicBezTo>
                  <a:cubicBezTo>
                    <a:pt x="2837139" y="4870450"/>
                    <a:pt x="1489351" y="4727575"/>
                    <a:pt x="975001" y="4467225"/>
                  </a:cubicBezTo>
                  <a:cubicBezTo>
                    <a:pt x="460651" y="4206875"/>
                    <a:pt x="195538" y="3506787"/>
                    <a:pt x="70126" y="2971800"/>
                  </a:cubicBezTo>
                  <a:cubicBezTo>
                    <a:pt x="-55286" y="2436813"/>
                    <a:pt x="-17187" y="1752600"/>
                    <a:pt x="222526" y="1257300"/>
                  </a:cubicBezTo>
                  <a:cubicBezTo>
                    <a:pt x="462239" y="762000"/>
                    <a:pt x="1001195" y="312737"/>
                    <a:pt x="1508401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7" name="Freeform 86"/>
            <p:cNvSpPr/>
            <p:nvPr/>
          </p:nvSpPr>
          <p:spPr>
            <a:xfrm>
              <a:off x="210090" y="1427500"/>
              <a:ext cx="3517988" cy="5420712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  <a:gd name="connsiteX0" fmla="*/ 2872659 w 3208616"/>
                <a:gd name="connsiteY0" fmla="*/ 2447925 h 4078004"/>
                <a:gd name="connsiteX1" fmla="*/ 3034584 w 3208616"/>
                <a:gd name="connsiteY1" fmla="*/ 3895725 h 4078004"/>
                <a:gd name="connsiteX2" fmla="*/ 1281984 w 3208616"/>
                <a:gd name="connsiteY2" fmla="*/ 3952875 h 4078004"/>
                <a:gd name="connsiteX3" fmla="*/ 110409 w 3208616"/>
                <a:gd name="connsiteY3" fmla="*/ 2943225 h 4078004"/>
                <a:gd name="connsiteX4" fmla="*/ 205659 w 3208616"/>
                <a:gd name="connsiteY4" fmla="*/ 1257300 h 4078004"/>
                <a:gd name="connsiteX5" fmla="*/ 1491534 w 3208616"/>
                <a:gd name="connsiteY5" fmla="*/ 0 h 4078004"/>
                <a:gd name="connsiteX0" fmla="*/ 2846657 w 3208798"/>
                <a:gd name="connsiteY0" fmla="*/ 2447925 h 4503503"/>
                <a:gd name="connsiteX1" fmla="*/ 3008582 w 3208798"/>
                <a:gd name="connsiteY1" fmla="*/ 3895725 h 4503503"/>
                <a:gd name="connsiteX2" fmla="*/ 884507 w 3208798"/>
                <a:gd name="connsiteY2" fmla="*/ 4467225 h 4503503"/>
                <a:gd name="connsiteX3" fmla="*/ 84407 w 3208798"/>
                <a:gd name="connsiteY3" fmla="*/ 2943225 h 4503503"/>
                <a:gd name="connsiteX4" fmla="*/ 179657 w 3208798"/>
                <a:gd name="connsiteY4" fmla="*/ 1257300 h 4503503"/>
                <a:gd name="connsiteX5" fmla="*/ 1465532 w 3208798"/>
                <a:gd name="connsiteY5" fmla="*/ 0 h 4503503"/>
                <a:gd name="connsiteX0" fmla="*/ 2886026 w 3248167"/>
                <a:gd name="connsiteY0" fmla="*/ 2447925 h 4501914"/>
                <a:gd name="connsiteX1" fmla="*/ 3047951 w 3248167"/>
                <a:gd name="connsiteY1" fmla="*/ 3895725 h 4501914"/>
                <a:gd name="connsiteX2" fmla="*/ 923876 w 3248167"/>
                <a:gd name="connsiteY2" fmla="*/ 4467225 h 4501914"/>
                <a:gd name="connsiteX3" fmla="*/ 66626 w 3248167"/>
                <a:gd name="connsiteY3" fmla="*/ 2971800 h 4501914"/>
                <a:gd name="connsiteX4" fmla="*/ 219026 w 3248167"/>
                <a:gd name="connsiteY4" fmla="*/ 1257300 h 4501914"/>
                <a:gd name="connsiteX5" fmla="*/ 1504901 w 3248167"/>
                <a:gd name="connsiteY5" fmla="*/ 0 h 4501914"/>
                <a:gd name="connsiteX0" fmla="*/ 2886026 w 3332374"/>
                <a:gd name="connsiteY0" fmla="*/ 2447925 h 4764138"/>
                <a:gd name="connsiteX1" fmla="*/ 3171776 w 3332374"/>
                <a:gd name="connsiteY1" fmla="*/ 4581525 h 4764138"/>
                <a:gd name="connsiteX2" fmla="*/ 923876 w 3332374"/>
                <a:gd name="connsiteY2" fmla="*/ 4467225 h 4764138"/>
                <a:gd name="connsiteX3" fmla="*/ 66626 w 3332374"/>
                <a:gd name="connsiteY3" fmla="*/ 2971800 h 4764138"/>
                <a:gd name="connsiteX4" fmla="*/ 219026 w 3332374"/>
                <a:gd name="connsiteY4" fmla="*/ 1257300 h 4764138"/>
                <a:gd name="connsiteX5" fmla="*/ 1504901 w 3332374"/>
                <a:gd name="connsiteY5" fmla="*/ 0 h 4764138"/>
                <a:gd name="connsiteX0" fmla="*/ 2884628 w 3332386"/>
                <a:gd name="connsiteY0" fmla="*/ 2447925 h 4772026"/>
                <a:gd name="connsiteX1" fmla="*/ 3170378 w 3332386"/>
                <a:gd name="connsiteY1" fmla="*/ 4581525 h 4772026"/>
                <a:gd name="connsiteX2" fmla="*/ 903428 w 3332386"/>
                <a:gd name="connsiteY2" fmla="*/ 4486275 h 4772026"/>
                <a:gd name="connsiteX3" fmla="*/ 65228 w 3332386"/>
                <a:gd name="connsiteY3" fmla="*/ 2971800 h 4772026"/>
                <a:gd name="connsiteX4" fmla="*/ 217628 w 3332386"/>
                <a:gd name="connsiteY4" fmla="*/ 1257300 h 4772026"/>
                <a:gd name="connsiteX5" fmla="*/ 1503503 w 3332386"/>
                <a:gd name="connsiteY5" fmla="*/ 0 h 4772026"/>
                <a:gd name="connsiteX0" fmla="*/ 2889526 w 3332347"/>
                <a:gd name="connsiteY0" fmla="*/ 2447925 h 4764138"/>
                <a:gd name="connsiteX1" fmla="*/ 3175276 w 3332347"/>
                <a:gd name="connsiteY1" fmla="*/ 4581525 h 4764138"/>
                <a:gd name="connsiteX2" fmla="*/ 975001 w 3332347"/>
                <a:gd name="connsiteY2" fmla="*/ 4467225 h 4764138"/>
                <a:gd name="connsiteX3" fmla="*/ 70126 w 3332347"/>
                <a:gd name="connsiteY3" fmla="*/ 2971800 h 4764138"/>
                <a:gd name="connsiteX4" fmla="*/ 222526 w 3332347"/>
                <a:gd name="connsiteY4" fmla="*/ 1257300 h 4764138"/>
                <a:gd name="connsiteX5" fmla="*/ 1508401 w 3332347"/>
                <a:gd name="connsiteY5" fmla="*/ 0 h 4764138"/>
                <a:gd name="connsiteX0" fmla="*/ 2889526 w 3318585"/>
                <a:gd name="connsiteY0" fmla="*/ 2447925 h 4731069"/>
                <a:gd name="connsiteX1" fmla="*/ 3156226 w 3318585"/>
                <a:gd name="connsiteY1" fmla="*/ 4533900 h 4731069"/>
                <a:gd name="connsiteX2" fmla="*/ 975001 w 3318585"/>
                <a:gd name="connsiteY2" fmla="*/ 4467225 h 4731069"/>
                <a:gd name="connsiteX3" fmla="*/ 70126 w 3318585"/>
                <a:gd name="connsiteY3" fmla="*/ 2971800 h 4731069"/>
                <a:gd name="connsiteX4" fmla="*/ 222526 w 3318585"/>
                <a:gd name="connsiteY4" fmla="*/ 1257300 h 4731069"/>
                <a:gd name="connsiteX5" fmla="*/ 1508401 w 3318585"/>
                <a:gd name="connsiteY5" fmla="*/ 0 h 4731069"/>
                <a:gd name="connsiteX0" fmla="*/ 2989590 w 3418649"/>
                <a:gd name="connsiteY0" fmla="*/ 2447925 h 4730107"/>
                <a:gd name="connsiteX1" fmla="*/ 3256290 w 3418649"/>
                <a:gd name="connsiteY1" fmla="*/ 4533900 h 4730107"/>
                <a:gd name="connsiteX2" fmla="*/ 1075065 w 3418649"/>
                <a:gd name="connsiteY2" fmla="*/ 4467225 h 4730107"/>
                <a:gd name="connsiteX3" fmla="*/ 46365 w 3418649"/>
                <a:gd name="connsiteY3" fmla="*/ 2990850 h 4730107"/>
                <a:gd name="connsiteX4" fmla="*/ 322590 w 3418649"/>
                <a:gd name="connsiteY4" fmla="*/ 1257300 h 4730107"/>
                <a:gd name="connsiteX5" fmla="*/ 1608465 w 3418649"/>
                <a:gd name="connsiteY5" fmla="*/ 0 h 4730107"/>
                <a:gd name="connsiteX0" fmla="*/ 2973653 w 3419609"/>
                <a:gd name="connsiteY0" fmla="*/ 2447925 h 5112543"/>
                <a:gd name="connsiteX1" fmla="*/ 3240353 w 3419609"/>
                <a:gd name="connsiteY1" fmla="*/ 4533900 h 5112543"/>
                <a:gd name="connsiteX2" fmla="*/ 830528 w 3419609"/>
                <a:gd name="connsiteY2" fmla="*/ 5019675 h 5112543"/>
                <a:gd name="connsiteX3" fmla="*/ 30428 w 3419609"/>
                <a:gd name="connsiteY3" fmla="*/ 2990850 h 5112543"/>
                <a:gd name="connsiteX4" fmla="*/ 306653 w 3419609"/>
                <a:gd name="connsiteY4" fmla="*/ 1257300 h 5112543"/>
                <a:gd name="connsiteX5" fmla="*/ 1592528 w 3419609"/>
                <a:gd name="connsiteY5" fmla="*/ 0 h 5112543"/>
                <a:gd name="connsiteX0" fmla="*/ 2951324 w 3397280"/>
                <a:gd name="connsiteY0" fmla="*/ 2447925 h 5112543"/>
                <a:gd name="connsiteX1" fmla="*/ 3218024 w 3397280"/>
                <a:gd name="connsiteY1" fmla="*/ 4533900 h 5112543"/>
                <a:gd name="connsiteX2" fmla="*/ 808199 w 3397280"/>
                <a:gd name="connsiteY2" fmla="*/ 5019675 h 5112543"/>
                <a:gd name="connsiteX3" fmla="*/ 8099 w 3397280"/>
                <a:gd name="connsiteY3" fmla="*/ 2990850 h 5112543"/>
                <a:gd name="connsiteX4" fmla="*/ 284324 w 3397280"/>
                <a:gd name="connsiteY4" fmla="*/ 1257300 h 5112543"/>
                <a:gd name="connsiteX5" fmla="*/ 1570199 w 3397280"/>
                <a:gd name="connsiteY5" fmla="*/ 0 h 5112543"/>
                <a:gd name="connsiteX0" fmla="*/ 2978326 w 3424282"/>
                <a:gd name="connsiteY0" fmla="*/ 2447925 h 5110535"/>
                <a:gd name="connsiteX1" fmla="*/ 3245026 w 3424282"/>
                <a:gd name="connsiteY1" fmla="*/ 4533900 h 5110535"/>
                <a:gd name="connsiteX2" fmla="*/ 835201 w 3424282"/>
                <a:gd name="connsiteY2" fmla="*/ 5019675 h 5110535"/>
                <a:gd name="connsiteX3" fmla="*/ 6526 w 3424282"/>
                <a:gd name="connsiteY3" fmla="*/ 3019425 h 5110535"/>
                <a:gd name="connsiteX4" fmla="*/ 311326 w 3424282"/>
                <a:gd name="connsiteY4" fmla="*/ 1257300 h 5110535"/>
                <a:gd name="connsiteX5" fmla="*/ 1597201 w 3424282"/>
                <a:gd name="connsiteY5" fmla="*/ 0 h 5110535"/>
                <a:gd name="connsiteX0" fmla="*/ 2978326 w 3548513"/>
                <a:gd name="connsiteY0" fmla="*/ 2447925 h 5407083"/>
                <a:gd name="connsiteX1" fmla="*/ 3406951 w 3548513"/>
                <a:gd name="connsiteY1" fmla="*/ 5172075 h 5407083"/>
                <a:gd name="connsiteX2" fmla="*/ 835201 w 3548513"/>
                <a:gd name="connsiteY2" fmla="*/ 5019675 h 5407083"/>
                <a:gd name="connsiteX3" fmla="*/ 6526 w 3548513"/>
                <a:gd name="connsiteY3" fmla="*/ 3019425 h 5407083"/>
                <a:gd name="connsiteX4" fmla="*/ 311326 w 3548513"/>
                <a:gd name="connsiteY4" fmla="*/ 1257300 h 5407083"/>
                <a:gd name="connsiteX5" fmla="*/ 1597201 w 3548513"/>
                <a:gd name="connsiteY5" fmla="*/ 0 h 5407083"/>
                <a:gd name="connsiteX0" fmla="*/ 2978326 w 3517988"/>
                <a:gd name="connsiteY0" fmla="*/ 2447925 h 5420712"/>
                <a:gd name="connsiteX1" fmla="*/ 3368851 w 3517988"/>
                <a:gd name="connsiteY1" fmla="*/ 5191125 h 5420712"/>
                <a:gd name="connsiteX2" fmla="*/ 835201 w 3517988"/>
                <a:gd name="connsiteY2" fmla="*/ 5019675 h 5420712"/>
                <a:gd name="connsiteX3" fmla="*/ 6526 w 3517988"/>
                <a:gd name="connsiteY3" fmla="*/ 3019425 h 5420712"/>
                <a:gd name="connsiteX4" fmla="*/ 311326 w 3517988"/>
                <a:gd name="connsiteY4" fmla="*/ 1257300 h 5420712"/>
                <a:gd name="connsiteX5" fmla="*/ 1597201 w 3517988"/>
                <a:gd name="connsiteY5" fmla="*/ 0 h 5420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17988" h="5420712">
                  <a:moveTo>
                    <a:pt x="2978326" y="2447925"/>
                  </a:moveTo>
                  <a:cubicBezTo>
                    <a:pt x="3379963" y="2755900"/>
                    <a:pt x="3726039" y="4762500"/>
                    <a:pt x="3368851" y="5191125"/>
                  </a:cubicBezTo>
                  <a:cubicBezTo>
                    <a:pt x="3011664" y="5619750"/>
                    <a:pt x="1395589" y="5381625"/>
                    <a:pt x="835201" y="5019675"/>
                  </a:cubicBezTo>
                  <a:cubicBezTo>
                    <a:pt x="274814" y="4657725"/>
                    <a:pt x="36689" y="3636962"/>
                    <a:pt x="6526" y="3019425"/>
                  </a:cubicBezTo>
                  <a:cubicBezTo>
                    <a:pt x="-23637" y="2401888"/>
                    <a:pt x="46214" y="1760537"/>
                    <a:pt x="311326" y="1257300"/>
                  </a:cubicBezTo>
                  <a:cubicBezTo>
                    <a:pt x="576438" y="754063"/>
                    <a:pt x="1089995" y="312737"/>
                    <a:pt x="1597201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93" name="Straight Arrow Connector 92"/>
          <p:cNvCxnSpPr>
            <a:stCxn id="74" idx="6"/>
            <a:endCxn id="166" idx="1"/>
          </p:cNvCxnSpPr>
          <p:nvPr/>
        </p:nvCxnSpPr>
        <p:spPr>
          <a:xfrm>
            <a:off x="2239192" y="3143111"/>
            <a:ext cx="528456" cy="7723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6" idx="6"/>
            <a:endCxn id="165" idx="2"/>
          </p:cNvCxnSpPr>
          <p:nvPr/>
        </p:nvCxnSpPr>
        <p:spPr>
          <a:xfrm>
            <a:off x="2239192" y="3646282"/>
            <a:ext cx="499442" cy="2673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5" idx="6"/>
            <a:endCxn id="164" idx="2"/>
          </p:cNvCxnSpPr>
          <p:nvPr/>
        </p:nvCxnSpPr>
        <p:spPr>
          <a:xfrm>
            <a:off x="2234617" y="2588814"/>
            <a:ext cx="499442" cy="19000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77" idx="6"/>
            <a:endCxn id="165" idx="2"/>
          </p:cNvCxnSpPr>
          <p:nvPr/>
        </p:nvCxnSpPr>
        <p:spPr>
          <a:xfrm>
            <a:off x="2235010" y="2001729"/>
            <a:ext cx="503624" cy="19119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75" idx="6"/>
            <a:endCxn id="166" idx="1"/>
          </p:cNvCxnSpPr>
          <p:nvPr/>
        </p:nvCxnSpPr>
        <p:spPr>
          <a:xfrm>
            <a:off x="2234617" y="2588814"/>
            <a:ext cx="533031" cy="13266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78" idx="6"/>
            <a:endCxn id="140" idx="2"/>
          </p:cNvCxnSpPr>
          <p:nvPr/>
        </p:nvCxnSpPr>
        <p:spPr>
          <a:xfrm>
            <a:off x="2230435" y="1426477"/>
            <a:ext cx="507806" cy="42038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74" idx="6"/>
            <a:endCxn id="270" idx="1"/>
          </p:cNvCxnSpPr>
          <p:nvPr/>
        </p:nvCxnSpPr>
        <p:spPr>
          <a:xfrm>
            <a:off x="2239192" y="3143111"/>
            <a:ext cx="518410" cy="2468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78" idx="6"/>
            <a:endCxn id="165" idx="2"/>
          </p:cNvCxnSpPr>
          <p:nvPr/>
        </p:nvCxnSpPr>
        <p:spPr>
          <a:xfrm>
            <a:off x="2230435" y="1426477"/>
            <a:ext cx="508199" cy="24871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78" idx="6"/>
            <a:endCxn id="167" idx="1"/>
          </p:cNvCxnSpPr>
          <p:nvPr/>
        </p:nvCxnSpPr>
        <p:spPr>
          <a:xfrm>
            <a:off x="2230435" y="1426477"/>
            <a:ext cx="537213" cy="30836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75" idx="6"/>
            <a:endCxn id="141" idx="2"/>
          </p:cNvCxnSpPr>
          <p:nvPr/>
        </p:nvCxnSpPr>
        <p:spPr>
          <a:xfrm>
            <a:off x="2234617" y="2588814"/>
            <a:ext cx="508199" cy="24871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76" idx="6"/>
            <a:endCxn id="271" idx="1"/>
          </p:cNvCxnSpPr>
          <p:nvPr/>
        </p:nvCxnSpPr>
        <p:spPr>
          <a:xfrm>
            <a:off x="2239192" y="3646282"/>
            <a:ext cx="518410" cy="24855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77" idx="6"/>
            <a:endCxn id="167" idx="1"/>
          </p:cNvCxnSpPr>
          <p:nvPr/>
        </p:nvCxnSpPr>
        <p:spPr>
          <a:xfrm>
            <a:off x="2235010" y="2001729"/>
            <a:ext cx="532638" cy="25083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76" idx="6"/>
            <a:endCxn id="141" idx="2"/>
          </p:cNvCxnSpPr>
          <p:nvPr/>
        </p:nvCxnSpPr>
        <p:spPr>
          <a:xfrm>
            <a:off x="2239192" y="3646282"/>
            <a:ext cx="503624" cy="1429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76" idx="6"/>
            <a:endCxn id="164" idx="2"/>
          </p:cNvCxnSpPr>
          <p:nvPr/>
        </p:nvCxnSpPr>
        <p:spPr>
          <a:xfrm>
            <a:off x="2239192" y="3646282"/>
            <a:ext cx="494867" cy="8426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>
            <a:stCxn id="74" idx="6"/>
            <a:endCxn id="164" idx="2"/>
          </p:cNvCxnSpPr>
          <p:nvPr/>
        </p:nvCxnSpPr>
        <p:spPr>
          <a:xfrm>
            <a:off x="2239192" y="3143111"/>
            <a:ext cx="494867" cy="13457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stCxn id="75" idx="6"/>
            <a:endCxn id="271" idx="1"/>
          </p:cNvCxnSpPr>
          <p:nvPr/>
        </p:nvCxnSpPr>
        <p:spPr>
          <a:xfrm>
            <a:off x="2234617" y="2588814"/>
            <a:ext cx="522985" cy="35430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93416"/>
              </p:ext>
            </p:extLst>
          </p:nvPr>
        </p:nvGraphicFramePr>
        <p:xfrm>
          <a:off x="4897438" y="915988"/>
          <a:ext cx="37528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8" name="Equation" r:id="rId30" imgW="1485720" imgH="253800" progId="Equation.3">
                  <p:embed/>
                </p:oleObj>
              </mc:Choice>
              <mc:Fallback>
                <p:oleObj name="Equation" r:id="rId30" imgW="1485720" imgH="2538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915988"/>
                        <a:ext cx="37528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7232650" y="1629387"/>
            <a:ext cx="0" cy="5075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54307"/>
              </p:ext>
            </p:extLst>
          </p:nvPr>
        </p:nvGraphicFramePr>
        <p:xfrm>
          <a:off x="5922963" y="2182813"/>
          <a:ext cx="2620962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9" name="Equation" r:id="rId32" imgW="1091880" imgH="533160" progId="Equation.3">
                  <p:embed/>
                </p:oleObj>
              </mc:Choice>
              <mc:Fallback>
                <p:oleObj name="Equation" r:id="rId32" imgW="1091880" imgH="53316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2182813"/>
                        <a:ext cx="2620962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76214"/>
              </p:ext>
            </p:extLst>
          </p:nvPr>
        </p:nvGraphicFramePr>
        <p:xfrm>
          <a:off x="6665913" y="3740150"/>
          <a:ext cx="1671637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0" name="Equation" r:id="rId34" imgW="660240" imgH="1218960" progId="Equation.3">
                  <p:embed/>
                </p:oleObj>
              </mc:Choice>
              <mc:Fallback>
                <p:oleObj name="Equation" r:id="rId34" imgW="660240" imgH="1218960" progId="Equation.3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3740150"/>
                        <a:ext cx="1671637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86657"/>
              </p:ext>
            </p:extLst>
          </p:nvPr>
        </p:nvGraphicFramePr>
        <p:xfrm>
          <a:off x="1952625" y="5940425"/>
          <a:ext cx="4222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1" name="Equation" r:id="rId36" imgW="241200" imgH="203040" progId="Equation.3">
                  <p:embed/>
                </p:oleObj>
              </mc:Choice>
              <mc:Fallback>
                <p:oleObj name="Equation" r:id="rId36" imgW="241200" imgH="20304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940425"/>
                        <a:ext cx="4222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4395892" y="477121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y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0399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765543" y="195059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274383" y="27719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2498494" y="26456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49061" y="26456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3953719" y="26456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760462" y="40708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19343" y="40708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4858960" y="27079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490519" y="405282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462483" y="40049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2274383" y="645570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2498494" y="63002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49061" y="6300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3953719" y="63002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760462" y="77254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3519343" y="77254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4858960" y="636253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4490519" y="77074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462483" y="76595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3" name="Rounded Rectangle 52"/>
          <p:cNvSpPr/>
          <p:nvPr/>
        </p:nvSpPr>
        <p:spPr>
          <a:xfrm>
            <a:off x="2274383" y="100649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520183" y="99896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49061" y="99896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3953719" y="99896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782151" y="114148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3519343" y="114148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4858960" y="1005192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4490519" y="113968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5462483" y="1134897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380045" y="5496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7" name="Rounded Rectangle 96"/>
          <p:cNvSpPr/>
          <p:nvPr/>
        </p:nvSpPr>
        <p:spPr>
          <a:xfrm>
            <a:off x="2274383" y="1394018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Rectangle 98"/>
          <p:cNvSpPr/>
          <p:nvPr/>
        </p:nvSpPr>
        <p:spPr>
          <a:xfrm>
            <a:off x="2520183" y="138138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3249061" y="138138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3953719" y="138138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2" name="Straight Arrow Connector 101"/>
          <p:cNvCxnSpPr>
            <a:stCxn id="99" idx="3"/>
            <a:endCxn id="100" idx="1"/>
          </p:cNvCxnSpPr>
          <p:nvPr/>
        </p:nvCxnSpPr>
        <p:spPr>
          <a:xfrm>
            <a:off x="2782151" y="152390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3519343" y="152390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5" name="Oval 104"/>
          <p:cNvSpPr/>
          <p:nvPr/>
        </p:nvSpPr>
        <p:spPr>
          <a:xfrm>
            <a:off x="4858960" y="138761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06" name="Straight Arrow Connector 105"/>
          <p:cNvCxnSpPr/>
          <p:nvPr/>
        </p:nvCxnSpPr>
        <p:spPr>
          <a:xfrm flipV="1">
            <a:off x="4490519" y="152210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V="1">
            <a:off x="5462483" y="1517318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Rounded Rectangle 112"/>
          <p:cNvSpPr/>
          <p:nvPr/>
        </p:nvSpPr>
        <p:spPr>
          <a:xfrm>
            <a:off x="2274383" y="1762389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520183" y="174684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Rectangle 115"/>
          <p:cNvSpPr/>
          <p:nvPr/>
        </p:nvSpPr>
        <p:spPr>
          <a:xfrm>
            <a:off x="3249061" y="174684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Rectangle 116"/>
          <p:cNvSpPr/>
          <p:nvPr/>
        </p:nvSpPr>
        <p:spPr>
          <a:xfrm>
            <a:off x="3953719" y="174684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15" idx="3"/>
            <a:endCxn id="116" idx="1"/>
          </p:cNvCxnSpPr>
          <p:nvPr/>
        </p:nvCxnSpPr>
        <p:spPr>
          <a:xfrm>
            <a:off x="2782151" y="188936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3519343" y="188936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1" name="Oval 120"/>
          <p:cNvSpPr/>
          <p:nvPr/>
        </p:nvSpPr>
        <p:spPr>
          <a:xfrm>
            <a:off x="4858960" y="1753073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22" name="Straight Arrow Connector 121"/>
          <p:cNvCxnSpPr/>
          <p:nvPr/>
        </p:nvCxnSpPr>
        <p:spPr>
          <a:xfrm flipV="1">
            <a:off x="4490519" y="188756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V="1">
            <a:off x="5462483" y="1882778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8" name="Rounded Rectangle 127"/>
          <p:cNvSpPr/>
          <p:nvPr/>
        </p:nvSpPr>
        <p:spPr>
          <a:xfrm>
            <a:off x="2274383" y="212331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Rectangle 129"/>
          <p:cNvSpPr/>
          <p:nvPr/>
        </p:nvSpPr>
        <p:spPr>
          <a:xfrm>
            <a:off x="2541872" y="2115782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Rectangle 130"/>
          <p:cNvSpPr/>
          <p:nvPr/>
        </p:nvSpPr>
        <p:spPr>
          <a:xfrm>
            <a:off x="3249061" y="211578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Rectangle 131"/>
          <p:cNvSpPr/>
          <p:nvPr/>
        </p:nvSpPr>
        <p:spPr>
          <a:xfrm>
            <a:off x="3953719" y="2115782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3" name="Straight Arrow Connector 132"/>
          <p:cNvCxnSpPr>
            <a:stCxn id="130" idx="3"/>
            <a:endCxn id="131" idx="1"/>
          </p:cNvCxnSpPr>
          <p:nvPr/>
        </p:nvCxnSpPr>
        <p:spPr>
          <a:xfrm>
            <a:off x="2803840" y="2258303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>
            <a:off x="3519343" y="2258303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6" name="Oval 135"/>
          <p:cNvSpPr/>
          <p:nvPr/>
        </p:nvSpPr>
        <p:spPr>
          <a:xfrm>
            <a:off x="4858960" y="2122012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37" name="Straight Arrow Connector 136"/>
          <p:cNvCxnSpPr/>
          <p:nvPr/>
        </p:nvCxnSpPr>
        <p:spPr>
          <a:xfrm flipV="1">
            <a:off x="4490519" y="225649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V="1">
            <a:off x="5462483" y="2251717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>
            <a:off x="3380045" y="166642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>
            <a:off x="3380045" y="203536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85" idx="0"/>
          </p:cNvCxnSpPr>
          <p:nvPr/>
        </p:nvCxnSpPr>
        <p:spPr>
          <a:xfrm>
            <a:off x="3380045" y="2404303"/>
            <a:ext cx="24939" cy="181804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/>
        </p:nvCxnSpPr>
        <p:spPr>
          <a:xfrm>
            <a:off x="3380045" y="91854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>
            <a:off x="3380045" y="128748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90" name="TextBox 289"/>
          <p:cNvSpPr txBox="1"/>
          <p:nvPr/>
        </p:nvSpPr>
        <p:spPr>
          <a:xfrm>
            <a:off x="5765543" y="572698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2</a:t>
            </a:r>
          </a:p>
        </p:txBody>
      </p:sp>
      <p:sp>
        <p:nvSpPr>
          <p:cNvPr id="291" name="TextBox 290"/>
          <p:cNvSpPr txBox="1"/>
          <p:nvPr/>
        </p:nvSpPr>
        <p:spPr>
          <a:xfrm>
            <a:off x="5765543" y="92744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3</a:t>
            </a:r>
          </a:p>
        </p:txBody>
      </p:sp>
      <p:sp>
        <p:nvSpPr>
          <p:cNvPr id="292" name="TextBox 291"/>
          <p:cNvSpPr txBox="1"/>
          <p:nvPr/>
        </p:nvSpPr>
        <p:spPr>
          <a:xfrm>
            <a:off x="5765543" y="1305084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4</a:t>
            </a:r>
          </a:p>
        </p:txBody>
      </p:sp>
      <p:sp>
        <p:nvSpPr>
          <p:cNvPr id="293" name="TextBox 292"/>
          <p:cNvSpPr txBox="1"/>
          <p:nvPr/>
        </p:nvSpPr>
        <p:spPr>
          <a:xfrm>
            <a:off x="5765543" y="166872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5</a:t>
            </a:r>
          </a:p>
        </p:txBody>
      </p:sp>
      <p:sp>
        <p:nvSpPr>
          <p:cNvPr id="294" name="TextBox 293"/>
          <p:cNvSpPr txBox="1"/>
          <p:nvPr/>
        </p:nvSpPr>
        <p:spPr>
          <a:xfrm>
            <a:off x="5765543" y="2046364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6</a:t>
            </a:r>
          </a:p>
        </p:txBody>
      </p:sp>
      <p:sp>
        <p:nvSpPr>
          <p:cNvPr id="306" name="Oval 305"/>
          <p:cNvSpPr/>
          <p:nvPr/>
        </p:nvSpPr>
        <p:spPr>
          <a:xfrm>
            <a:off x="6923141" y="997052"/>
            <a:ext cx="683133" cy="70831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endParaRPr lang="en-CA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cxnSp>
        <p:nvCxnSpPr>
          <p:cNvPr id="307" name="Straight Arrow Connector 306"/>
          <p:cNvCxnSpPr>
            <a:stCxn id="15" idx="3"/>
            <a:endCxn id="306" idx="2"/>
          </p:cNvCxnSpPr>
          <p:nvPr/>
        </p:nvCxnSpPr>
        <p:spPr>
          <a:xfrm>
            <a:off x="6235543" y="395114"/>
            <a:ext cx="687598" cy="9560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90" idx="3"/>
            <a:endCxn id="306" idx="2"/>
          </p:cNvCxnSpPr>
          <p:nvPr/>
        </p:nvCxnSpPr>
        <p:spPr>
          <a:xfrm>
            <a:off x="6235543" y="772753"/>
            <a:ext cx="687598" cy="5784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291" idx="3"/>
            <a:endCxn id="306" idx="2"/>
          </p:cNvCxnSpPr>
          <p:nvPr/>
        </p:nvCxnSpPr>
        <p:spPr>
          <a:xfrm>
            <a:off x="6235543" y="1127500"/>
            <a:ext cx="687598" cy="2237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0" name="Straight Arrow Connector 309"/>
          <p:cNvCxnSpPr>
            <a:stCxn id="292" idx="3"/>
            <a:endCxn id="306" idx="2"/>
          </p:cNvCxnSpPr>
          <p:nvPr/>
        </p:nvCxnSpPr>
        <p:spPr>
          <a:xfrm flipV="1">
            <a:off x="6235543" y="1351212"/>
            <a:ext cx="687598" cy="1539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293" idx="3"/>
            <a:endCxn id="306" idx="2"/>
          </p:cNvCxnSpPr>
          <p:nvPr/>
        </p:nvCxnSpPr>
        <p:spPr>
          <a:xfrm flipV="1">
            <a:off x="6235543" y="1351212"/>
            <a:ext cx="687598" cy="5175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stCxn id="294" idx="3"/>
            <a:endCxn id="306" idx="2"/>
          </p:cNvCxnSpPr>
          <p:nvPr/>
        </p:nvCxnSpPr>
        <p:spPr>
          <a:xfrm flipV="1">
            <a:off x="6235543" y="1351212"/>
            <a:ext cx="687598" cy="8952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4" name="Straight Arrow Connector 323"/>
          <p:cNvCxnSpPr/>
          <p:nvPr/>
        </p:nvCxnSpPr>
        <p:spPr>
          <a:xfrm>
            <a:off x="7610896" y="1327555"/>
            <a:ext cx="349006" cy="94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7956160" y="1088546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sp>
        <p:nvSpPr>
          <p:cNvPr id="17" name="TextBox 16"/>
          <p:cNvSpPr txBox="1"/>
          <p:nvPr/>
        </p:nvSpPr>
        <p:spPr>
          <a:xfrm>
            <a:off x="1804082" y="5404527"/>
            <a:ext cx="54328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on propage le contenu de la couche cachée</a:t>
            </a:r>
          </a:p>
          <a:p>
            <a:pPr algn="ctr"/>
            <a:r>
              <a:rPr lang="fr-CA" dirty="0" smtClean="0"/>
              <a:t>d’une section à l’autre.</a:t>
            </a:r>
            <a:endParaRPr lang="en-CA" dirty="0"/>
          </a:p>
        </p:txBody>
      </p:sp>
      <p:sp>
        <p:nvSpPr>
          <p:cNvPr id="82" name="TextBox 81"/>
          <p:cNvSpPr txBox="1"/>
          <p:nvPr/>
        </p:nvSpPr>
        <p:spPr>
          <a:xfrm>
            <a:off x="5790482" y="2516601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7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2299322" y="259874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Rectangle 83"/>
          <p:cNvSpPr/>
          <p:nvPr/>
        </p:nvSpPr>
        <p:spPr>
          <a:xfrm>
            <a:off x="2545122" y="258610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Rectangle 84"/>
          <p:cNvSpPr/>
          <p:nvPr/>
        </p:nvSpPr>
        <p:spPr>
          <a:xfrm>
            <a:off x="3274000" y="258610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6" name="Rectangle 85"/>
          <p:cNvSpPr/>
          <p:nvPr/>
        </p:nvSpPr>
        <p:spPr>
          <a:xfrm>
            <a:off x="3978658" y="258610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7" name="Straight Arrow Connector 86"/>
          <p:cNvCxnSpPr>
            <a:stCxn id="84" idx="3"/>
            <a:endCxn id="85" idx="1"/>
          </p:cNvCxnSpPr>
          <p:nvPr/>
        </p:nvCxnSpPr>
        <p:spPr>
          <a:xfrm>
            <a:off x="2807090" y="2728628"/>
            <a:ext cx="466910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3544282" y="272862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9" name="Oval 88"/>
          <p:cNvSpPr/>
          <p:nvPr/>
        </p:nvSpPr>
        <p:spPr>
          <a:xfrm>
            <a:off x="4883899" y="2592336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4515458" y="2726824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V="1">
            <a:off x="5487422" y="272204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2" name="Rounded Rectangle 91"/>
          <p:cNvSpPr/>
          <p:nvPr/>
        </p:nvSpPr>
        <p:spPr>
          <a:xfrm>
            <a:off x="2299322" y="2967112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2545122" y="295156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Rectangle 94"/>
          <p:cNvSpPr/>
          <p:nvPr/>
        </p:nvSpPr>
        <p:spPr>
          <a:xfrm>
            <a:off x="3274000" y="295156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Rectangle 97"/>
          <p:cNvSpPr/>
          <p:nvPr/>
        </p:nvSpPr>
        <p:spPr>
          <a:xfrm>
            <a:off x="3978658" y="295156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4" name="Straight Arrow Connector 103"/>
          <p:cNvCxnSpPr>
            <a:stCxn id="93" idx="3"/>
            <a:endCxn id="95" idx="1"/>
          </p:cNvCxnSpPr>
          <p:nvPr/>
        </p:nvCxnSpPr>
        <p:spPr>
          <a:xfrm>
            <a:off x="2807090" y="3094087"/>
            <a:ext cx="466910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>
            <a:off x="3544282" y="309408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9" name="Oval 108"/>
          <p:cNvSpPr/>
          <p:nvPr/>
        </p:nvSpPr>
        <p:spPr>
          <a:xfrm>
            <a:off x="4883899" y="2957795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 flipV="1">
            <a:off x="4515458" y="3092283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V="1">
            <a:off x="5487422" y="308750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4" name="Rounded Rectangle 113"/>
          <p:cNvSpPr/>
          <p:nvPr/>
        </p:nvSpPr>
        <p:spPr>
          <a:xfrm>
            <a:off x="2299322" y="3328038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Rectangle 119"/>
          <p:cNvSpPr/>
          <p:nvPr/>
        </p:nvSpPr>
        <p:spPr>
          <a:xfrm>
            <a:off x="2545122" y="332050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Rectangle 122"/>
          <p:cNvSpPr/>
          <p:nvPr/>
        </p:nvSpPr>
        <p:spPr>
          <a:xfrm>
            <a:off x="3274000" y="332050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5" name="Rectangle 124"/>
          <p:cNvSpPr/>
          <p:nvPr/>
        </p:nvSpPr>
        <p:spPr>
          <a:xfrm>
            <a:off x="3978658" y="332050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6" name="Straight Arrow Connector 125"/>
          <p:cNvCxnSpPr>
            <a:stCxn id="120" idx="3"/>
            <a:endCxn id="123" idx="1"/>
          </p:cNvCxnSpPr>
          <p:nvPr/>
        </p:nvCxnSpPr>
        <p:spPr>
          <a:xfrm>
            <a:off x="2807090" y="3463026"/>
            <a:ext cx="466910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>
            <a:off x="3544282" y="346302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9" name="Oval 128"/>
          <p:cNvSpPr/>
          <p:nvPr/>
        </p:nvSpPr>
        <p:spPr>
          <a:xfrm>
            <a:off x="4883899" y="332673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35" name="Straight Arrow Connector 134"/>
          <p:cNvCxnSpPr/>
          <p:nvPr/>
        </p:nvCxnSpPr>
        <p:spPr>
          <a:xfrm flipV="1">
            <a:off x="4515458" y="3461222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flipV="1">
            <a:off x="5487422" y="345643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3404984" y="287114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1" name="Rounded Rectangle 140"/>
          <p:cNvSpPr/>
          <p:nvPr/>
        </p:nvSpPr>
        <p:spPr>
          <a:xfrm>
            <a:off x="2299322" y="371556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2" name="Rectangle 141"/>
          <p:cNvSpPr/>
          <p:nvPr/>
        </p:nvSpPr>
        <p:spPr>
          <a:xfrm>
            <a:off x="2545122" y="370292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Rectangle 143"/>
          <p:cNvSpPr/>
          <p:nvPr/>
        </p:nvSpPr>
        <p:spPr>
          <a:xfrm>
            <a:off x="3274000" y="370292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5" name="Rectangle 144"/>
          <p:cNvSpPr/>
          <p:nvPr/>
        </p:nvSpPr>
        <p:spPr>
          <a:xfrm>
            <a:off x="3978658" y="370292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6" name="Straight Arrow Connector 145"/>
          <p:cNvCxnSpPr>
            <a:stCxn id="142" idx="3"/>
            <a:endCxn id="144" idx="1"/>
          </p:cNvCxnSpPr>
          <p:nvPr/>
        </p:nvCxnSpPr>
        <p:spPr>
          <a:xfrm>
            <a:off x="2807090" y="3845447"/>
            <a:ext cx="466910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/>
          <p:nvPr/>
        </p:nvCxnSpPr>
        <p:spPr>
          <a:xfrm>
            <a:off x="3544282" y="384544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8" name="Oval 147"/>
          <p:cNvSpPr/>
          <p:nvPr/>
        </p:nvSpPr>
        <p:spPr>
          <a:xfrm>
            <a:off x="4883899" y="3709156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49" name="Straight Arrow Connector 148"/>
          <p:cNvCxnSpPr/>
          <p:nvPr/>
        </p:nvCxnSpPr>
        <p:spPr>
          <a:xfrm flipV="1">
            <a:off x="4515458" y="3843643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 flipV="1">
            <a:off x="5487422" y="383886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1" name="Rounded Rectangle 150"/>
          <p:cNvSpPr/>
          <p:nvPr/>
        </p:nvSpPr>
        <p:spPr>
          <a:xfrm>
            <a:off x="2299322" y="4083931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2" name="Rectangle 151"/>
          <p:cNvSpPr/>
          <p:nvPr/>
        </p:nvSpPr>
        <p:spPr>
          <a:xfrm>
            <a:off x="2545122" y="40683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3" name="Rectangle 152"/>
          <p:cNvSpPr/>
          <p:nvPr/>
        </p:nvSpPr>
        <p:spPr>
          <a:xfrm>
            <a:off x="3274000" y="40683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4" name="Rectangle 153"/>
          <p:cNvSpPr/>
          <p:nvPr/>
        </p:nvSpPr>
        <p:spPr>
          <a:xfrm>
            <a:off x="3978658" y="40683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5" name="Straight Arrow Connector 154"/>
          <p:cNvCxnSpPr>
            <a:stCxn id="152" idx="3"/>
            <a:endCxn id="153" idx="1"/>
          </p:cNvCxnSpPr>
          <p:nvPr/>
        </p:nvCxnSpPr>
        <p:spPr>
          <a:xfrm>
            <a:off x="2807090" y="4210906"/>
            <a:ext cx="466910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/>
          <p:nvPr/>
        </p:nvCxnSpPr>
        <p:spPr>
          <a:xfrm>
            <a:off x="3544282" y="421090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7" name="Oval 156"/>
          <p:cNvSpPr/>
          <p:nvPr/>
        </p:nvSpPr>
        <p:spPr>
          <a:xfrm>
            <a:off x="4883899" y="4074615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58" name="Straight Arrow Connector 157"/>
          <p:cNvCxnSpPr/>
          <p:nvPr/>
        </p:nvCxnSpPr>
        <p:spPr>
          <a:xfrm flipV="1">
            <a:off x="4515458" y="4209102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/>
          <p:nvPr/>
        </p:nvCxnSpPr>
        <p:spPr>
          <a:xfrm flipV="1">
            <a:off x="5487422" y="420432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0" name="Rounded Rectangle 159"/>
          <p:cNvSpPr/>
          <p:nvPr/>
        </p:nvSpPr>
        <p:spPr>
          <a:xfrm>
            <a:off x="2299322" y="4444858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1" name="Rectangle 160"/>
          <p:cNvSpPr/>
          <p:nvPr/>
        </p:nvSpPr>
        <p:spPr>
          <a:xfrm>
            <a:off x="2545122" y="443732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2" name="Rectangle 161"/>
          <p:cNvSpPr/>
          <p:nvPr/>
        </p:nvSpPr>
        <p:spPr>
          <a:xfrm>
            <a:off x="3274000" y="44373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3" name="Rectangle 162"/>
          <p:cNvSpPr/>
          <p:nvPr/>
        </p:nvSpPr>
        <p:spPr>
          <a:xfrm>
            <a:off x="3978658" y="443732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4" name="Straight Arrow Connector 163"/>
          <p:cNvCxnSpPr>
            <a:stCxn id="161" idx="3"/>
            <a:endCxn id="162" idx="1"/>
          </p:cNvCxnSpPr>
          <p:nvPr/>
        </p:nvCxnSpPr>
        <p:spPr>
          <a:xfrm>
            <a:off x="2807090" y="4579845"/>
            <a:ext cx="466910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/>
          <p:nvPr/>
        </p:nvCxnSpPr>
        <p:spPr>
          <a:xfrm>
            <a:off x="3544282" y="457984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6" name="Oval 165"/>
          <p:cNvSpPr/>
          <p:nvPr/>
        </p:nvSpPr>
        <p:spPr>
          <a:xfrm>
            <a:off x="4883899" y="444355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67" name="Straight Arrow Connector 166"/>
          <p:cNvCxnSpPr/>
          <p:nvPr/>
        </p:nvCxnSpPr>
        <p:spPr>
          <a:xfrm flipV="1">
            <a:off x="4515458" y="457804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>
          <a:xfrm flipV="1">
            <a:off x="5487422" y="457325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/>
          <p:nvPr/>
        </p:nvCxnSpPr>
        <p:spPr>
          <a:xfrm>
            <a:off x="3404984" y="398796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/>
          <p:nvPr/>
        </p:nvCxnSpPr>
        <p:spPr>
          <a:xfrm>
            <a:off x="3404984" y="435690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/>
          <p:nvPr/>
        </p:nvCxnSpPr>
        <p:spPr>
          <a:xfrm>
            <a:off x="3404984" y="472584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/>
          <p:nvPr/>
        </p:nvCxnSpPr>
        <p:spPr>
          <a:xfrm>
            <a:off x="3404984" y="324008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/>
          <p:nvPr/>
        </p:nvCxnSpPr>
        <p:spPr>
          <a:xfrm>
            <a:off x="3404984" y="360902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5790482" y="2894240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8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5790482" y="3248987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9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5790482" y="3626626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0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5790482" y="3990267"/>
            <a:ext cx="588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1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5790482" y="4367906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2</a:t>
            </a:r>
          </a:p>
        </p:txBody>
      </p:sp>
      <p:sp>
        <p:nvSpPr>
          <p:cNvPr id="179" name="Oval 178"/>
          <p:cNvSpPr/>
          <p:nvPr/>
        </p:nvSpPr>
        <p:spPr>
          <a:xfrm>
            <a:off x="6948080" y="3318594"/>
            <a:ext cx="683133" cy="70831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endParaRPr lang="en-CA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cxnSp>
        <p:nvCxnSpPr>
          <p:cNvPr id="180" name="Straight Arrow Connector 179"/>
          <p:cNvCxnSpPr>
            <a:stCxn id="82" idx="3"/>
            <a:endCxn id="179" idx="2"/>
          </p:cNvCxnSpPr>
          <p:nvPr/>
        </p:nvCxnSpPr>
        <p:spPr>
          <a:xfrm>
            <a:off x="6260482" y="2716656"/>
            <a:ext cx="687598" cy="9560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stCxn id="174" idx="3"/>
            <a:endCxn id="179" idx="2"/>
          </p:cNvCxnSpPr>
          <p:nvPr/>
        </p:nvCxnSpPr>
        <p:spPr>
          <a:xfrm>
            <a:off x="6260482" y="3094295"/>
            <a:ext cx="687598" cy="5784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>
            <a:stCxn id="175" idx="3"/>
            <a:endCxn id="179" idx="2"/>
          </p:cNvCxnSpPr>
          <p:nvPr/>
        </p:nvCxnSpPr>
        <p:spPr>
          <a:xfrm>
            <a:off x="6260482" y="3449042"/>
            <a:ext cx="687598" cy="2237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176" idx="3"/>
            <a:endCxn id="179" idx="2"/>
          </p:cNvCxnSpPr>
          <p:nvPr/>
        </p:nvCxnSpPr>
        <p:spPr>
          <a:xfrm flipV="1">
            <a:off x="6388723" y="3672754"/>
            <a:ext cx="559357" cy="1539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stCxn id="177" idx="3"/>
            <a:endCxn id="179" idx="2"/>
          </p:cNvCxnSpPr>
          <p:nvPr/>
        </p:nvCxnSpPr>
        <p:spPr>
          <a:xfrm flipV="1">
            <a:off x="6379233" y="3672754"/>
            <a:ext cx="568847" cy="5175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178" idx="3"/>
            <a:endCxn id="179" idx="2"/>
          </p:cNvCxnSpPr>
          <p:nvPr/>
        </p:nvCxnSpPr>
        <p:spPr>
          <a:xfrm flipV="1">
            <a:off x="6388723" y="3672754"/>
            <a:ext cx="559357" cy="8952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>
            <a:off x="7635835" y="3649097"/>
            <a:ext cx="349006" cy="94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87" name="Rectangle 186"/>
          <p:cNvSpPr/>
          <p:nvPr/>
        </p:nvSpPr>
        <p:spPr>
          <a:xfrm>
            <a:off x="7981099" y="3410088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cxnSp>
        <p:nvCxnSpPr>
          <p:cNvPr id="188" name="Straight Arrow Connector 187"/>
          <p:cNvCxnSpPr/>
          <p:nvPr/>
        </p:nvCxnSpPr>
        <p:spPr>
          <a:xfrm>
            <a:off x="787917" y="2716655"/>
            <a:ext cx="11951" cy="20896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>
            <a:off x="1233138" y="2716655"/>
            <a:ext cx="2407" cy="2089607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0" name="TextBox 189"/>
          <p:cNvSpPr txBox="1"/>
          <p:nvPr/>
        </p:nvSpPr>
        <p:spPr>
          <a:xfrm rot="16200000">
            <a:off x="-606122" y="345822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Propagation </a:t>
            </a:r>
            <a:r>
              <a:rPr lang="en-CA" dirty="0" err="1" smtClean="0"/>
              <a:t>avant</a:t>
            </a:r>
            <a:endParaRPr lang="en-CA" dirty="0"/>
          </a:p>
        </p:txBody>
      </p:sp>
      <p:sp>
        <p:nvSpPr>
          <p:cNvPr id="191" name="TextBox 190"/>
          <p:cNvSpPr txBox="1"/>
          <p:nvPr/>
        </p:nvSpPr>
        <p:spPr>
          <a:xfrm rot="16200000">
            <a:off x="197659" y="3480193"/>
            <a:ext cx="2438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R</a:t>
            </a:r>
            <a:r>
              <a:rPr lang="fr-CA" dirty="0" err="1" smtClean="0"/>
              <a:t>étro</a:t>
            </a:r>
            <a:r>
              <a:rPr lang="fr-CA" dirty="0" smtClean="0"/>
              <a:t>-propagation</a:t>
            </a:r>
            <a:endParaRPr lang="en-CA" dirty="0"/>
          </a:p>
        </p:txBody>
      </p:sp>
      <p:sp>
        <p:nvSpPr>
          <p:cNvPr id="192" name="Rectangle 191"/>
          <p:cNvSpPr/>
          <p:nvPr/>
        </p:nvSpPr>
        <p:spPr>
          <a:xfrm>
            <a:off x="2274383" y="225929"/>
            <a:ext cx="6053995" cy="2258791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639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765543" y="195059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274383" y="27719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2498494" y="26456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49061" y="26456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3953719" y="26456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760462" y="40708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19343" y="40708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4858960" y="27079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490519" y="405282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462483" y="40049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2274383" y="645570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2498494" y="63002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49061" y="6300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3953719" y="63002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760462" y="77254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3519343" y="77254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4858960" y="636253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4490519" y="77074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462483" y="76595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3" name="Rounded Rectangle 52"/>
          <p:cNvSpPr/>
          <p:nvPr/>
        </p:nvSpPr>
        <p:spPr>
          <a:xfrm>
            <a:off x="2274383" y="100649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520183" y="99896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49061" y="99896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3953719" y="99896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782151" y="114148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3519343" y="114148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4858960" y="1005192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4490519" y="113968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5462483" y="1134897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380045" y="5496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7" name="Rounded Rectangle 96"/>
          <p:cNvSpPr/>
          <p:nvPr/>
        </p:nvSpPr>
        <p:spPr>
          <a:xfrm>
            <a:off x="2274383" y="1394018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Rectangle 98"/>
          <p:cNvSpPr/>
          <p:nvPr/>
        </p:nvSpPr>
        <p:spPr>
          <a:xfrm>
            <a:off x="2520183" y="138138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3249061" y="138138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3953719" y="138138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2" name="Straight Arrow Connector 101"/>
          <p:cNvCxnSpPr>
            <a:stCxn id="99" idx="3"/>
            <a:endCxn id="100" idx="1"/>
          </p:cNvCxnSpPr>
          <p:nvPr/>
        </p:nvCxnSpPr>
        <p:spPr>
          <a:xfrm>
            <a:off x="2782151" y="152390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3519343" y="152390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5" name="Oval 104"/>
          <p:cNvSpPr/>
          <p:nvPr/>
        </p:nvSpPr>
        <p:spPr>
          <a:xfrm>
            <a:off x="4858960" y="138761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06" name="Straight Arrow Connector 105"/>
          <p:cNvCxnSpPr/>
          <p:nvPr/>
        </p:nvCxnSpPr>
        <p:spPr>
          <a:xfrm flipV="1">
            <a:off x="4490519" y="152210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V="1">
            <a:off x="5462483" y="1517318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Rounded Rectangle 112"/>
          <p:cNvSpPr/>
          <p:nvPr/>
        </p:nvSpPr>
        <p:spPr>
          <a:xfrm>
            <a:off x="2274383" y="1762389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520183" y="174684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Rectangle 115"/>
          <p:cNvSpPr/>
          <p:nvPr/>
        </p:nvSpPr>
        <p:spPr>
          <a:xfrm>
            <a:off x="3249061" y="174684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Rectangle 116"/>
          <p:cNvSpPr/>
          <p:nvPr/>
        </p:nvSpPr>
        <p:spPr>
          <a:xfrm>
            <a:off x="3953719" y="174684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15" idx="3"/>
            <a:endCxn id="116" idx="1"/>
          </p:cNvCxnSpPr>
          <p:nvPr/>
        </p:nvCxnSpPr>
        <p:spPr>
          <a:xfrm>
            <a:off x="2782151" y="188936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3519343" y="188936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1" name="Oval 120"/>
          <p:cNvSpPr/>
          <p:nvPr/>
        </p:nvSpPr>
        <p:spPr>
          <a:xfrm>
            <a:off x="4858960" y="1753073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22" name="Straight Arrow Connector 121"/>
          <p:cNvCxnSpPr/>
          <p:nvPr/>
        </p:nvCxnSpPr>
        <p:spPr>
          <a:xfrm flipV="1">
            <a:off x="4490519" y="188756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V="1">
            <a:off x="5462483" y="1882778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8" name="Rounded Rectangle 127"/>
          <p:cNvSpPr/>
          <p:nvPr/>
        </p:nvSpPr>
        <p:spPr>
          <a:xfrm>
            <a:off x="2274383" y="212331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Rectangle 129"/>
          <p:cNvSpPr/>
          <p:nvPr/>
        </p:nvSpPr>
        <p:spPr>
          <a:xfrm>
            <a:off x="2541872" y="2115782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Rectangle 130"/>
          <p:cNvSpPr/>
          <p:nvPr/>
        </p:nvSpPr>
        <p:spPr>
          <a:xfrm>
            <a:off x="3249061" y="211578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Rectangle 131"/>
          <p:cNvSpPr/>
          <p:nvPr/>
        </p:nvSpPr>
        <p:spPr>
          <a:xfrm>
            <a:off x="3953719" y="2115782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3" name="Straight Arrow Connector 132"/>
          <p:cNvCxnSpPr>
            <a:stCxn id="130" idx="3"/>
            <a:endCxn id="131" idx="1"/>
          </p:cNvCxnSpPr>
          <p:nvPr/>
        </p:nvCxnSpPr>
        <p:spPr>
          <a:xfrm>
            <a:off x="2803840" y="2258303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>
            <a:off x="3519343" y="2258303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6" name="Oval 135"/>
          <p:cNvSpPr/>
          <p:nvPr/>
        </p:nvSpPr>
        <p:spPr>
          <a:xfrm>
            <a:off x="4858960" y="2122012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37" name="Straight Arrow Connector 136"/>
          <p:cNvCxnSpPr/>
          <p:nvPr/>
        </p:nvCxnSpPr>
        <p:spPr>
          <a:xfrm flipV="1">
            <a:off x="4490519" y="225649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V="1">
            <a:off x="5462483" y="2251717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>
            <a:off x="3380045" y="166642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>
            <a:off x="3380045" y="203536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85" idx="0"/>
          </p:cNvCxnSpPr>
          <p:nvPr/>
        </p:nvCxnSpPr>
        <p:spPr>
          <a:xfrm>
            <a:off x="3380045" y="2404303"/>
            <a:ext cx="24939" cy="181804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/>
        </p:nvCxnSpPr>
        <p:spPr>
          <a:xfrm>
            <a:off x="3380045" y="91854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>
            <a:off x="3380045" y="128748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90" name="TextBox 289"/>
          <p:cNvSpPr txBox="1"/>
          <p:nvPr/>
        </p:nvSpPr>
        <p:spPr>
          <a:xfrm>
            <a:off x="5765543" y="572698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2</a:t>
            </a:r>
          </a:p>
        </p:txBody>
      </p:sp>
      <p:sp>
        <p:nvSpPr>
          <p:cNvPr id="291" name="TextBox 290"/>
          <p:cNvSpPr txBox="1"/>
          <p:nvPr/>
        </p:nvSpPr>
        <p:spPr>
          <a:xfrm>
            <a:off x="5765543" y="92744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3</a:t>
            </a:r>
          </a:p>
        </p:txBody>
      </p:sp>
      <p:sp>
        <p:nvSpPr>
          <p:cNvPr id="292" name="TextBox 291"/>
          <p:cNvSpPr txBox="1"/>
          <p:nvPr/>
        </p:nvSpPr>
        <p:spPr>
          <a:xfrm>
            <a:off x="5765543" y="1305084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4</a:t>
            </a:r>
          </a:p>
        </p:txBody>
      </p:sp>
      <p:sp>
        <p:nvSpPr>
          <p:cNvPr id="293" name="TextBox 292"/>
          <p:cNvSpPr txBox="1"/>
          <p:nvPr/>
        </p:nvSpPr>
        <p:spPr>
          <a:xfrm>
            <a:off x="5765543" y="166872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5</a:t>
            </a:r>
          </a:p>
        </p:txBody>
      </p:sp>
      <p:sp>
        <p:nvSpPr>
          <p:cNvPr id="294" name="TextBox 293"/>
          <p:cNvSpPr txBox="1"/>
          <p:nvPr/>
        </p:nvSpPr>
        <p:spPr>
          <a:xfrm>
            <a:off x="5765543" y="2046364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6</a:t>
            </a:r>
          </a:p>
        </p:txBody>
      </p:sp>
      <p:sp>
        <p:nvSpPr>
          <p:cNvPr id="306" name="Oval 305"/>
          <p:cNvSpPr/>
          <p:nvPr/>
        </p:nvSpPr>
        <p:spPr>
          <a:xfrm>
            <a:off x="6923141" y="997052"/>
            <a:ext cx="683133" cy="70831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endParaRPr lang="en-CA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cxnSp>
        <p:nvCxnSpPr>
          <p:cNvPr id="307" name="Straight Arrow Connector 306"/>
          <p:cNvCxnSpPr>
            <a:stCxn id="15" idx="3"/>
            <a:endCxn id="306" idx="2"/>
          </p:cNvCxnSpPr>
          <p:nvPr/>
        </p:nvCxnSpPr>
        <p:spPr>
          <a:xfrm>
            <a:off x="6235543" y="395114"/>
            <a:ext cx="687598" cy="9560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90" idx="3"/>
            <a:endCxn id="306" idx="2"/>
          </p:cNvCxnSpPr>
          <p:nvPr/>
        </p:nvCxnSpPr>
        <p:spPr>
          <a:xfrm>
            <a:off x="6235543" y="772753"/>
            <a:ext cx="687598" cy="5784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291" idx="3"/>
            <a:endCxn id="306" idx="2"/>
          </p:cNvCxnSpPr>
          <p:nvPr/>
        </p:nvCxnSpPr>
        <p:spPr>
          <a:xfrm>
            <a:off x="6235543" y="1127500"/>
            <a:ext cx="687598" cy="2237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0" name="Straight Arrow Connector 309"/>
          <p:cNvCxnSpPr>
            <a:stCxn id="292" idx="3"/>
            <a:endCxn id="306" idx="2"/>
          </p:cNvCxnSpPr>
          <p:nvPr/>
        </p:nvCxnSpPr>
        <p:spPr>
          <a:xfrm flipV="1">
            <a:off x="6235543" y="1351212"/>
            <a:ext cx="687598" cy="1539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293" idx="3"/>
            <a:endCxn id="306" idx="2"/>
          </p:cNvCxnSpPr>
          <p:nvPr/>
        </p:nvCxnSpPr>
        <p:spPr>
          <a:xfrm flipV="1">
            <a:off x="6235543" y="1351212"/>
            <a:ext cx="687598" cy="5175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stCxn id="294" idx="3"/>
            <a:endCxn id="306" idx="2"/>
          </p:cNvCxnSpPr>
          <p:nvPr/>
        </p:nvCxnSpPr>
        <p:spPr>
          <a:xfrm flipV="1">
            <a:off x="6235543" y="1351212"/>
            <a:ext cx="687598" cy="8952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4" name="Straight Arrow Connector 323"/>
          <p:cNvCxnSpPr/>
          <p:nvPr/>
        </p:nvCxnSpPr>
        <p:spPr>
          <a:xfrm>
            <a:off x="7610896" y="1327555"/>
            <a:ext cx="349006" cy="94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7956160" y="1088546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sp>
        <p:nvSpPr>
          <p:cNvPr id="82" name="TextBox 81"/>
          <p:cNvSpPr txBox="1"/>
          <p:nvPr/>
        </p:nvSpPr>
        <p:spPr>
          <a:xfrm>
            <a:off x="5790482" y="2516601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7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2299322" y="259874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Rectangle 83"/>
          <p:cNvSpPr/>
          <p:nvPr/>
        </p:nvSpPr>
        <p:spPr>
          <a:xfrm>
            <a:off x="2523433" y="258610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Rectangle 84"/>
          <p:cNvSpPr/>
          <p:nvPr/>
        </p:nvSpPr>
        <p:spPr>
          <a:xfrm>
            <a:off x="3274000" y="258610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6" name="Rectangle 85"/>
          <p:cNvSpPr/>
          <p:nvPr/>
        </p:nvSpPr>
        <p:spPr>
          <a:xfrm>
            <a:off x="3978658" y="258610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7" name="Straight Arrow Connector 86"/>
          <p:cNvCxnSpPr>
            <a:stCxn id="84" idx="3"/>
            <a:endCxn id="85" idx="1"/>
          </p:cNvCxnSpPr>
          <p:nvPr/>
        </p:nvCxnSpPr>
        <p:spPr>
          <a:xfrm>
            <a:off x="2785401" y="272862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3544282" y="272862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9" name="Oval 88"/>
          <p:cNvSpPr/>
          <p:nvPr/>
        </p:nvSpPr>
        <p:spPr>
          <a:xfrm>
            <a:off x="4883899" y="2592336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4515458" y="2726824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V="1">
            <a:off x="5487422" y="272204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2" name="Rounded Rectangle 91"/>
          <p:cNvSpPr/>
          <p:nvPr/>
        </p:nvSpPr>
        <p:spPr>
          <a:xfrm>
            <a:off x="2299322" y="2967112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2523433" y="295156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Rectangle 94"/>
          <p:cNvSpPr/>
          <p:nvPr/>
        </p:nvSpPr>
        <p:spPr>
          <a:xfrm>
            <a:off x="3274000" y="295156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Rectangle 97"/>
          <p:cNvSpPr/>
          <p:nvPr/>
        </p:nvSpPr>
        <p:spPr>
          <a:xfrm>
            <a:off x="3978658" y="295156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4" name="Straight Arrow Connector 103"/>
          <p:cNvCxnSpPr>
            <a:stCxn id="93" idx="3"/>
            <a:endCxn id="95" idx="1"/>
          </p:cNvCxnSpPr>
          <p:nvPr/>
        </p:nvCxnSpPr>
        <p:spPr>
          <a:xfrm>
            <a:off x="2785401" y="309408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>
            <a:off x="3544282" y="309408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9" name="Oval 108"/>
          <p:cNvSpPr/>
          <p:nvPr/>
        </p:nvSpPr>
        <p:spPr>
          <a:xfrm>
            <a:off x="4883899" y="2957795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 flipV="1">
            <a:off x="4515458" y="3092283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V="1">
            <a:off x="5487422" y="308750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4" name="Rounded Rectangle 113"/>
          <p:cNvSpPr/>
          <p:nvPr/>
        </p:nvSpPr>
        <p:spPr>
          <a:xfrm>
            <a:off x="2299322" y="3328038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Rectangle 119"/>
          <p:cNvSpPr/>
          <p:nvPr/>
        </p:nvSpPr>
        <p:spPr>
          <a:xfrm>
            <a:off x="2545122" y="332050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Rectangle 122"/>
          <p:cNvSpPr/>
          <p:nvPr/>
        </p:nvSpPr>
        <p:spPr>
          <a:xfrm>
            <a:off x="3274000" y="332050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5" name="Rectangle 124"/>
          <p:cNvSpPr/>
          <p:nvPr/>
        </p:nvSpPr>
        <p:spPr>
          <a:xfrm>
            <a:off x="3978658" y="332050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6" name="Straight Arrow Connector 125"/>
          <p:cNvCxnSpPr>
            <a:stCxn id="120" idx="3"/>
            <a:endCxn id="123" idx="1"/>
          </p:cNvCxnSpPr>
          <p:nvPr/>
        </p:nvCxnSpPr>
        <p:spPr>
          <a:xfrm>
            <a:off x="2807090" y="346302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>
            <a:off x="3544282" y="346302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9" name="Oval 128"/>
          <p:cNvSpPr/>
          <p:nvPr/>
        </p:nvSpPr>
        <p:spPr>
          <a:xfrm>
            <a:off x="4883899" y="332673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35" name="Straight Arrow Connector 134"/>
          <p:cNvCxnSpPr/>
          <p:nvPr/>
        </p:nvCxnSpPr>
        <p:spPr>
          <a:xfrm flipV="1">
            <a:off x="4515458" y="3461222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flipV="1">
            <a:off x="5487422" y="345643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3404984" y="287114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1" name="Rounded Rectangle 140"/>
          <p:cNvSpPr/>
          <p:nvPr/>
        </p:nvSpPr>
        <p:spPr>
          <a:xfrm>
            <a:off x="2299322" y="371556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2" name="Rectangle 141"/>
          <p:cNvSpPr/>
          <p:nvPr/>
        </p:nvSpPr>
        <p:spPr>
          <a:xfrm>
            <a:off x="2545122" y="370292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Rectangle 143"/>
          <p:cNvSpPr/>
          <p:nvPr/>
        </p:nvSpPr>
        <p:spPr>
          <a:xfrm>
            <a:off x="3274000" y="370292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5" name="Rectangle 144"/>
          <p:cNvSpPr/>
          <p:nvPr/>
        </p:nvSpPr>
        <p:spPr>
          <a:xfrm>
            <a:off x="3978658" y="370292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6" name="Straight Arrow Connector 145"/>
          <p:cNvCxnSpPr>
            <a:stCxn id="142" idx="3"/>
            <a:endCxn id="144" idx="1"/>
          </p:cNvCxnSpPr>
          <p:nvPr/>
        </p:nvCxnSpPr>
        <p:spPr>
          <a:xfrm>
            <a:off x="2807090" y="384544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/>
          <p:nvPr/>
        </p:nvCxnSpPr>
        <p:spPr>
          <a:xfrm>
            <a:off x="3544282" y="384544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8" name="Oval 147"/>
          <p:cNvSpPr/>
          <p:nvPr/>
        </p:nvSpPr>
        <p:spPr>
          <a:xfrm>
            <a:off x="4883899" y="3709156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49" name="Straight Arrow Connector 148"/>
          <p:cNvCxnSpPr/>
          <p:nvPr/>
        </p:nvCxnSpPr>
        <p:spPr>
          <a:xfrm flipV="1">
            <a:off x="4515458" y="3843643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 flipV="1">
            <a:off x="5487422" y="383886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1" name="Rounded Rectangle 150"/>
          <p:cNvSpPr/>
          <p:nvPr/>
        </p:nvSpPr>
        <p:spPr>
          <a:xfrm>
            <a:off x="2299322" y="4083931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2" name="Rectangle 151"/>
          <p:cNvSpPr/>
          <p:nvPr/>
        </p:nvSpPr>
        <p:spPr>
          <a:xfrm>
            <a:off x="2545122" y="40683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3" name="Rectangle 152"/>
          <p:cNvSpPr/>
          <p:nvPr/>
        </p:nvSpPr>
        <p:spPr>
          <a:xfrm>
            <a:off x="3274000" y="40683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4" name="Rectangle 153"/>
          <p:cNvSpPr/>
          <p:nvPr/>
        </p:nvSpPr>
        <p:spPr>
          <a:xfrm>
            <a:off x="3978658" y="40683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5" name="Straight Arrow Connector 154"/>
          <p:cNvCxnSpPr>
            <a:stCxn id="152" idx="3"/>
            <a:endCxn id="153" idx="1"/>
          </p:cNvCxnSpPr>
          <p:nvPr/>
        </p:nvCxnSpPr>
        <p:spPr>
          <a:xfrm>
            <a:off x="2807090" y="421090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/>
          <p:nvPr/>
        </p:nvCxnSpPr>
        <p:spPr>
          <a:xfrm>
            <a:off x="3544282" y="421090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7" name="Oval 156"/>
          <p:cNvSpPr/>
          <p:nvPr/>
        </p:nvSpPr>
        <p:spPr>
          <a:xfrm>
            <a:off x="4883899" y="4074615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58" name="Straight Arrow Connector 157"/>
          <p:cNvCxnSpPr/>
          <p:nvPr/>
        </p:nvCxnSpPr>
        <p:spPr>
          <a:xfrm flipV="1">
            <a:off x="4515458" y="4209102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/>
          <p:nvPr/>
        </p:nvCxnSpPr>
        <p:spPr>
          <a:xfrm flipV="1">
            <a:off x="5487422" y="420432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0" name="Rounded Rectangle 159"/>
          <p:cNvSpPr/>
          <p:nvPr/>
        </p:nvSpPr>
        <p:spPr>
          <a:xfrm>
            <a:off x="2299322" y="4444858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1" name="Rectangle 160"/>
          <p:cNvSpPr/>
          <p:nvPr/>
        </p:nvSpPr>
        <p:spPr>
          <a:xfrm>
            <a:off x="2566811" y="443732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2" name="Rectangle 161"/>
          <p:cNvSpPr/>
          <p:nvPr/>
        </p:nvSpPr>
        <p:spPr>
          <a:xfrm>
            <a:off x="3274000" y="44373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3" name="Rectangle 162"/>
          <p:cNvSpPr/>
          <p:nvPr/>
        </p:nvSpPr>
        <p:spPr>
          <a:xfrm>
            <a:off x="3978658" y="443732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4" name="Straight Arrow Connector 163"/>
          <p:cNvCxnSpPr>
            <a:stCxn id="161" idx="3"/>
            <a:endCxn id="162" idx="1"/>
          </p:cNvCxnSpPr>
          <p:nvPr/>
        </p:nvCxnSpPr>
        <p:spPr>
          <a:xfrm>
            <a:off x="2828779" y="457984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/>
          <p:nvPr/>
        </p:nvCxnSpPr>
        <p:spPr>
          <a:xfrm>
            <a:off x="3544282" y="457984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6" name="Oval 165"/>
          <p:cNvSpPr/>
          <p:nvPr/>
        </p:nvSpPr>
        <p:spPr>
          <a:xfrm>
            <a:off x="4883899" y="444355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67" name="Straight Arrow Connector 166"/>
          <p:cNvCxnSpPr/>
          <p:nvPr/>
        </p:nvCxnSpPr>
        <p:spPr>
          <a:xfrm flipV="1">
            <a:off x="4515458" y="457804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>
          <a:xfrm flipV="1">
            <a:off x="5487422" y="457325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/>
          <p:nvPr/>
        </p:nvCxnSpPr>
        <p:spPr>
          <a:xfrm>
            <a:off x="3404984" y="398796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/>
          <p:nvPr/>
        </p:nvCxnSpPr>
        <p:spPr>
          <a:xfrm>
            <a:off x="3404984" y="435690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>
            <a:endCxn id="200" idx="0"/>
          </p:cNvCxnSpPr>
          <p:nvPr/>
        </p:nvCxnSpPr>
        <p:spPr>
          <a:xfrm>
            <a:off x="3404984" y="4725845"/>
            <a:ext cx="471" cy="149298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/>
          <p:nvPr/>
        </p:nvCxnSpPr>
        <p:spPr>
          <a:xfrm>
            <a:off x="3404984" y="324008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/>
          <p:nvPr/>
        </p:nvCxnSpPr>
        <p:spPr>
          <a:xfrm>
            <a:off x="3404984" y="360902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5790482" y="2894240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8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5790482" y="3248987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9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5790482" y="3626626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0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5790482" y="3990267"/>
            <a:ext cx="588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1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5790482" y="4367906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2</a:t>
            </a:r>
          </a:p>
        </p:txBody>
      </p:sp>
      <p:sp>
        <p:nvSpPr>
          <p:cNvPr id="179" name="Oval 178"/>
          <p:cNvSpPr/>
          <p:nvPr/>
        </p:nvSpPr>
        <p:spPr>
          <a:xfrm>
            <a:off x="6948080" y="3318594"/>
            <a:ext cx="683133" cy="70831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endParaRPr lang="en-CA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cxnSp>
        <p:nvCxnSpPr>
          <p:cNvPr id="180" name="Straight Arrow Connector 179"/>
          <p:cNvCxnSpPr>
            <a:stCxn id="82" idx="3"/>
            <a:endCxn id="179" idx="2"/>
          </p:cNvCxnSpPr>
          <p:nvPr/>
        </p:nvCxnSpPr>
        <p:spPr>
          <a:xfrm>
            <a:off x="6260482" y="2716656"/>
            <a:ext cx="687598" cy="9560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stCxn id="174" idx="3"/>
            <a:endCxn id="179" idx="2"/>
          </p:cNvCxnSpPr>
          <p:nvPr/>
        </p:nvCxnSpPr>
        <p:spPr>
          <a:xfrm>
            <a:off x="6260482" y="3094295"/>
            <a:ext cx="687598" cy="5784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>
            <a:stCxn id="175" idx="3"/>
            <a:endCxn id="179" idx="2"/>
          </p:cNvCxnSpPr>
          <p:nvPr/>
        </p:nvCxnSpPr>
        <p:spPr>
          <a:xfrm>
            <a:off x="6260482" y="3449042"/>
            <a:ext cx="687598" cy="2237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176" idx="3"/>
            <a:endCxn id="179" idx="2"/>
          </p:cNvCxnSpPr>
          <p:nvPr/>
        </p:nvCxnSpPr>
        <p:spPr>
          <a:xfrm flipV="1">
            <a:off x="6388723" y="3672754"/>
            <a:ext cx="559357" cy="1539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stCxn id="177" idx="3"/>
            <a:endCxn id="179" idx="2"/>
          </p:cNvCxnSpPr>
          <p:nvPr/>
        </p:nvCxnSpPr>
        <p:spPr>
          <a:xfrm flipV="1">
            <a:off x="6379233" y="3672754"/>
            <a:ext cx="568847" cy="5175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178" idx="3"/>
            <a:endCxn id="179" idx="2"/>
          </p:cNvCxnSpPr>
          <p:nvPr/>
        </p:nvCxnSpPr>
        <p:spPr>
          <a:xfrm flipV="1">
            <a:off x="6388723" y="3672754"/>
            <a:ext cx="559357" cy="8952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>
            <a:off x="7635835" y="3649097"/>
            <a:ext cx="349006" cy="94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87" name="Rectangle 186"/>
          <p:cNvSpPr/>
          <p:nvPr/>
        </p:nvSpPr>
        <p:spPr>
          <a:xfrm>
            <a:off x="7981099" y="3410088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cxnSp>
        <p:nvCxnSpPr>
          <p:cNvPr id="188" name="Straight Arrow Connector 187"/>
          <p:cNvCxnSpPr/>
          <p:nvPr/>
        </p:nvCxnSpPr>
        <p:spPr>
          <a:xfrm>
            <a:off x="797349" y="4669732"/>
            <a:ext cx="11951" cy="20896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>
            <a:off x="1242570" y="4669732"/>
            <a:ext cx="2407" cy="2089607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0" name="TextBox 189"/>
          <p:cNvSpPr txBox="1"/>
          <p:nvPr/>
        </p:nvSpPr>
        <p:spPr>
          <a:xfrm rot="16200000">
            <a:off x="-596690" y="5411303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Propagation </a:t>
            </a:r>
            <a:r>
              <a:rPr lang="en-CA" dirty="0" err="1" smtClean="0"/>
              <a:t>avant</a:t>
            </a:r>
            <a:endParaRPr lang="en-CA" dirty="0"/>
          </a:p>
        </p:txBody>
      </p:sp>
      <p:sp>
        <p:nvSpPr>
          <p:cNvPr id="191" name="TextBox 190"/>
          <p:cNvSpPr txBox="1"/>
          <p:nvPr/>
        </p:nvSpPr>
        <p:spPr>
          <a:xfrm rot="16200000">
            <a:off x="207091" y="5433270"/>
            <a:ext cx="2438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R</a:t>
            </a:r>
            <a:r>
              <a:rPr lang="fr-CA" dirty="0" err="1" smtClean="0"/>
              <a:t>étro</a:t>
            </a:r>
            <a:r>
              <a:rPr lang="fr-CA" dirty="0" smtClean="0"/>
              <a:t>-propagation</a:t>
            </a:r>
            <a:endParaRPr lang="en-CA" dirty="0"/>
          </a:p>
        </p:txBody>
      </p:sp>
      <p:sp>
        <p:nvSpPr>
          <p:cNvPr id="192" name="Rectangle 191"/>
          <p:cNvSpPr/>
          <p:nvPr/>
        </p:nvSpPr>
        <p:spPr>
          <a:xfrm>
            <a:off x="2274383" y="225929"/>
            <a:ext cx="6053995" cy="4519327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4" name="TextBox 193"/>
          <p:cNvSpPr txBox="1"/>
          <p:nvPr/>
        </p:nvSpPr>
        <p:spPr>
          <a:xfrm>
            <a:off x="5790953" y="4805637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3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2299793" y="4887777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6" name="Rectangle 195"/>
          <p:cNvSpPr/>
          <p:nvPr/>
        </p:nvSpPr>
        <p:spPr>
          <a:xfrm>
            <a:off x="2534748" y="487514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0" name="Rectangle 199"/>
          <p:cNvSpPr/>
          <p:nvPr/>
        </p:nvSpPr>
        <p:spPr>
          <a:xfrm>
            <a:off x="3274471" y="487514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1" name="Rectangle 200"/>
          <p:cNvSpPr/>
          <p:nvPr/>
        </p:nvSpPr>
        <p:spPr>
          <a:xfrm>
            <a:off x="3979129" y="487514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02" name="Straight Arrow Connector 201"/>
          <p:cNvCxnSpPr>
            <a:stCxn id="196" idx="3"/>
            <a:endCxn id="200" idx="1"/>
          </p:cNvCxnSpPr>
          <p:nvPr/>
        </p:nvCxnSpPr>
        <p:spPr>
          <a:xfrm>
            <a:off x="2796716" y="5017664"/>
            <a:ext cx="47775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>
            <a:off x="3544753" y="5017663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4" name="Oval 203"/>
          <p:cNvSpPr/>
          <p:nvPr/>
        </p:nvSpPr>
        <p:spPr>
          <a:xfrm>
            <a:off x="4884370" y="4881372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05" name="Straight Arrow Connector 204"/>
          <p:cNvCxnSpPr/>
          <p:nvPr/>
        </p:nvCxnSpPr>
        <p:spPr>
          <a:xfrm flipV="1">
            <a:off x="4515929" y="501586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 flipV="1">
            <a:off x="5487893" y="5011077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7" name="Rounded Rectangle 206"/>
          <p:cNvSpPr/>
          <p:nvPr/>
        </p:nvSpPr>
        <p:spPr>
          <a:xfrm>
            <a:off x="2299793" y="5256148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8" name="Rectangle 207"/>
          <p:cNvSpPr/>
          <p:nvPr/>
        </p:nvSpPr>
        <p:spPr>
          <a:xfrm>
            <a:off x="2534748" y="5240602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9" name="Rectangle 208"/>
          <p:cNvSpPr/>
          <p:nvPr/>
        </p:nvSpPr>
        <p:spPr>
          <a:xfrm>
            <a:off x="3274471" y="524060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0" name="Rectangle 209"/>
          <p:cNvSpPr/>
          <p:nvPr/>
        </p:nvSpPr>
        <p:spPr>
          <a:xfrm>
            <a:off x="3979129" y="5240602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1" name="Straight Arrow Connector 210"/>
          <p:cNvCxnSpPr>
            <a:stCxn id="208" idx="3"/>
            <a:endCxn id="209" idx="1"/>
          </p:cNvCxnSpPr>
          <p:nvPr/>
        </p:nvCxnSpPr>
        <p:spPr>
          <a:xfrm>
            <a:off x="2796716" y="5383123"/>
            <a:ext cx="47775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>
            <a:off x="3544753" y="5383122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3" name="Oval 212"/>
          <p:cNvSpPr/>
          <p:nvPr/>
        </p:nvSpPr>
        <p:spPr>
          <a:xfrm>
            <a:off x="4884370" y="5246831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14" name="Straight Arrow Connector 213"/>
          <p:cNvCxnSpPr/>
          <p:nvPr/>
        </p:nvCxnSpPr>
        <p:spPr>
          <a:xfrm flipV="1">
            <a:off x="4515929" y="538131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 flipV="1">
            <a:off x="5487893" y="5376537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16" name="Rounded Rectangle 215"/>
          <p:cNvSpPr/>
          <p:nvPr/>
        </p:nvSpPr>
        <p:spPr>
          <a:xfrm>
            <a:off x="2299793" y="5617074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7" name="Rectangle 216"/>
          <p:cNvSpPr/>
          <p:nvPr/>
        </p:nvSpPr>
        <p:spPr>
          <a:xfrm>
            <a:off x="2534748" y="5609541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Rectangle 217"/>
          <p:cNvSpPr/>
          <p:nvPr/>
        </p:nvSpPr>
        <p:spPr>
          <a:xfrm>
            <a:off x="3274471" y="5609541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Rectangle 218"/>
          <p:cNvSpPr/>
          <p:nvPr/>
        </p:nvSpPr>
        <p:spPr>
          <a:xfrm>
            <a:off x="3979129" y="5609541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0" name="Straight Arrow Connector 219"/>
          <p:cNvCxnSpPr>
            <a:stCxn id="217" idx="3"/>
            <a:endCxn id="218" idx="1"/>
          </p:cNvCxnSpPr>
          <p:nvPr/>
        </p:nvCxnSpPr>
        <p:spPr>
          <a:xfrm>
            <a:off x="2796716" y="5752062"/>
            <a:ext cx="47775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/>
          <p:nvPr/>
        </p:nvCxnSpPr>
        <p:spPr>
          <a:xfrm>
            <a:off x="3544753" y="5752062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2" name="Oval 221"/>
          <p:cNvSpPr/>
          <p:nvPr/>
        </p:nvSpPr>
        <p:spPr>
          <a:xfrm>
            <a:off x="4884370" y="5615770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23" name="Straight Arrow Connector 222"/>
          <p:cNvCxnSpPr/>
          <p:nvPr/>
        </p:nvCxnSpPr>
        <p:spPr>
          <a:xfrm flipV="1">
            <a:off x="4515929" y="5750258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4" name="Straight Arrow Connector 223"/>
          <p:cNvCxnSpPr/>
          <p:nvPr/>
        </p:nvCxnSpPr>
        <p:spPr>
          <a:xfrm flipV="1">
            <a:off x="5487893" y="5745475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/>
          <p:nvPr/>
        </p:nvCxnSpPr>
        <p:spPr>
          <a:xfrm>
            <a:off x="3405455" y="516018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6" name="Rounded Rectangle 225"/>
          <p:cNvSpPr/>
          <p:nvPr/>
        </p:nvSpPr>
        <p:spPr>
          <a:xfrm>
            <a:off x="2299793" y="6004596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7" name="Rectangle 226"/>
          <p:cNvSpPr/>
          <p:nvPr/>
        </p:nvSpPr>
        <p:spPr>
          <a:xfrm>
            <a:off x="2534748" y="5991962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8" name="Rectangle 227"/>
          <p:cNvSpPr/>
          <p:nvPr/>
        </p:nvSpPr>
        <p:spPr>
          <a:xfrm>
            <a:off x="3274471" y="599196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9" name="Rectangle 228"/>
          <p:cNvSpPr/>
          <p:nvPr/>
        </p:nvSpPr>
        <p:spPr>
          <a:xfrm>
            <a:off x="3979129" y="5991962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30" name="Straight Arrow Connector 229"/>
          <p:cNvCxnSpPr>
            <a:stCxn id="227" idx="3"/>
            <a:endCxn id="228" idx="1"/>
          </p:cNvCxnSpPr>
          <p:nvPr/>
        </p:nvCxnSpPr>
        <p:spPr>
          <a:xfrm>
            <a:off x="2796716" y="6134483"/>
            <a:ext cx="47775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/>
          <p:nvPr/>
        </p:nvCxnSpPr>
        <p:spPr>
          <a:xfrm>
            <a:off x="3544753" y="6134483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2" name="Oval 231"/>
          <p:cNvSpPr/>
          <p:nvPr/>
        </p:nvSpPr>
        <p:spPr>
          <a:xfrm>
            <a:off x="4884370" y="5998192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33" name="Straight Arrow Connector 232"/>
          <p:cNvCxnSpPr/>
          <p:nvPr/>
        </p:nvCxnSpPr>
        <p:spPr>
          <a:xfrm flipV="1">
            <a:off x="4515929" y="613267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/>
          <p:nvPr/>
        </p:nvCxnSpPr>
        <p:spPr>
          <a:xfrm flipV="1">
            <a:off x="5487893" y="6127896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35" name="Rounded Rectangle 234"/>
          <p:cNvSpPr/>
          <p:nvPr/>
        </p:nvSpPr>
        <p:spPr>
          <a:xfrm>
            <a:off x="2299793" y="6372967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Rectangle 235"/>
          <p:cNvSpPr/>
          <p:nvPr/>
        </p:nvSpPr>
        <p:spPr>
          <a:xfrm>
            <a:off x="2534748" y="6357421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7" name="Rectangle 236"/>
          <p:cNvSpPr/>
          <p:nvPr/>
        </p:nvSpPr>
        <p:spPr>
          <a:xfrm>
            <a:off x="3274471" y="6357421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8" name="Rectangle 237"/>
          <p:cNvSpPr/>
          <p:nvPr/>
        </p:nvSpPr>
        <p:spPr>
          <a:xfrm>
            <a:off x="3979129" y="6357421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39" name="Straight Arrow Connector 238"/>
          <p:cNvCxnSpPr>
            <a:stCxn id="236" idx="3"/>
            <a:endCxn id="237" idx="1"/>
          </p:cNvCxnSpPr>
          <p:nvPr/>
        </p:nvCxnSpPr>
        <p:spPr>
          <a:xfrm>
            <a:off x="2796716" y="6499942"/>
            <a:ext cx="47775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0" name="Straight Arrow Connector 239"/>
          <p:cNvCxnSpPr/>
          <p:nvPr/>
        </p:nvCxnSpPr>
        <p:spPr>
          <a:xfrm>
            <a:off x="3544753" y="6499942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1" name="Oval 240"/>
          <p:cNvSpPr/>
          <p:nvPr/>
        </p:nvSpPr>
        <p:spPr>
          <a:xfrm>
            <a:off x="4884370" y="6363651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42" name="Straight Arrow Connector 241"/>
          <p:cNvCxnSpPr/>
          <p:nvPr/>
        </p:nvCxnSpPr>
        <p:spPr>
          <a:xfrm flipV="1">
            <a:off x="4515929" y="6498138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/>
          <p:nvPr/>
        </p:nvCxnSpPr>
        <p:spPr>
          <a:xfrm flipV="1">
            <a:off x="5487893" y="6493356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53" name="Straight Arrow Connector 252"/>
          <p:cNvCxnSpPr/>
          <p:nvPr/>
        </p:nvCxnSpPr>
        <p:spPr>
          <a:xfrm>
            <a:off x="3405455" y="627700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54" name="Straight Arrow Connector 253"/>
          <p:cNvCxnSpPr/>
          <p:nvPr/>
        </p:nvCxnSpPr>
        <p:spPr>
          <a:xfrm>
            <a:off x="3405455" y="6645943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/>
          <p:nvPr/>
        </p:nvCxnSpPr>
        <p:spPr>
          <a:xfrm>
            <a:off x="3405455" y="5529123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/>
          <p:nvPr/>
        </p:nvCxnSpPr>
        <p:spPr>
          <a:xfrm>
            <a:off x="3405455" y="5898062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8" name="TextBox 257"/>
          <p:cNvSpPr txBox="1"/>
          <p:nvPr/>
        </p:nvSpPr>
        <p:spPr>
          <a:xfrm>
            <a:off x="5790953" y="5183276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4</a:t>
            </a:r>
          </a:p>
        </p:txBody>
      </p:sp>
      <p:sp>
        <p:nvSpPr>
          <p:cNvPr id="259" name="TextBox 258"/>
          <p:cNvSpPr txBox="1"/>
          <p:nvPr/>
        </p:nvSpPr>
        <p:spPr>
          <a:xfrm>
            <a:off x="5790953" y="5538023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5</a:t>
            </a:r>
          </a:p>
        </p:txBody>
      </p:sp>
      <p:sp>
        <p:nvSpPr>
          <p:cNvPr id="260" name="TextBox 259"/>
          <p:cNvSpPr txBox="1"/>
          <p:nvPr/>
        </p:nvSpPr>
        <p:spPr>
          <a:xfrm>
            <a:off x="5790953" y="5915662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6</a:t>
            </a:r>
          </a:p>
        </p:txBody>
      </p:sp>
      <p:sp>
        <p:nvSpPr>
          <p:cNvPr id="261" name="TextBox 260"/>
          <p:cNvSpPr txBox="1"/>
          <p:nvPr/>
        </p:nvSpPr>
        <p:spPr>
          <a:xfrm>
            <a:off x="5790953" y="6279303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7</a:t>
            </a:r>
          </a:p>
        </p:txBody>
      </p:sp>
      <p:sp>
        <p:nvSpPr>
          <p:cNvPr id="263" name="Oval 262"/>
          <p:cNvSpPr/>
          <p:nvPr/>
        </p:nvSpPr>
        <p:spPr>
          <a:xfrm>
            <a:off x="6948551" y="5607630"/>
            <a:ext cx="683133" cy="70831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endParaRPr lang="en-CA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cxnSp>
        <p:nvCxnSpPr>
          <p:cNvPr id="264" name="Straight Arrow Connector 263"/>
          <p:cNvCxnSpPr>
            <a:stCxn id="194" idx="3"/>
            <a:endCxn id="263" idx="2"/>
          </p:cNvCxnSpPr>
          <p:nvPr/>
        </p:nvCxnSpPr>
        <p:spPr>
          <a:xfrm>
            <a:off x="6389194" y="5005692"/>
            <a:ext cx="559357" cy="9560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258" idx="3"/>
            <a:endCxn id="263" idx="2"/>
          </p:cNvCxnSpPr>
          <p:nvPr/>
        </p:nvCxnSpPr>
        <p:spPr>
          <a:xfrm>
            <a:off x="6389194" y="5383331"/>
            <a:ext cx="559357" cy="5784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259" idx="3"/>
            <a:endCxn id="263" idx="2"/>
          </p:cNvCxnSpPr>
          <p:nvPr/>
        </p:nvCxnSpPr>
        <p:spPr>
          <a:xfrm>
            <a:off x="6389194" y="5738078"/>
            <a:ext cx="559357" cy="2237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>
            <a:stCxn id="260" idx="3"/>
            <a:endCxn id="263" idx="2"/>
          </p:cNvCxnSpPr>
          <p:nvPr/>
        </p:nvCxnSpPr>
        <p:spPr>
          <a:xfrm flipV="1">
            <a:off x="6389194" y="5961790"/>
            <a:ext cx="559357" cy="1539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8" name="Straight Arrow Connector 267"/>
          <p:cNvCxnSpPr>
            <a:stCxn id="261" idx="3"/>
            <a:endCxn id="263" idx="2"/>
          </p:cNvCxnSpPr>
          <p:nvPr/>
        </p:nvCxnSpPr>
        <p:spPr>
          <a:xfrm flipV="1">
            <a:off x="6389194" y="5961790"/>
            <a:ext cx="559357" cy="5175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/>
          <p:nvPr/>
        </p:nvCxnSpPr>
        <p:spPr>
          <a:xfrm>
            <a:off x="7636306" y="5938133"/>
            <a:ext cx="349006" cy="94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1" name="Rectangle 270"/>
          <p:cNvSpPr/>
          <p:nvPr/>
        </p:nvSpPr>
        <p:spPr>
          <a:xfrm>
            <a:off x="7981570" y="5699124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02444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02</a:t>
            </a:fld>
            <a:endParaRPr lang="fr-CA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73603" y="2497498"/>
            <a:ext cx="7772400" cy="1143000"/>
          </a:xfrm>
        </p:spPr>
        <p:txBody>
          <a:bodyPr/>
          <a:lstStyle/>
          <a:p>
            <a:r>
              <a:rPr lang="fr-CA" dirty="0" smtClean="0"/>
              <a:t>Les réseaux récurrents ont un inconvénient majeur:</a:t>
            </a:r>
            <a:br>
              <a:rPr lang="fr-CA" dirty="0" smtClean="0"/>
            </a:br>
            <a:r>
              <a:rPr lang="fr-CA" dirty="0"/>
              <a:t/>
            </a:r>
            <a:br>
              <a:rPr lang="fr-CA" dirty="0"/>
            </a:br>
            <a:r>
              <a:rPr lang="fr-CA" dirty="0" smtClean="0"/>
              <a:t>difficile à établir des </a:t>
            </a:r>
            <a:br>
              <a:rPr lang="fr-CA" dirty="0" smtClean="0"/>
            </a:br>
            <a:r>
              <a:rPr lang="fr-CA" b="1" dirty="0" smtClean="0">
                <a:solidFill>
                  <a:srgbClr val="FF0000"/>
                </a:solidFill>
              </a:rPr>
              <a:t>relations à longue distance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44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03</a:t>
            </a:fld>
            <a:endParaRPr lang="fr-CA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8585" y="0"/>
            <a:ext cx="7772400" cy="1143000"/>
          </a:xfrm>
        </p:spPr>
        <p:txBody>
          <a:bodyPr/>
          <a:lstStyle/>
          <a:p>
            <a:r>
              <a:rPr lang="fr-CA" dirty="0" smtClean="0"/>
              <a:t>Exemples: analyse grammaticale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1767" y="1047405"/>
            <a:ext cx="7122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aîner un réseau à détecter des erreurs grammaticales</a:t>
            </a:r>
            <a:endParaRPr lang="en-CA" dirty="0"/>
          </a:p>
        </p:txBody>
      </p:sp>
      <p:sp>
        <p:nvSpPr>
          <p:cNvPr id="6" name="Rounded Rectangle 5"/>
          <p:cNvSpPr/>
          <p:nvPr/>
        </p:nvSpPr>
        <p:spPr>
          <a:xfrm>
            <a:off x="2798086" y="1904537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3022197" y="189190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772764" y="189190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477422" y="189190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3284165" y="2034423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043046" y="2034423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2798086" y="2272908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3022197" y="2257362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3772764" y="225736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4477422" y="2257362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" name="Straight Arrow Connector 15"/>
          <p:cNvCxnSpPr>
            <a:stCxn id="13" idx="3"/>
            <a:endCxn id="14" idx="1"/>
          </p:cNvCxnSpPr>
          <p:nvPr/>
        </p:nvCxnSpPr>
        <p:spPr>
          <a:xfrm>
            <a:off x="3284165" y="2399882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043046" y="2399882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2798086" y="2633834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3043886" y="2626301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3772764" y="2626301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4477422" y="2626301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" name="Straight Arrow Connector 21"/>
          <p:cNvCxnSpPr>
            <a:stCxn id="19" idx="3"/>
            <a:endCxn id="20" idx="1"/>
          </p:cNvCxnSpPr>
          <p:nvPr/>
        </p:nvCxnSpPr>
        <p:spPr>
          <a:xfrm>
            <a:off x="3305854" y="2768822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043046" y="2768822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903748" y="217694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2798086" y="3021356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3043886" y="3008722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3772764" y="300872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4477422" y="3008722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" name="Straight Arrow Connector 28"/>
          <p:cNvCxnSpPr>
            <a:stCxn id="26" idx="3"/>
            <a:endCxn id="27" idx="1"/>
          </p:cNvCxnSpPr>
          <p:nvPr/>
        </p:nvCxnSpPr>
        <p:spPr>
          <a:xfrm>
            <a:off x="3305854" y="3151243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043046" y="3151243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903748" y="329376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3903748" y="2545883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3903748" y="2914822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823989" y="1841470"/>
            <a:ext cx="198644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CA" dirty="0" smtClean="0"/>
              <a:t>« La » </a:t>
            </a:r>
          </a:p>
          <a:p>
            <a:pPr algn="r"/>
            <a:r>
              <a:rPr lang="fr-CA" dirty="0" smtClean="0"/>
              <a:t>« présidente » </a:t>
            </a:r>
          </a:p>
          <a:p>
            <a:pPr algn="r"/>
            <a:r>
              <a:rPr lang="fr-CA" dirty="0" smtClean="0"/>
              <a:t>« fut » </a:t>
            </a:r>
          </a:p>
          <a:p>
            <a:pPr algn="r"/>
            <a:r>
              <a:rPr lang="fr-CA" dirty="0" smtClean="0"/>
              <a:t>« réélu »</a:t>
            </a:r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5052538" y="1816638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055310" y="2185171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066394" y="2553704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067680" y="2941220"/>
            <a:ext cx="2238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ERREUR </a:t>
            </a:r>
            <a:r>
              <a:rPr lang="fr-CA" sz="1600" b="1" dirty="0" smtClean="0">
                <a:solidFill>
                  <a:srgbClr val="FF0000"/>
                </a:solidFill>
              </a:rPr>
              <a:t>(réélu</a:t>
            </a:r>
            <a:r>
              <a:rPr lang="fr-CA" sz="1600" b="1" u="sng" dirty="0" smtClean="0">
                <a:solidFill>
                  <a:srgbClr val="FF0000"/>
                </a:solidFill>
              </a:rPr>
              <a:t>e</a:t>
            </a:r>
            <a:r>
              <a:rPr lang="fr-CA" sz="1600" b="1" dirty="0" smtClean="0">
                <a:solidFill>
                  <a:srgbClr val="FF0000"/>
                </a:solidFill>
              </a:rPr>
              <a:t>)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1756050" y="4548800"/>
            <a:ext cx="54264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xemple d’une relation à </a:t>
            </a:r>
            <a:r>
              <a:rPr lang="fr-CA" b="1" dirty="0" smtClean="0"/>
              <a:t>courte distance </a:t>
            </a:r>
          </a:p>
          <a:p>
            <a:r>
              <a:rPr lang="fr-CA" dirty="0" smtClean="0"/>
              <a:t>(1 mot sépare « présidente » de « réélu »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5156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8" grpId="0" animBg="1"/>
      <p:bldP spid="19" grpId="0" animBg="1"/>
      <p:bldP spid="20" grpId="0" animBg="1"/>
      <p:bldP spid="21" grpId="0" animBg="1"/>
      <p:bldP spid="25" grpId="0" animBg="1"/>
      <p:bldP spid="26" grpId="0" animBg="1"/>
      <p:bldP spid="27" grpId="0" animBg="1"/>
      <p:bldP spid="28" grpId="0" animBg="1"/>
      <p:bldP spid="116" grpId="0"/>
      <p:bldP spid="3" grpId="0"/>
      <p:bldP spid="117" grpId="0"/>
      <p:bldP spid="118" grpId="0"/>
      <p:bldP spid="119" grpId="0"/>
      <p:bldP spid="120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04</a:t>
            </a:fld>
            <a:endParaRPr lang="fr-CA"/>
          </a:p>
        </p:txBody>
      </p:sp>
      <p:sp>
        <p:nvSpPr>
          <p:cNvPr id="6" name="Rounded Rectangle 5"/>
          <p:cNvSpPr/>
          <p:nvPr/>
        </p:nvSpPr>
        <p:spPr>
          <a:xfrm>
            <a:off x="2806399" y="48306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3047527" y="47042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781077" y="47042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485735" y="47042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3292478" y="61294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051359" y="61294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2806399" y="851431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3047527" y="8358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3781077" y="8358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4485735" y="8358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" name="Straight Arrow Connector 15"/>
          <p:cNvCxnSpPr>
            <a:stCxn id="13" idx="3"/>
            <a:endCxn id="14" idx="1"/>
          </p:cNvCxnSpPr>
          <p:nvPr/>
        </p:nvCxnSpPr>
        <p:spPr>
          <a:xfrm>
            <a:off x="3292478" y="97840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051359" y="97840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2806399" y="1212357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3047527" y="120482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3781077" y="12048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4485735" y="120482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" name="Straight Arrow Connector 21"/>
          <p:cNvCxnSpPr>
            <a:stCxn id="19" idx="3"/>
            <a:endCxn id="20" idx="1"/>
          </p:cNvCxnSpPr>
          <p:nvPr/>
        </p:nvCxnSpPr>
        <p:spPr>
          <a:xfrm>
            <a:off x="3314167" y="134734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051359" y="134734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912061" y="75546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2806399" y="159987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3047527" y="158724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3781077" y="158724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4485735" y="158724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" name="Straight Arrow Connector 28"/>
          <p:cNvCxnSpPr>
            <a:stCxn id="26" idx="3"/>
            <a:endCxn id="27" idx="1"/>
          </p:cNvCxnSpPr>
          <p:nvPr/>
        </p:nvCxnSpPr>
        <p:spPr>
          <a:xfrm>
            <a:off x="3314167" y="172976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051359" y="172976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912061" y="187228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3912061" y="11244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3912061" y="149334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413918" y="453245"/>
            <a:ext cx="2404826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CA" dirty="0" smtClean="0"/>
              <a:t>« La » </a:t>
            </a:r>
          </a:p>
          <a:p>
            <a:pPr algn="r"/>
            <a:r>
              <a:rPr lang="fr-CA" dirty="0" smtClean="0"/>
              <a:t>« présidente » </a:t>
            </a:r>
          </a:p>
          <a:p>
            <a:pPr algn="r"/>
            <a:r>
              <a:rPr lang="fr-CA" dirty="0" smtClean="0"/>
              <a:t>« dont »</a:t>
            </a:r>
          </a:p>
          <a:p>
            <a:pPr algn="r"/>
            <a:r>
              <a:rPr lang="fr-CA" dirty="0" smtClean="0"/>
              <a:t>« les »</a:t>
            </a:r>
          </a:p>
          <a:p>
            <a:pPr algn="r"/>
            <a:r>
              <a:rPr lang="fr-CA" dirty="0" smtClean="0"/>
              <a:t>« réformes »</a:t>
            </a:r>
          </a:p>
          <a:p>
            <a:pPr algn="r"/>
            <a:r>
              <a:rPr lang="fr-CA" dirty="0" smtClean="0"/>
              <a:t>« des »</a:t>
            </a:r>
          </a:p>
          <a:p>
            <a:pPr algn="r"/>
            <a:r>
              <a:rPr lang="fr-CA" dirty="0" smtClean="0"/>
              <a:t>« dernières »</a:t>
            </a:r>
          </a:p>
          <a:p>
            <a:pPr algn="r"/>
            <a:r>
              <a:rPr lang="fr-CA" dirty="0" smtClean="0"/>
              <a:t>« années »</a:t>
            </a:r>
          </a:p>
          <a:p>
            <a:pPr algn="r"/>
            <a:r>
              <a:rPr lang="fr-CA" dirty="0" smtClean="0"/>
              <a:t>« ont »</a:t>
            </a:r>
          </a:p>
          <a:p>
            <a:pPr algn="r"/>
            <a:r>
              <a:rPr lang="fr-CA" dirty="0" smtClean="0"/>
              <a:t>« transformé »</a:t>
            </a:r>
          </a:p>
          <a:p>
            <a:pPr algn="r"/>
            <a:r>
              <a:rPr lang="fr-CA" dirty="0" smtClean="0"/>
              <a:t>« le »</a:t>
            </a:r>
          </a:p>
          <a:p>
            <a:pPr algn="r"/>
            <a:r>
              <a:rPr lang="fr-CA" dirty="0" smtClean="0"/>
              <a:t>« gouvernement »</a:t>
            </a:r>
          </a:p>
          <a:p>
            <a:pPr algn="r"/>
            <a:r>
              <a:rPr lang="fr-CA" dirty="0" smtClean="0"/>
              <a:t>« fut » </a:t>
            </a:r>
          </a:p>
          <a:p>
            <a:pPr algn="r"/>
            <a:r>
              <a:rPr lang="fr-CA" dirty="0" smtClean="0"/>
              <a:t>« réélu »</a:t>
            </a:r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5060851" y="395161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063623" y="763694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074707" y="1132227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075993" y="151974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1359663" y="5927435"/>
            <a:ext cx="57951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Exemple d’une relation à </a:t>
            </a:r>
            <a:r>
              <a:rPr lang="fr-CA" b="1" dirty="0" smtClean="0"/>
              <a:t>longue distance </a:t>
            </a:r>
          </a:p>
          <a:p>
            <a:pPr algn="ctr"/>
            <a:r>
              <a:rPr lang="fr-CA" dirty="0" smtClean="0"/>
              <a:t>(12 mots séparent « présidente » de « réélu »)</a:t>
            </a:r>
            <a:endParaRPr lang="en-CA" dirty="0"/>
          </a:p>
        </p:txBody>
      </p:sp>
      <p:sp>
        <p:nvSpPr>
          <p:cNvPr id="46" name="Rounded Rectangle 45"/>
          <p:cNvSpPr/>
          <p:nvPr/>
        </p:nvSpPr>
        <p:spPr>
          <a:xfrm>
            <a:off x="2806399" y="199112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047527" y="197848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781077" y="197848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485735" y="197848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>
            <a:stCxn id="47" idx="3"/>
            <a:endCxn id="48" idx="1"/>
          </p:cNvCxnSpPr>
          <p:nvPr/>
        </p:nvCxnSpPr>
        <p:spPr>
          <a:xfrm>
            <a:off x="3309495" y="2121008"/>
            <a:ext cx="4715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4051359" y="212100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2" name="Rounded Rectangle 51"/>
          <p:cNvSpPr/>
          <p:nvPr/>
        </p:nvSpPr>
        <p:spPr>
          <a:xfrm>
            <a:off x="2806399" y="2359492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3047527" y="234394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3781077" y="234394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4485735" y="234394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6" name="Straight Arrow Connector 55"/>
          <p:cNvCxnSpPr>
            <a:stCxn id="53" idx="3"/>
            <a:endCxn id="54" idx="1"/>
          </p:cNvCxnSpPr>
          <p:nvPr/>
        </p:nvCxnSpPr>
        <p:spPr>
          <a:xfrm>
            <a:off x="3309495" y="2486467"/>
            <a:ext cx="4715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4051359" y="248646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8" name="Rounded Rectangle 57"/>
          <p:cNvSpPr/>
          <p:nvPr/>
        </p:nvSpPr>
        <p:spPr>
          <a:xfrm>
            <a:off x="2806399" y="2720418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3047527" y="27128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3781077" y="27128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4485735" y="27128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>
            <a:stCxn id="59" idx="3"/>
            <a:endCxn id="60" idx="1"/>
          </p:cNvCxnSpPr>
          <p:nvPr/>
        </p:nvCxnSpPr>
        <p:spPr>
          <a:xfrm>
            <a:off x="3309495" y="2855406"/>
            <a:ext cx="4715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4051359" y="285540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3912061" y="226352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5" name="Rounded Rectangle 64"/>
          <p:cNvSpPr/>
          <p:nvPr/>
        </p:nvSpPr>
        <p:spPr>
          <a:xfrm>
            <a:off x="2806399" y="310794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3047527" y="309530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3781077" y="309530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4485735" y="309530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1" name="Straight Arrow Connector 70"/>
          <p:cNvCxnSpPr>
            <a:stCxn id="68" idx="3"/>
            <a:endCxn id="69" idx="1"/>
          </p:cNvCxnSpPr>
          <p:nvPr/>
        </p:nvCxnSpPr>
        <p:spPr>
          <a:xfrm>
            <a:off x="3309495" y="3237827"/>
            <a:ext cx="4715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4051359" y="323782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912061" y="338034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3912061" y="263246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3912061" y="30014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5060851" y="1903222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063623" y="2271755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074707" y="2640288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075993" y="3027804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2818744" y="348042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3047527" y="346779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2" name="Rectangle 81"/>
          <p:cNvSpPr/>
          <p:nvPr/>
        </p:nvSpPr>
        <p:spPr>
          <a:xfrm>
            <a:off x="3793422" y="346779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3" name="Rectangle 82"/>
          <p:cNvSpPr/>
          <p:nvPr/>
        </p:nvSpPr>
        <p:spPr>
          <a:xfrm>
            <a:off x="4498080" y="346779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4" name="Straight Arrow Connector 83"/>
          <p:cNvCxnSpPr>
            <a:stCxn id="81" idx="3"/>
            <a:endCxn id="82" idx="1"/>
          </p:cNvCxnSpPr>
          <p:nvPr/>
        </p:nvCxnSpPr>
        <p:spPr>
          <a:xfrm>
            <a:off x="3309495" y="3610316"/>
            <a:ext cx="48392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4063704" y="361031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6" name="Rounded Rectangle 85"/>
          <p:cNvSpPr/>
          <p:nvPr/>
        </p:nvSpPr>
        <p:spPr>
          <a:xfrm>
            <a:off x="2818744" y="3848800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7" name="Rectangle 86"/>
          <p:cNvSpPr/>
          <p:nvPr/>
        </p:nvSpPr>
        <p:spPr>
          <a:xfrm>
            <a:off x="3047527" y="383325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8" name="Rectangle 87"/>
          <p:cNvSpPr/>
          <p:nvPr/>
        </p:nvSpPr>
        <p:spPr>
          <a:xfrm>
            <a:off x="3793422" y="383325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Rectangle 88"/>
          <p:cNvSpPr/>
          <p:nvPr/>
        </p:nvSpPr>
        <p:spPr>
          <a:xfrm>
            <a:off x="4498080" y="383325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0" name="Straight Arrow Connector 89"/>
          <p:cNvCxnSpPr>
            <a:stCxn id="87" idx="3"/>
            <a:endCxn id="88" idx="1"/>
          </p:cNvCxnSpPr>
          <p:nvPr/>
        </p:nvCxnSpPr>
        <p:spPr>
          <a:xfrm>
            <a:off x="3309495" y="3975775"/>
            <a:ext cx="48392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4063704" y="397577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2" name="Rounded Rectangle 91"/>
          <p:cNvSpPr/>
          <p:nvPr/>
        </p:nvSpPr>
        <p:spPr>
          <a:xfrm>
            <a:off x="2818744" y="420972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3047527" y="420219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4" name="Rectangle 93"/>
          <p:cNvSpPr/>
          <p:nvPr/>
        </p:nvSpPr>
        <p:spPr>
          <a:xfrm>
            <a:off x="3793422" y="420219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Rectangle 94"/>
          <p:cNvSpPr/>
          <p:nvPr/>
        </p:nvSpPr>
        <p:spPr>
          <a:xfrm>
            <a:off x="4498080" y="420219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6" name="Straight Arrow Connector 95"/>
          <p:cNvCxnSpPr>
            <a:stCxn id="93" idx="3"/>
            <a:endCxn id="94" idx="1"/>
          </p:cNvCxnSpPr>
          <p:nvPr/>
        </p:nvCxnSpPr>
        <p:spPr>
          <a:xfrm>
            <a:off x="3309495" y="4344714"/>
            <a:ext cx="48392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4063704" y="434471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3924406" y="375283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ounded Rectangle 98"/>
          <p:cNvSpPr/>
          <p:nvPr/>
        </p:nvSpPr>
        <p:spPr>
          <a:xfrm>
            <a:off x="2818744" y="4597248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3047527" y="458461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3793422" y="458461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Rectangle 101"/>
          <p:cNvSpPr/>
          <p:nvPr/>
        </p:nvSpPr>
        <p:spPr>
          <a:xfrm>
            <a:off x="4498080" y="458461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3" name="Straight Arrow Connector 102"/>
          <p:cNvCxnSpPr>
            <a:stCxn id="100" idx="3"/>
            <a:endCxn id="101" idx="1"/>
          </p:cNvCxnSpPr>
          <p:nvPr/>
        </p:nvCxnSpPr>
        <p:spPr>
          <a:xfrm>
            <a:off x="3309495" y="4727135"/>
            <a:ext cx="48392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4063704" y="472713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3924406" y="486965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3924406" y="412177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>
            <a:off x="3924406" y="449071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5073196" y="3392530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075968" y="376106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087052" y="4129596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088338" y="4517112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cxnSp>
        <p:nvCxnSpPr>
          <p:cNvPr id="124" name="Straight Arrow Connector 123"/>
          <p:cNvCxnSpPr/>
          <p:nvPr/>
        </p:nvCxnSpPr>
        <p:spPr>
          <a:xfrm>
            <a:off x="4051359" y="473451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5" name="Rounded Rectangle 124"/>
          <p:cNvSpPr/>
          <p:nvPr/>
        </p:nvSpPr>
        <p:spPr>
          <a:xfrm>
            <a:off x="2806399" y="4968469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6" name="Rectangle 125"/>
          <p:cNvSpPr/>
          <p:nvPr/>
        </p:nvSpPr>
        <p:spPr>
          <a:xfrm>
            <a:off x="3047527" y="496093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7" name="Rectangle 126"/>
          <p:cNvSpPr/>
          <p:nvPr/>
        </p:nvSpPr>
        <p:spPr>
          <a:xfrm>
            <a:off x="3781077" y="496093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Rectangle 127"/>
          <p:cNvSpPr/>
          <p:nvPr/>
        </p:nvSpPr>
        <p:spPr>
          <a:xfrm>
            <a:off x="4485735" y="496093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9" name="Straight Arrow Connector 128"/>
          <p:cNvCxnSpPr>
            <a:stCxn id="126" idx="3"/>
            <a:endCxn id="127" idx="1"/>
          </p:cNvCxnSpPr>
          <p:nvPr/>
        </p:nvCxnSpPr>
        <p:spPr>
          <a:xfrm>
            <a:off x="3309495" y="5103457"/>
            <a:ext cx="4715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4051359" y="510345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1" name="Rounded Rectangle 130"/>
          <p:cNvSpPr/>
          <p:nvPr/>
        </p:nvSpPr>
        <p:spPr>
          <a:xfrm>
            <a:off x="2806399" y="535599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Rectangle 131"/>
          <p:cNvSpPr/>
          <p:nvPr/>
        </p:nvSpPr>
        <p:spPr>
          <a:xfrm>
            <a:off x="3047527" y="534335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Rectangle 132"/>
          <p:cNvSpPr/>
          <p:nvPr/>
        </p:nvSpPr>
        <p:spPr>
          <a:xfrm>
            <a:off x="3781077" y="534335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Rectangle 133"/>
          <p:cNvSpPr/>
          <p:nvPr/>
        </p:nvSpPr>
        <p:spPr>
          <a:xfrm>
            <a:off x="4485735" y="534335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5" name="Straight Arrow Connector 134"/>
          <p:cNvCxnSpPr>
            <a:stCxn id="132" idx="3"/>
            <a:endCxn id="133" idx="1"/>
          </p:cNvCxnSpPr>
          <p:nvPr/>
        </p:nvCxnSpPr>
        <p:spPr>
          <a:xfrm>
            <a:off x="3309495" y="5485878"/>
            <a:ext cx="4715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>
            <a:off x="4051359" y="5485878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>
            <a:off x="3912061" y="5628399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3912061" y="488051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3912061" y="524945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5074707" y="4888339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075993" y="5275855"/>
            <a:ext cx="2238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ERREUR </a:t>
            </a:r>
            <a:r>
              <a:rPr lang="fr-CA" sz="1600" b="1" dirty="0" smtClean="0">
                <a:solidFill>
                  <a:srgbClr val="FF0000"/>
                </a:solidFill>
              </a:rPr>
              <a:t>(réélu</a:t>
            </a:r>
            <a:r>
              <a:rPr lang="fr-CA" sz="1600" b="1" u="sng" dirty="0" smtClean="0">
                <a:solidFill>
                  <a:srgbClr val="FF0000"/>
                </a:solidFill>
              </a:rPr>
              <a:t>e</a:t>
            </a:r>
            <a:r>
              <a:rPr lang="fr-CA" sz="1600" b="1" dirty="0" smtClean="0">
                <a:solidFill>
                  <a:srgbClr val="FF0000"/>
                </a:solidFill>
              </a:rPr>
              <a:t>)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471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05</a:t>
            </a:fld>
            <a:endParaRPr lang="fr-CA"/>
          </a:p>
        </p:txBody>
      </p:sp>
      <p:sp>
        <p:nvSpPr>
          <p:cNvPr id="6" name="Rounded Rectangle 5"/>
          <p:cNvSpPr/>
          <p:nvPr/>
        </p:nvSpPr>
        <p:spPr>
          <a:xfrm>
            <a:off x="2806399" y="48306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3030510" y="47042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781077" y="47042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485735" y="47042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3292478" y="61294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051359" y="61294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2806399" y="851431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3030510" y="8358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3781077" y="8358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4485735" y="8358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" name="Straight Arrow Connector 15"/>
          <p:cNvCxnSpPr>
            <a:stCxn id="13" idx="3"/>
            <a:endCxn id="14" idx="1"/>
          </p:cNvCxnSpPr>
          <p:nvPr/>
        </p:nvCxnSpPr>
        <p:spPr>
          <a:xfrm>
            <a:off x="3292478" y="97840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051359" y="97840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2806399" y="1212357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3052199" y="120482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3781077" y="12048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4485735" y="120482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" name="Straight Arrow Connector 21"/>
          <p:cNvCxnSpPr>
            <a:stCxn id="19" idx="3"/>
            <a:endCxn id="20" idx="1"/>
          </p:cNvCxnSpPr>
          <p:nvPr/>
        </p:nvCxnSpPr>
        <p:spPr>
          <a:xfrm>
            <a:off x="3314167" y="134734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051359" y="134734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912061" y="75546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2806399" y="159987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3052199" y="158724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3781077" y="158724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4485735" y="158724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" name="Straight Arrow Connector 28"/>
          <p:cNvCxnSpPr>
            <a:stCxn id="26" idx="3"/>
            <a:endCxn id="27" idx="1"/>
          </p:cNvCxnSpPr>
          <p:nvPr/>
        </p:nvCxnSpPr>
        <p:spPr>
          <a:xfrm>
            <a:off x="3314167" y="172976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051359" y="172976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912061" y="187228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3912061" y="11244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3912061" y="149334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824287" y="453245"/>
            <a:ext cx="1994457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CA" dirty="0" smtClean="0"/>
              <a:t>« La » </a:t>
            </a:r>
          </a:p>
          <a:p>
            <a:pPr algn="r"/>
            <a:r>
              <a:rPr lang="fr-CA" dirty="0" smtClean="0"/>
              <a:t>« présidente » </a:t>
            </a:r>
          </a:p>
          <a:p>
            <a:pPr algn="r"/>
            <a:r>
              <a:rPr lang="fr-CA" dirty="0" smtClean="0"/>
              <a:t>« dont »</a:t>
            </a:r>
          </a:p>
          <a:p>
            <a:pPr algn="r"/>
            <a:r>
              <a:rPr lang="fr-CA" dirty="0" smtClean="0"/>
              <a:t>« les »</a:t>
            </a:r>
          </a:p>
          <a:p>
            <a:pPr algn="r"/>
            <a:r>
              <a:rPr lang="fr-CA" dirty="0" smtClean="0"/>
              <a:t>« réformes »</a:t>
            </a:r>
          </a:p>
          <a:p>
            <a:pPr algn="r"/>
            <a:r>
              <a:rPr lang="fr-CA" dirty="0" smtClean="0"/>
              <a:t>« des »</a:t>
            </a:r>
          </a:p>
          <a:p>
            <a:pPr algn="r"/>
            <a:r>
              <a:rPr lang="fr-CA" dirty="0" smtClean="0"/>
              <a:t>« dernières »</a:t>
            </a:r>
          </a:p>
          <a:p>
            <a:pPr algn="r"/>
            <a:r>
              <a:rPr lang="fr-CA" dirty="0" smtClean="0"/>
              <a:t>« années »</a:t>
            </a:r>
          </a:p>
          <a:p>
            <a:pPr algn="r"/>
            <a:r>
              <a:rPr lang="fr-CA" dirty="0" smtClean="0"/>
              <a:t>« ont »</a:t>
            </a:r>
          </a:p>
          <a:p>
            <a:pPr algn="r"/>
            <a:r>
              <a:rPr lang="fr-CA" dirty="0" smtClean="0"/>
              <a:t>« transformé »</a:t>
            </a:r>
          </a:p>
          <a:p>
            <a:pPr algn="r"/>
            <a:r>
              <a:rPr lang="fr-CA" dirty="0" smtClean="0"/>
              <a:t>« la »</a:t>
            </a:r>
          </a:p>
          <a:p>
            <a:pPr algn="r"/>
            <a:r>
              <a:rPr lang="fr-CA" dirty="0" smtClean="0"/>
              <a:t>« compagnie »</a:t>
            </a:r>
          </a:p>
          <a:p>
            <a:pPr algn="r"/>
            <a:r>
              <a:rPr lang="fr-CA" dirty="0" smtClean="0"/>
              <a:t>« fut » </a:t>
            </a:r>
          </a:p>
          <a:p>
            <a:pPr algn="r"/>
            <a:r>
              <a:rPr lang="fr-CA" dirty="0" smtClean="0"/>
              <a:t>« réélu »</a:t>
            </a:r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5060851" y="395161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063623" y="763694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074707" y="1132227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075993" y="151974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2806399" y="199112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030510" y="197848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781077" y="197848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485735" y="197848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>
            <a:stCxn id="47" idx="3"/>
            <a:endCxn id="48" idx="1"/>
          </p:cNvCxnSpPr>
          <p:nvPr/>
        </p:nvCxnSpPr>
        <p:spPr>
          <a:xfrm>
            <a:off x="3292478" y="212100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4051359" y="212100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2" name="Rounded Rectangle 51"/>
          <p:cNvSpPr/>
          <p:nvPr/>
        </p:nvSpPr>
        <p:spPr>
          <a:xfrm>
            <a:off x="2806399" y="2359492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3030510" y="234394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3781077" y="234394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4485735" y="234394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6" name="Straight Arrow Connector 55"/>
          <p:cNvCxnSpPr>
            <a:stCxn id="53" idx="3"/>
            <a:endCxn id="54" idx="1"/>
          </p:cNvCxnSpPr>
          <p:nvPr/>
        </p:nvCxnSpPr>
        <p:spPr>
          <a:xfrm>
            <a:off x="3292478" y="248646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4051359" y="248646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8" name="Rounded Rectangle 57"/>
          <p:cNvSpPr/>
          <p:nvPr/>
        </p:nvSpPr>
        <p:spPr>
          <a:xfrm>
            <a:off x="2806399" y="2720418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3052199" y="27128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3781077" y="27128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4485735" y="27128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>
            <a:stCxn id="59" idx="3"/>
            <a:endCxn id="60" idx="1"/>
          </p:cNvCxnSpPr>
          <p:nvPr/>
        </p:nvCxnSpPr>
        <p:spPr>
          <a:xfrm>
            <a:off x="3314167" y="285540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4051359" y="285540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3912061" y="226352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5" name="Rounded Rectangle 64"/>
          <p:cNvSpPr/>
          <p:nvPr/>
        </p:nvSpPr>
        <p:spPr>
          <a:xfrm>
            <a:off x="2806399" y="310794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3052199" y="309530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3781077" y="309530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4485735" y="309530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1" name="Straight Arrow Connector 70"/>
          <p:cNvCxnSpPr>
            <a:stCxn id="68" idx="3"/>
            <a:endCxn id="69" idx="1"/>
          </p:cNvCxnSpPr>
          <p:nvPr/>
        </p:nvCxnSpPr>
        <p:spPr>
          <a:xfrm>
            <a:off x="3314167" y="323782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4051359" y="323782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912061" y="338034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3912061" y="263246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3912061" y="30014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5060851" y="1903222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063623" y="2271755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074707" y="2640288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075993" y="3027804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2818744" y="348042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3042855" y="346779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2" name="Rectangle 81"/>
          <p:cNvSpPr/>
          <p:nvPr/>
        </p:nvSpPr>
        <p:spPr>
          <a:xfrm>
            <a:off x="3793422" y="346779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3" name="Rectangle 82"/>
          <p:cNvSpPr/>
          <p:nvPr/>
        </p:nvSpPr>
        <p:spPr>
          <a:xfrm>
            <a:off x="4498080" y="346779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4" name="Straight Arrow Connector 83"/>
          <p:cNvCxnSpPr>
            <a:stCxn id="81" idx="3"/>
            <a:endCxn id="82" idx="1"/>
          </p:cNvCxnSpPr>
          <p:nvPr/>
        </p:nvCxnSpPr>
        <p:spPr>
          <a:xfrm>
            <a:off x="3304823" y="361031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4063704" y="361031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6" name="Rounded Rectangle 85"/>
          <p:cNvSpPr/>
          <p:nvPr/>
        </p:nvSpPr>
        <p:spPr>
          <a:xfrm>
            <a:off x="2818744" y="3848800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7" name="Rectangle 86"/>
          <p:cNvSpPr/>
          <p:nvPr/>
        </p:nvSpPr>
        <p:spPr>
          <a:xfrm>
            <a:off x="3042855" y="383325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8" name="Rectangle 87"/>
          <p:cNvSpPr/>
          <p:nvPr/>
        </p:nvSpPr>
        <p:spPr>
          <a:xfrm>
            <a:off x="3793422" y="383325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Rectangle 88"/>
          <p:cNvSpPr/>
          <p:nvPr/>
        </p:nvSpPr>
        <p:spPr>
          <a:xfrm>
            <a:off x="4498080" y="383325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0" name="Straight Arrow Connector 89"/>
          <p:cNvCxnSpPr>
            <a:stCxn id="87" idx="3"/>
            <a:endCxn id="88" idx="1"/>
          </p:cNvCxnSpPr>
          <p:nvPr/>
        </p:nvCxnSpPr>
        <p:spPr>
          <a:xfrm>
            <a:off x="3304823" y="397577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4063704" y="397577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2" name="Rounded Rectangle 91"/>
          <p:cNvSpPr/>
          <p:nvPr/>
        </p:nvSpPr>
        <p:spPr>
          <a:xfrm>
            <a:off x="2818744" y="420972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3064544" y="420219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4" name="Rectangle 93"/>
          <p:cNvSpPr/>
          <p:nvPr/>
        </p:nvSpPr>
        <p:spPr>
          <a:xfrm>
            <a:off x="3793422" y="420219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Rectangle 94"/>
          <p:cNvSpPr/>
          <p:nvPr/>
        </p:nvSpPr>
        <p:spPr>
          <a:xfrm>
            <a:off x="4498080" y="420219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6" name="Straight Arrow Connector 95"/>
          <p:cNvCxnSpPr>
            <a:stCxn id="93" idx="3"/>
            <a:endCxn id="94" idx="1"/>
          </p:cNvCxnSpPr>
          <p:nvPr/>
        </p:nvCxnSpPr>
        <p:spPr>
          <a:xfrm>
            <a:off x="3326512" y="434471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4063704" y="434471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3924406" y="375283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ounded Rectangle 98"/>
          <p:cNvSpPr/>
          <p:nvPr/>
        </p:nvSpPr>
        <p:spPr>
          <a:xfrm>
            <a:off x="2818744" y="4597248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3064544" y="458461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3793422" y="458461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Rectangle 101"/>
          <p:cNvSpPr/>
          <p:nvPr/>
        </p:nvSpPr>
        <p:spPr>
          <a:xfrm>
            <a:off x="4498080" y="458461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3" name="Straight Arrow Connector 102"/>
          <p:cNvCxnSpPr>
            <a:stCxn id="100" idx="3"/>
            <a:endCxn id="101" idx="1"/>
          </p:cNvCxnSpPr>
          <p:nvPr/>
        </p:nvCxnSpPr>
        <p:spPr>
          <a:xfrm>
            <a:off x="3326512" y="472713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4063704" y="472713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3924406" y="486965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3924406" y="412177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>
            <a:off x="3924406" y="449071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5073196" y="3392530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075968" y="376106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087052" y="4129596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088338" y="4517112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cxnSp>
        <p:nvCxnSpPr>
          <p:cNvPr id="123" name="Straight Arrow Connector 122"/>
          <p:cNvCxnSpPr/>
          <p:nvPr/>
        </p:nvCxnSpPr>
        <p:spPr>
          <a:xfrm>
            <a:off x="3292478" y="473451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4051359" y="473451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5" name="Rounded Rectangle 124"/>
          <p:cNvSpPr/>
          <p:nvPr/>
        </p:nvSpPr>
        <p:spPr>
          <a:xfrm>
            <a:off x="2806399" y="4968469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6" name="Rectangle 125"/>
          <p:cNvSpPr/>
          <p:nvPr/>
        </p:nvSpPr>
        <p:spPr>
          <a:xfrm>
            <a:off x="3052199" y="496093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7" name="Rectangle 126"/>
          <p:cNvSpPr/>
          <p:nvPr/>
        </p:nvSpPr>
        <p:spPr>
          <a:xfrm>
            <a:off x="3781077" y="496093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Rectangle 127"/>
          <p:cNvSpPr/>
          <p:nvPr/>
        </p:nvSpPr>
        <p:spPr>
          <a:xfrm>
            <a:off x="4485735" y="496093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9" name="Straight Arrow Connector 128"/>
          <p:cNvCxnSpPr>
            <a:stCxn id="126" idx="3"/>
            <a:endCxn id="127" idx="1"/>
          </p:cNvCxnSpPr>
          <p:nvPr/>
        </p:nvCxnSpPr>
        <p:spPr>
          <a:xfrm>
            <a:off x="3314167" y="510345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4051359" y="510345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1" name="Rounded Rectangle 130"/>
          <p:cNvSpPr/>
          <p:nvPr/>
        </p:nvSpPr>
        <p:spPr>
          <a:xfrm>
            <a:off x="2806399" y="535599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Rectangle 131"/>
          <p:cNvSpPr/>
          <p:nvPr/>
        </p:nvSpPr>
        <p:spPr>
          <a:xfrm>
            <a:off x="3052199" y="534335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Rectangle 132"/>
          <p:cNvSpPr/>
          <p:nvPr/>
        </p:nvSpPr>
        <p:spPr>
          <a:xfrm>
            <a:off x="3781077" y="534335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Rectangle 133"/>
          <p:cNvSpPr/>
          <p:nvPr/>
        </p:nvSpPr>
        <p:spPr>
          <a:xfrm>
            <a:off x="4485735" y="534335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5" name="Straight Arrow Connector 134"/>
          <p:cNvCxnSpPr>
            <a:stCxn id="132" idx="3"/>
            <a:endCxn id="133" idx="1"/>
          </p:cNvCxnSpPr>
          <p:nvPr/>
        </p:nvCxnSpPr>
        <p:spPr>
          <a:xfrm>
            <a:off x="3314167" y="5485878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>
            <a:off x="4051359" y="5485878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>
            <a:off x="3912061" y="5628399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3912061" y="488051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3912061" y="524945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5074707" y="4888339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075993" y="5275855"/>
            <a:ext cx="38715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                              ERREUR </a:t>
            </a:r>
          </a:p>
          <a:p>
            <a:r>
              <a:rPr lang="fr-CA" sz="1600" b="1" dirty="0">
                <a:solidFill>
                  <a:srgbClr val="FF0000"/>
                </a:solidFill>
              </a:rPr>
              <a:t> </a:t>
            </a:r>
            <a:r>
              <a:rPr lang="fr-CA" sz="1600" b="1" dirty="0" smtClean="0">
                <a:solidFill>
                  <a:srgbClr val="FF0000"/>
                </a:solidFill>
              </a:rPr>
              <a:t>                                                  (réélu</a:t>
            </a:r>
            <a:r>
              <a:rPr lang="fr-CA" sz="1600" b="1" u="sng" dirty="0" smtClean="0">
                <a:solidFill>
                  <a:srgbClr val="FF0000"/>
                </a:solidFill>
              </a:rPr>
              <a:t>e</a:t>
            </a:r>
            <a:r>
              <a:rPr lang="fr-CA" sz="1600" b="1" dirty="0" smtClean="0">
                <a:solidFill>
                  <a:srgbClr val="FF0000"/>
                </a:solidFill>
              </a:rPr>
              <a:t>)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1035651" y="257015"/>
            <a:ext cx="3577913" cy="564539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Rectangle 143"/>
          <p:cNvSpPr/>
          <p:nvPr/>
        </p:nvSpPr>
        <p:spPr>
          <a:xfrm>
            <a:off x="332509" y="1203431"/>
            <a:ext cx="3427909" cy="464658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5" name="Rectangle 144"/>
          <p:cNvSpPr/>
          <p:nvPr/>
        </p:nvSpPr>
        <p:spPr>
          <a:xfrm>
            <a:off x="4057948" y="225929"/>
            <a:ext cx="783159" cy="5541578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6" name="Freeform 145"/>
          <p:cNvSpPr/>
          <p:nvPr/>
        </p:nvSpPr>
        <p:spPr>
          <a:xfrm>
            <a:off x="2951018" y="1012600"/>
            <a:ext cx="3749040" cy="4821864"/>
          </a:xfrm>
          <a:custGeom>
            <a:avLst/>
            <a:gdLst>
              <a:gd name="connsiteX0" fmla="*/ 2975956 w 2975956"/>
              <a:gd name="connsiteY0" fmla="*/ 1055716 h 1055716"/>
              <a:gd name="connsiteX1" fmla="*/ 739833 w 2975956"/>
              <a:gd name="connsiteY1" fmla="*/ 1055716 h 1055716"/>
              <a:gd name="connsiteX2" fmla="*/ 731520 w 2975956"/>
              <a:gd name="connsiteY2" fmla="*/ 0 h 1055716"/>
              <a:gd name="connsiteX3" fmla="*/ 0 w 2975956"/>
              <a:gd name="connsiteY3" fmla="*/ 0 h 1055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75956" h="1055716">
                <a:moveTo>
                  <a:pt x="2975956" y="1055716"/>
                </a:moveTo>
                <a:lnTo>
                  <a:pt x="739833" y="1055716"/>
                </a:lnTo>
                <a:lnTo>
                  <a:pt x="731520" y="0"/>
                </a:ln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7" name="Rectangle 146"/>
          <p:cNvSpPr/>
          <p:nvPr/>
        </p:nvSpPr>
        <p:spPr>
          <a:xfrm>
            <a:off x="5117899" y="287995"/>
            <a:ext cx="1268122" cy="500167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5535248" y="5269124"/>
            <a:ext cx="994399" cy="50157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49" name="Straight Arrow Connector 148"/>
          <p:cNvCxnSpPr>
            <a:endCxn id="148" idx="2"/>
          </p:cNvCxnSpPr>
          <p:nvPr/>
        </p:nvCxnSpPr>
        <p:spPr>
          <a:xfrm flipV="1">
            <a:off x="5180183" y="5519912"/>
            <a:ext cx="355065" cy="89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90005"/>
              </p:ext>
            </p:extLst>
          </p:nvPr>
        </p:nvGraphicFramePr>
        <p:xfrm>
          <a:off x="5526088" y="5383213"/>
          <a:ext cx="9794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5" name="Equation" r:id="rId3" imgW="596880" imgH="215640" progId="Equation.3">
                  <p:embed/>
                </p:oleObj>
              </mc:Choice>
              <mc:Fallback>
                <p:oleObj name="Equation" r:id="rId3" imgW="596880" imgH="215640" progId="Equation.3">
                  <p:embed/>
                  <p:pic>
                    <p:nvPicPr>
                      <p:cNvPr id="187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5383213"/>
                        <a:ext cx="9794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1" name="Straight Arrow Connector 150"/>
          <p:cNvCxnSpPr/>
          <p:nvPr/>
        </p:nvCxnSpPr>
        <p:spPr>
          <a:xfrm flipV="1">
            <a:off x="6529647" y="5506668"/>
            <a:ext cx="355065" cy="89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6774306" y="5282441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4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9385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06</a:t>
            </a:fld>
            <a:endParaRPr lang="fr-CA"/>
          </a:p>
        </p:txBody>
      </p:sp>
      <p:sp>
        <p:nvSpPr>
          <p:cNvPr id="6" name="Rounded Rectangle 5"/>
          <p:cNvSpPr/>
          <p:nvPr/>
        </p:nvSpPr>
        <p:spPr>
          <a:xfrm>
            <a:off x="2806399" y="48306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3030510" y="47042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781077" y="47042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485735" y="47042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3292478" y="61294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051359" y="61294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2806399" y="851431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3030510" y="8358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3781077" y="8358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4485735" y="8358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" name="Straight Arrow Connector 15"/>
          <p:cNvCxnSpPr>
            <a:stCxn id="13" idx="3"/>
            <a:endCxn id="14" idx="1"/>
          </p:cNvCxnSpPr>
          <p:nvPr/>
        </p:nvCxnSpPr>
        <p:spPr>
          <a:xfrm>
            <a:off x="3292478" y="97840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051359" y="97840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2806399" y="1212357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3052199" y="120482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3781077" y="12048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4485735" y="120482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" name="Straight Arrow Connector 21"/>
          <p:cNvCxnSpPr>
            <a:stCxn id="19" idx="3"/>
            <a:endCxn id="20" idx="1"/>
          </p:cNvCxnSpPr>
          <p:nvPr/>
        </p:nvCxnSpPr>
        <p:spPr>
          <a:xfrm>
            <a:off x="3314167" y="134734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051359" y="134734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912061" y="75546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2806399" y="159987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3052199" y="158724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3781077" y="158724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4485735" y="158724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" name="Straight Arrow Connector 28"/>
          <p:cNvCxnSpPr>
            <a:stCxn id="26" idx="3"/>
            <a:endCxn id="27" idx="1"/>
          </p:cNvCxnSpPr>
          <p:nvPr/>
        </p:nvCxnSpPr>
        <p:spPr>
          <a:xfrm>
            <a:off x="3314167" y="172976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051359" y="172976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912061" y="187228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3912061" y="11244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3912061" y="149334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824287" y="453245"/>
            <a:ext cx="1994457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CA" dirty="0" smtClean="0"/>
              <a:t>« La » </a:t>
            </a:r>
          </a:p>
          <a:p>
            <a:pPr algn="r"/>
            <a:r>
              <a:rPr lang="fr-CA" dirty="0" smtClean="0"/>
              <a:t>« présidente » </a:t>
            </a:r>
          </a:p>
          <a:p>
            <a:pPr algn="r"/>
            <a:r>
              <a:rPr lang="fr-CA" dirty="0" smtClean="0"/>
              <a:t>« dont »</a:t>
            </a:r>
          </a:p>
          <a:p>
            <a:pPr algn="r"/>
            <a:r>
              <a:rPr lang="fr-CA" dirty="0" smtClean="0"/>
              <a:t>« les »</a:t>
            </a:r>
          </a:p>
          <a:p>
            <a:pPr algn="r"/>
            <a:r>
              <a:rPr lang="fr-CA" dirty="0" smtClean="0"/>
              <a:t>« réformes »</a:t>
            </a:r>
          </a:p>
          <a:p>
            <a:pPr algn="r"/>
            <a:r>
              <a:rPr lang="fr-CA" dirty="0" smtClean="0"/>
              <a:t>« des »</a:t>
            </a:r>
          </a:p>
          <a:p>
            <a:pPr algn="r"/>
            <a:r>
              <a:rPr lang="fr-CA" dirty="0" smtClean="0"/>
              <a:t>« dernières »</a:t>
            </a:r>
          </a:p>
          <a:p>
            <a:pPr algn="r"/>
            <a:r>
              <a:rPr lang="fr-CA" dirty="0" smtClean="0"/>
              <a:t>« années »</a:t>
            </a:r>
          </a:p>
          <a:p>
            <a:pPr algn="r"/>
            <a:r>
              <a:rPr lang="fr-CA" dirty="0" smtClean="0"/>
              <a:t>« ont »</a:t>
            </a:r>
          </a:p>
          <a:p>
            <a:pPr algn="r"/>
            <a:r>
              <a:rPr lang="fr-CA" dirty="0" smtClean="0"/>
              <a:t>« transformé »</a:t>
            </a:r>
          </a:p>
          <a:p>
            <a:pPr algn="r"/>
            <a:r>
              <a:rPr lang="fr-CA" dirty="0" smtClean="0"/>
              <a:t>« la »</a:t>
            </a:r>
          </a:p>
          <a:p>
            <a:pPr algn="r"/>
            <a:r>
              <a:rPr lang="fr-CA" dirty="0" smtClean="0"/>
              <a:t>« compagnie »</a:t>
            </a:r>
          </a:p>
          <a:p>
            <a:pPr algn="r"/>
            <a:r>
              <a:rPr lang="fr-CA" dirty="0" smtClean="0"/>
              <a:t>« fut » </a:t>
            </a:r>
          </a:p>
          <a:p>
            <a:pPr algn="r"/>
            <a:r>
              <a:rPr lang="fr-CA" dirty="0" smtClean="0"/>
              <a:t>« réélu »</a:t>
            </a:r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5060851" y="395161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063623" y="763694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074707" y="1132227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075993" y="151974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2806399" y="199112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030510" y="197848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781077" y="197848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485735" y="197848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>
            <a:stCxn id="47" idx="3"/>
            <a:endCxn id="48" idx="1"/>
          </p:cNvCxnSpPr>
          <p:nvPr/>
        </p:nvCxnSpPr>
        <p:spPr>
          <a:xfrm>
            <a:off x="3292478" y="212100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4051359" y="212100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2" name="Rounded Rectangle 51"/>
          <p:cNvSpPr/>
          <p:nvPr/>
        </p:nvSpPr>
        <p:spPr>
          <a:xfrm>
            <a:off x="2806399" y="2359492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3030510" y="234394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3781077" y="234394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4485735" y="234394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6" name="Straight Arrow Connector 55"/>
          <p:cNvCxnSpPr>
            <a:stCxn id="53" idx="3"/>
            <a:endCxn id="54" idx="1"/>
          </p:cNvCxnSpPr>
          <p:nvPr/>
        </p:nvCxnSpPr>
        <p:spPr>
          <a:xfrm>
            <a:off x="3292478" y="248646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4051359" y="248646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8" name="Rounded Rectangle 57"/>
          <p:cNvSpPr/>
          <p:nvPr/>
        </p:nvSpPr>
        <p:spPr>
          <a:xfrm>
            <a:off x="2806399" y="2720418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3052199" y="27128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3781077" y="27128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4485735" y="27128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>
            <a:stCxn id="59" idx="3"/>
            <a:endCxn id="60" idx="1"/>
          </p:cNvCxnSpPr>
          <p:nvPr/>
        </p:nvCxnSpPr>
        <p:spPr>
          <a:xfrm>
            <a:off x="3314167" y="285540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4051359" y="285540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3912061" y="226352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5" name="Rounded Rectangle 64"/>
          <p:cNvSpPr/>
          <p:nvPr/>
        </p:nvSpPr>
        <p:spPr>
          <a:xfrm>
            <a:off x="2806399" y="310794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3052199" y="309530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3781077" y="309530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4485735" y="309530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1" name="Straight Arrow Connector 70"/>
          <p:cNvCxnSpPr>
            <a:stCxn id="68" idx="3"/>
            <a:endCxn id="69" idx="1"/>
          </p:cNvCxnSpPr>
          <p:nvPr/>
        </p:nvCxnSpPr>
        <p:spPr>
          <a:xfrm>
            <a:off x="3314167" y="323782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4051359" y="323782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912061" y="338034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3912061" y="263246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3912061" y="30014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5060851" y="1903222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063623" y="2271755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074707" y="2640288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075993" y="3027804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2818744" y="348042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3042855" y="346779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2" name="Rectangle 81"/>
          <p:cNvSpPr/>
          <p:nvPr/>
        </p:nvSpPr>
        <p:spPr>
          <a:xfrm>
            <a:off x="3793422" y="346779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3" name="Rectangle 82"/>
          <p:cNvSpPr/>
          <p:nvPr/>
        </p:nvSpPr>
        <p:spPr>
          <a:xfrm>
            <a:off x="4498080" y="346779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4" name="Straight Arrow Connector 83"/>
          <p:cNvCxnSpPr>
            <a:stCxn id="81" idx="3"/>
            <a:endCxn id="82" idx="1"/>
          </p:cNvCxnSpPr>
          <p:nvPr/>
        </p:nvCxnSpPr>
        <p:spPr>
          <a:xfrm>
            <a:off x="3304823" y="361031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4063704" y="361031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6" name="Rounded Rectangle 85"/>
          <p:cNvSpPr/>
          <p:nvPr/>
        </p:nvSpPr>
        <p:spPr>
          <a:xfrm>
            <a:off x="2818744" y="3848800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7" name="Rectangle 86"/>
          <p:cNvSpPr/>
          <p:nvPr/>
        </p:nvSpPr>
        <p:spPr>
          <a:xfrm>
            <a:off x="3042855" y="383325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8" name="Rectangle 87"/>
          <p:cNvSpPr/>
          <p:nvPr/>
        </p:nvSpPr>
        <p:spPr>
          <a:xfrm>
            <a:off x="3793422" y="383325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Rectangle 88"/>
          <p:cNvSpPr/>
          <p:nvPr/>
        </p:nvSpPr>
        <p:spPr>
          <a:xfrm>
            <a:off x="4498080" y="383325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0" name="Straight Arrow Connector 89"/>
          <p:cNvCxnSpPr>
            <a:stCxn id="87" idx="3"/>
            <a:endCxn id="88" idx="1"/>
          </p:cNvCxnSpPr>
          <p:nvPr/>
        </p:nvCxnSpPr>
        <p:spPr>
          <a:xfrm>
            <a:off x="3304823" y="397577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4063704" y="397577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2" name="Rounded Rectangle 91"/>
          <p:cNvSpPr/>
          <p:nvPr/>
        </p:nvSpPr>
        <p:spPr>
          <a:xfrm>
            <a:off x="2818744" y="420972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3064544" y="420219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4" name="Rectangle 93"/>
          <p:cNvSpPr/>
          <p:nvPr/>
        </p:nvSpPr>
        <p:spPr>
          <a:xfrm>
            <a:off x="3793422" y="420219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Rectangle 94"/>
          <p:cNvSpPr/>
          <p:nvPr/>
        </p:nvSpPr>
        <p:spPr>
          <a:xfrm>
            <a:off x="4498080" y="420219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6" name="Straight Arrow Connector 95"/>
          <p:cNvCxnSpPr>
            <a:stCxn id="93" idx="3"/>
            <a:endCxn id="94" idx="1"/>
          </p:cNvCxnSpPr>
          <p:nvPr/>
        </p:nvCxnSpPr>
        <p:spPr>
          <a:xfrm>
            <a:off x="3326512" y="434471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4063704" y="434471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3924406" y="375283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ounded Rectangle 98"/>
          <p:cNvSpPr/>
          <p:nvPr/>
        </p:nvSpPr>
        <p:spPr>
          <a:xfrm>
            <a:off x="2818744" y="4597248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3064544" y="458461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3793422" y="458461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Rectangle 101"/>
          <p:cNvSpPr/>
          <p:nvPr/>
        </p:nvSpPr>
        <p:spPr>
          <a:xfrm>
            <a:off x="4498080" y="458461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3" name="Straight Arrow Connector 102"/>
          <p:cNvCxnSpPr>
            <a:stCxn id="100" idx="3"/>
            <a:endCxn id="101" idx="1"/>
          </p:cNvCxnSpPr>
          <p:nvPr/>
        </p:nvCxnSpPr>
        <p:spPr>
          <a:xfrm>
            <a:off x="3326512" y="472713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4063704" y="472713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3924406" y="486965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3924406" y="412177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>
            <a:off x="3924406" y="449071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5073196" y="3392530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075968" y="376106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087052" y="4129596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088338" y="4517112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cxnSp>
        <p:nvCxnSpPr>
          <p:cNvPr id="123" name="Straight Arrow Connector 122"/>
          <p:cNvCxnSpPr/>
          <p:nvPr/>
        </p:nvCxnSpPr>
        <p:spPr>
          <a:xfrm>
            <a:off x="3292478" y="473451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4051359" y="473451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5" name="Rounded Rectangle 124"/>
          <p:cNvSpPr/>
          <p:nvPr/>
        </p:nvSpPr>
        <p:spPr>
          <a:xfrm>
            <a:off x="2806399" y="4968469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6" name="Rectangle 125"/>
          <p:cNvSpPr/>
          <p:nvPr/>
        </p:nvSpPr>
        <p:spPr>
          <a:xfrm>
            <a:off x="3052199" y="496093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7" name="Rectangle 126"/>
          <p:cNvSpPr/>
          <p:nvPr/>
        </p:nvSpPr>
        <p:spPr>
          <a:xfrm>
            <a:off x="3781077" y="496093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Rectangle 127"/>
          <p:cNvSpPr/>
          <p:nvPr/>
        </p:nvSpPr>
        <p:spPr>
          <a:xfrm>
            <a:off x="4485735" y="496093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9" name="Straight Arrow Connector 128"/>
          <p:cNvCxnSpPr>
            <a:stCxn id="126" idx="3"/>
            <a:endCxn id="127" idx="1"/>
          </p:cNvCxnSpPr>
          <p:nvPr/>
        </p:nvCxnSpPr>
        <p:spPr>
          <a:xfrm>
            <a:off x="3314167" y="510345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4051359" y="510345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1" name="Rounded Rectangle 130"/>
          <p:cNvSpPr/>
          <p:nvPr/>
        </p:nvSpPr>
        <p:spPr>
          <a:xfrm>
            <a:off x="2806399" y="535599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Rectangle 131"/>
          <p:cNvSpPr/>
          <p:nvPr/>
        </p:nvSpPr>
        <p:spPr>
          <a:xfrm>
            <a:off x="3052199" y="534335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Rectangle 132"/>
          <p:cNvSpPr/>
          <p:nvPr/>
        </p:nvSpPr>
        <p:spPr>
          <a:xfrm>
            <a:off x="3781077" y="534335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Rectangle 133"/>
          <p:cNvSpPr/>
          <p:nvPr/>
        </p:nvSpPr>
        <p:spPr>
          <a:xfrm>
            <a:off x="4485735" y="534335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5" name="Straight Arrow Connector 134"/>
          <p:cNvCxnSpPr>
            <a:stCxn id="132" idx="3"/>
            <a:endCxn id="133" idx="1"/>
          </p:cNvCxnSpPr>
          <p:nvPr/>
        </p:nvCxnSpPr>
        <p:spPr>
          <a:xfrm>
            <a:off x="3314167" y="5485878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>
            <a:off x="4051359" y="5485878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>
            <a:off x="3912061" y="5628399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3912061" y="488051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3912061" y="524945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5074707" y="4888339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075993" y="5275855"/>
            <a:ext cx="38715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                              ERREUR </a:t>
            </a:r>
          </a:p>
          <a:p>
            <a:r>
              <a:rPr lang="fr-CA" sz="1600" b="1" dirty="0">
                <a:solidFill>
                  <a:srgbClr val="FF0000"/>
                </a:solidFill>
              </a:rPr>
              <a:t> </a:t>
            </a:r>
            <a:r>
              <a:rPr lang="fr-CA" sz="1600" b="1" dirty="0" smtClean="0">
                <a:solidFill>
                  <a:srgbClr val="FF0000"/>
                </a:solidFill>
              </a:rPr>
              <a:t>                                                  (réélu</a:t>
            </a:r>
            <a:r>
              <a:rPr lang="fr-CA" sz="1600" b="1" u="sng" dirty="0" smtClean="0">
                <a:solidFill>
                  <a:srgbClr val="FF0000"/>
                </a:solidFill>
              </a:rPr>
              <a:t>e</a:t>
            </a:r>
            <a:r>
              <a:rPr lang="fr-CA" sz="1600" b="1" dirty="0" smtClean="0">
                <a:solidFill>
                  <a:srgbClr val="FF0000"/>
                </a:solidFill>
              </a:rPr>
              <a:t>)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1035651" y="257015"/>
            <a:ext cx="3577913" cy="564539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Rectangle 143"/>
          <p:cNvSpPr/>
          <p:nvPr/>
        </p:nvSpPr>
        <p:spPr>
          <a:xfrm>
            <a:off x="332509" y="1203431"/>
            <a:ext cx="3427909" cy="464658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5" name="Rectangle 144"/>
          <p:cNvSpPr/>
          <p:nvPr/>
        </p:nvSpPr>
        <p:spPr>
          <a:xfrm>
            <a:off x="4057948" y="225929"/>
            <a:ext cx="783159" cy="5541578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6" name="Freeform 145"/>
          <p:cNvSpPr/>
          <p:nvPr/>
        </p:nvSpPr>
        <p:spPr>
          <a:xfrm>
            <a:off x="2951018" y="1012600"/>
            <a:ext cx="3749040" cy="4821864"/>
          </a:xfrm>
          <a:custGeom>
            <a:avLst/>
            <a:gdLst>
              <a:gd name="connsiteX0" fmla="*/ 2975956 w 2975956"/>
              <a:gd name="connsiteY0" fmla="*/ 1055716 h 1055716"/>
              <a:gd name="connsiteX1" fmla="*/ 739833 w 2975956"/>
              <a:gd name="connsiteY1" fmla="*/ 1055716 h 1055716"/>
              <a:gd name="connsiteX2" fmla="*/ 731520 w 2975956"/>
              <a:gd name="connsiteY2" fmla="*/ 0 h 1055716"/>
              <a:gd name="connsiteX3" fmla="*/ 0 w 2975956"/>
              <a:gd name="connsiteY3" fmla="*/ 0 h 1055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75956" h="1055716">
                <a:moveTo>
                  <a:pt x="2975956" y="1055716"/>
                </a:moveTo>
                <a:lnTo>
                  <a:pt x="739833" y="1055716"/>
                </a:lnTo>
                <a:lnTo>
                  <a:pt x="731520" y="0"/>
                </a:ln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7" name="Rectangle 146"/>
          <p:cNvSpPr/>
          <p:nvPr/>
        </p:nvSpPr>
        <p:spPr>
          <a:xfrm>
            <a:off x="5117899" y="287995"/>
            <a:ext cx="1268122" cy="500167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5535248" y="5269124"/>
            <a:ext cx="994399" cy="50157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49" name="Straight Arrow Connector 148"/>
          <p:cNvCxnSpPr>
            <a:endCxn id="148" idx="2"/>
          </p:cNvCxnSpPr>
          <p:nvPr/>
        </p:nvCxnSpPr>
        <p:spPr>
          <a:xfrm flipV="1">
            <a:off x="5180183" y="5519912"/>
            <a:ext cx="355065" cy="89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50" name="Object 149"/>
          <p:cNvGraphicFramePr>
            <a:graphicFrameLocks noChangeAspect="1"/>
          </p:cNvGraphicFramePr>
          <p:nvPr>
            <p:extLst/>
          </p:nvPr>
        </p:nvGraphicFramePr>
        <p:xfrm>
          <a:off x="5526088" y="5383213"/>
          <a:ext cx="9794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9" name="Equation" r:id="rId3" imgW="596880" imgH="215640" progId="Equation.3">
                  <p:embed/>
                </p:oleObj>
              </mc:Choice>
              <mc:Fallback>
                <p:oleObj name="Equation" r:id="rId3" imgW="596880" imgH="215640" progId="Equation.3">
                  <p:embed/>
                  <p:pic>
                    <p:nvPicPr>
                      <p:cNvPr id="15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5383213"/>
                        <a:ext cx="9794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1" name="Straight Arrow Connector 150"/>
          <p:cNvCxnSpPr/>
          <p:nvPr/>
        </p:nvCxnSpPr>
        <p:spPr>
          <a:xfrm flipV="1">
            <a:off x="6529647" y="5506668"/>
            <a:ext cx="355065" cy="89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6774306" y="5282441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4</a:t>
            </a:r>
            <a:endParaRPr lang="en-CA" dirty="0"/>
          </a:p>
        </p:txBody>
      </p:sp>
      <p:sp>
        <p:nvSpPr>
          <p:cNvPr id="142" name="Rectangle 141"/>
          <p:cNvSpPr/>
          <p:nvPr/>
        </p:nvSpPr>
        <p:spPr>
          <a:xfrm>
            <a:off x="125244" y="2594084"/>
            <a:ext cx="8885752" cy="1918697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rgbClr val="7777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86824"/>
              </p:ext>
            </p:extLst>
          </p:nvPr>
        </p:nvGraphicFramePr>
        <p:xfrm>
          <a:off x="140390" y="3321429"/>
          <a:ext cx="8807176" cy="40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0" name="Equation" r:id="rId5" imgW="5943600" imgH="291960" progId="Equation.3">
                  <p:embed/>
                </p:oleObj>
              </mc:Choice>
              <mc:Fallback>
                <p:oleObj name="Equation" r:id="rId5" imgW="5943600" imgH="291960" progId="Equation.3">
                  <p:embed/>
                  <p:pic>
                    <p:nvPicPr>
                      <p:cNvPr id="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0" y="3321429"/>
                        <a:ext cx="8807176" cy="403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4" name="Straight Arrow Connector 153"/>
          <p:cNvCxnSpPr/>
          <p:nvPr/>
        </p:nvCxnSpPr>
        <p:spPr>
          <a:xfrm>
            <a:off x="3302291" y="961861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96615"/>
              </p:ext>
            </p:extLst>
          </p:nvPr>
        </p:nvGraphicFramePr>
        <p:xfrm>
          <a:off x="3331230" y="707061"/>
          <a:ext cx="415129" cy="23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1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230" y="707061"/>
                        <a:ext cx="415129" cy="23802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3286376" y="661724"/>
            <a:ext cx="493541" cy="29582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910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07</a:t>
            </a:fld>
            <a:endParaRPr lang="fr-CA"/>
          </a:p>
        </p:txBody>
      </p:sp>
      <p:sp>
        <p:nvSpPr>
          <p:cNvPr id="6" name="Rounded Rectangle 5"/>
          <p:cNvSpPr/>
          <p:nvPr/>
        </p:nvSpPr>
        <p:spPr>
          <a:xfrm>
            <a:off x="2806399" y="48306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3030510" y="47042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781077" y="47042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485735" y="47042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3292478" y="61294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051359" y="61294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2806399" y="851431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3030510" y="8358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3781077" y="8358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4485735" y="8358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" name="Straight Arrow Connector 15"/>
          <p:cNvCxnSpPr>
            <a:stCxn id="13" idx="3"/>
            <a:endCxn id="14" idx="1"/>
          </p:cNvCxnSpPr>
          <p:nvPr/>
        </p:nvCxnSpPr>
        <p:spPr>
          <a:xfrm>
            <a:off x="3292478" y="97840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051359" y="97840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2806399" y="1212357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3052199" y="120482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3781077" y="12048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4485735" y="120482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" name="Straight Arrow Connector 21"/>
          <p:cNvCxnSpPr>
            <a:stCxn id="19" idx="3"/>
            <a:endCxn id="20" idx="1"/>
          </p:cNvCxnSpPr>
          <p:nvPr/>
        </p:nvCxnSpPr>
        <p:spPr>
          <a:xfrm>
            <a:off x="3314167" y="134734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051359" y="134734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912061" y="75546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2806399" y="159987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3052199" y="158724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3781077" y="158724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4485735" y="158724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" name="Straight Arrow Connector 28"/>
          <p:cNvCxnSpPr>
            <a:stCxn id="26" idx="3"/>
            <a:endCxn id="27" idx="1"/>
          </p:cNvCxnSpPr>
          <p:nvPr/>
        </p:nvCxnSpPr>
        <p:spPr>
          <a:xfrm>
            <a:off x="3314167" y="172976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051359" y="172976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912061" y="187228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3912061" y="11244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3912061" y="149334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824287" y="453245"/>
            <a:ext cx="1994457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CA" dirty="0" smtClean="0"/>
              <a:t>« La » </a:t>
            </a:r>
          </a:p>
          <a:p>
            <a:pPr algn="r"/>
            <a:r>
              <a:rPr lang="fr-CA" dirty="0" smtClean="0"/>
              <a:t>« présidente » </a:t>
            </a:r>
          </a:p>
          <a:p>
            <a:pPr algn="r"/>
            <a:r>
              <a:rPr lang="fr-CA" dirty="0" smtClean="0"/>
              <a:t>« dont »</a:t>
            </a:r>
          </a:p>
          <a:p>
            <a:pPr algn="r"/>
            <a:r>
              <a:rPr lang="fr-CA" dirty="0" smtClean="0"/>
              <a:t>« les »</a:t>
            </a:r>
          </a:p>
          <a:p>
            <a:pPr algn="r"/>
            <a:r>
              <a:rPr lang="fr-CA" dirty="0" smtClean="0"/>
              <a:t>« réformes »</a:t>
            </a:r>
          </a:p>
          <a:p>
            <a:pPr algn="r"/>
            <a:r>
              <a:rPr lang="fr-CA" dirty="0" smtClean="0"/>
              <a:t>« des »</a:t>
            </a:r>
          </a:p>
          <a:p>
            <a:pPr algn="r"/>
            <a:r>
              <a:rPr lang="fr-CA" dirty="0" smtClean="0"/>
              <a:t>« dernières »</a:t>
            </a:r>
          </a:p>
          <a:p>
            <a:pPr algn="r"/>
            <a:r>
              <a:rPr lang="fr-CA" dirty="0" smtClean="0"/>
              <a:t>« années »</a:t>
            </a:r>
          </a:p>
          <a:p>
            <a:pPr algn="r"/>
            <a:r>
              <a:rPr lang="fr-CA" dirty="0" smtClean="0"/>
              <a:t>« ont »</a:t>
            </a:r>
          </a:p>
          <a:p>
            <a:pPr algn="r"/>
            <a:r>
              <a:rPr lang="fr-CA" dirty="0" smtClean="0"/>
              <a:t>« transformé »</a:t>
            </a:r>
          </a:p>
          <a:p>
            <a:pPr algn="r"/>
            <a:r>
              <a:rPr lang="fr-CA" dirty="0" smtClean="0"/>
              <a:t>« la »</a:t>
            </a:r>
          </a:p>
          <a:p>
            <a:pPr algn="r"/>
            <a:r>
              <a:rPr lang="fr-CA" dirty="0" smtClean="0"/>
              <a:t>« compagnie »</a:t>
            </a:r>
          </a:p>
          <a:p>
            <a:pPr algn="r"/>
            <a:r>
              <a:rPr lang="fr-CA" dirty="0" smtClean="0"/>
              <a:t>« fut » </a:t>
            </a:r>
          </a:p>
          <a:p>
            <a:pPr algn="r"/>
            <a:r>
              <a:rPr lang="fr-CA" dirty="0" smtClean="0"/>
              <a:t>« réélu »</a:t>
            </a:r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5060851" y="395161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063623" y="763694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074707" y="1132227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075993" y="151974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2806399" y="199112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030510" y="197848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781077" y="197848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485735" y="197848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>
            <a:stCxn id="47" idx="3"/>
            <a:endCxn id="48" idx="1"/>
          </p:cNvCxnSpPr>
          <p:nvPr/>
        </p:nvCxnSpPr>
        <p:spPr>
          <a:xfrm>
            <a:off x="3292478" y="212100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4051359" y="212100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2" name="Rounded Rectangle 51"/>
          <p:cNvSpPr/>
          <p:nvPr/>
        </p:nvSpPr>
        <p:spPr>
          <a:xfrm>
            <a:off x="2806399" y="2359492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3030510" y="234394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3781077" y="234394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4485735" y="234394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6" name="Straight Arrow Connector 55"/>
          <p:cNvCxnSpPr>
            <a:stCxn id="53" idx="3"/>
            <a:endCxn id="54" idx="1"/>
          </p:cNvCxnSpPr>
          <p:nvPr/>
        </p:nvCxnSpPr>
        <p:spPr>
          <a:xfrm>
            <a:off x="3292478" y="248646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4051359" y="248646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8" name="Rounded Rectangle 57"/>
          <p:cNvSpPr/>
          <p:nvPr/>
        </p:nvSpPr>
        <p:spPr>
          <a:xfrm>
            <a:off x="2806399" y="2720418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3052199" y="27128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3781077" y="27128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4485735" y="27128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>
            <a:stCxn id="59" idx="3"/>
            <a:endCxn id="60" idx="1"/>
          </p:cNvCxnSpPr>
          <p:nvPr/>
        </p:nvCxnSpPr>
        <p:spPr>
          <a:xfrm>
            <a:off x="3314167" y="285540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4051359" y="285540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3912061" y="226352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5" name="Rounded Rectangle 64"/>
          <p:cNvSpPr/>
          <p:nvPr/>
        </p:nvSpPr>
        <p:spPr>
          <a:xfrm>
            <a:off x="2806399" y="310794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3052199" y="309530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3781077" y="309530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4485735" y="309530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1" name="Straight Arrow Connector 70"/>
          <p:cNvCxnSpPr>
            <a:stCxn id="68" idx="3"/>
            <a:endCxn id="69" idx="1"/>
          </p:cNvCxnSpPr>
          <p:nvPr/>
        </p:nvCxnSpPr>
        <p:spPr>
          <a:xfrm>
            <a:off x="3314167" y="323782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4051359" y="323782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912061" y="338034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3912061" y="263246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3912061" y="30014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5060851" y="1903222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063623" y="2271755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074707" y="2640288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075993" y="3027804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2818744" y="348042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3042855" y="346779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2" name="Rectangle 81"/>
          <p:cNvSpPr/>
          <p:nvPr/>
        </p:nvSpPr>
        <p:spPr>
          <a:xfrm>
            <a:off x="3793422" y="346779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3" name="Rectangle 82"/>
          <p:cNvSpPr/>
          <p:nvPr/>
        </p:nvSpPr>
        <p:spPr>
          <a:xfrm>
            <a:off x="4498080" y="346779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4" name="Straight Arrow Connector 83"/>
          <p:cNvCxnSpPr>
            <a:stCxn id="81" idx="3"/>
            <a:endCxn id="82" idx="1"/>
          </p:cNvCxnSpPr>
          <p:nvPr/>
        </p:nvCxnSpPr>
        <p:spPr>
          <a:xfrm>
            <a:off x="3304823" y="361031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4063704" y="361031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6" name="Rounded Rectangle 85"/>
          <p:cNvSpPr/>
          <p:nvPr/>
        </p:nvSpPr>
        <p:spPr>
          <a:xfrm>
            <a:off x="2818744" y="3848800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7" name="Rectangle 86"/>
          <p:cNvSpPr/>
          <p:nvPr/>
        </p:nvSpPr>
        <p:spPr>
          <a:xfrm>
            <a:off x="3042855" y="383325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8" name="Rectangle 87"/>
          <p:cNvSpPr/>
          <p:nvPr/>
        </p:nvSpPr>
        <p:spPr>
          <a:xfrm>
            <a:off x="3793422" y="383325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Rectangle 88"/>
          <p:cNvSpPr/>
          <p:nvPr/>
        </p:nvSpPr>
        <p:spPr>
          <a:xfrm>
            <a:off x="4498080" y="383325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0" name="Straight Arrow Connector 89"/>
          <p:cNvCxnSpPr>
            <a:stCxn id="87" idx="3"/>
            <a:endCxn id="88" idx="1"/>
          </p:cNvCxnSpPr>
          <p:nvPr/>
        </p:nvCxnSpPr>
        <p:spPr>
          <a:xfrm>
            <a:off x="3304823" y="397577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4063704" y="397577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2" name="Rounded Rectangle 91"/>
          <p:cNvSpPr/>
          <p:nvPr/>
        </p:nvSpPr>
        <p:spPr>
          <a:xfrm>
            <a:off x="2818744" y="420972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3064544" y="420219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4" name="Rectangle 93"/>
          <p:cNvSpPr/>
          <p:nvPr/>
        </p:nvSpPr>
        <p:spPr>
          <a:xfrm>
            <a:off x="3793422" y="420219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Rectangle 94"/>
          <p:cNvSpPr/>
          <p:nvPr/>
        </p:nvSpPr>
        <p:spPr>
          <a:xfrm>
            <a:off x="4498080" y="420219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6" name="Straight Arrow Connector 95"/>
          <p:cNvCxnSpPr>
            <a:stCxn id="93" idx="3"/>
            <a:endCxn id="94" idx="1"/>
          </p:cNvCxnSpPr>
          <p:nvPr/>
        </p:nvCxnSpPr>
        <p:spPr>
          <a:xfrm>
            <a:off x="3326512" y="434471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4063704" y="434471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3924406" y="375283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ounded Rectangle 98"/>
          <p:cNvSpPr/>
          <p:nvPr/>
        </p:nvSpPr>
        <p:spPr>
          <a:xfrm>
            <a:off x="2818744" y="4597248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3064544" y="458461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3793422" y="458461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Rectangle 101"/>
          <p:cNvSpPr/>
          <p:nvPr/>
        </p:nvSpPr>
        <p:spPr>
          <a:xfrm>
            <a:off x="4498080" y="458461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3" name="Straight Arrow Connector 102"/>
          <p:cNvCxnSpPr>
            <a:stCxn id="100" idx="3"/>
            <a:endCxn id="101" idx="1"/>
          </p:cNvCxnSpPr>
          <p:nvPr/>
        </p:nvCxnSpPr>
        <p:spPr>
          <a:xfrm>
            <a:off x="3326512" y="472713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4063704" y="472713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3924406" y="486965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3924406" y="412177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>
            <a:off x="3924406" y="449071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5073196" y="3392530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075968" y="376106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087052" y="4129596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088338" y="4517112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cxnSp>
        <p:nvCxnSpPr>
          <p:cNvPr id="123" name="Straight Arrow Connector 122"/>
          <p:cNvCxnSpPr/>
          <p:nvPr/>
        </p:nvCxnSpPr>
        <p:spPr>
          <a:xfrm>
            <a:off x="3292478" y="473451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4051359" y="473451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5" name="Rounded Rectangle 124"/>
          <p:cNvSpPr/>
          <p:nvPr/>
        </p:nvSpPr>
        <p:spPr>
          <a:xfrm>
            <a:off x="2806399" y="4968469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6" name="Rectangle 125"/>
          <p:cNvSpPr/>
          <p:nvPr/>
        </p:nvSpPr>
        <p:spPr>
          <a:xfrm>
            <a:off x="3052199" y="496093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7" name="Rectangle 126"/>
          <p:cNvSpPr/>
          <p:nvPr/>
        </p:nvSpPr>
        <p:spPr>
          <a:xfrm>
            <a:off x="3781077" y="496093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Rectangle 127"/>
          <p:cNvSpPr/>
          <p:nvPr/>
        </p:nvSpPr>
        <p:spPr>
          <a:xfrm>
            <a:off x="4485735" y="496093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9" name="Straight Arrow Connector 128"/>
          <p:cNvCxnSpPr>
            <a:stCxn id="126" idx="3"/>
            <a:endCxn id="127" idx="1"/>
          </p:cNvCxnSpPr>
          <p:nvPr/>
        </p:nvCxnSpPr>
        <p:spPr>
          <a:xfrm>
            <a:off x="3314167" y="510345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4051359" y="510345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1" name="Rounded Rectangle 130"/>
          <p:cNvSpPr/>
          <p:nvPr/>
        </p:nvSpPr>
        <p:spPr>
          <a:xfrm>
            <a:off x="2806399" y="535599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Rectangle 131"/>
          <p:cNvSpPr/>
          <p:nvPr/>
        </p:nvSpPr>
        <p:spPr>
          <a:xfrm>
            <a:off x="3052199" y="534335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Rectangle 132"/>
          <p:cNvSpPr/>
          <p:nvPr/>
        </p:nvSpPr>
        <p:spPr>
          <a:xfrm>
            <a:off x="3781077" y="534335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Rectangle 133"/>
          <p:cNvSpPr/>
          <p:nvPr/>
        </p:nvSpPr>
        <p:spPr>
          <a:xfrm>
            <a:off x="4485735" y="534335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5" name="Straight Arrow Connector 134"/>
          <p:cNvCxnSpPr>
            <a:stCxn id="132" idx="3"/>
            <a:endCxn id="133" idx="1"/>
          </p:cNvCxnSpPr>
          <p:nvPr/>
        </p:nvCxnSpPr>
        <p:spPr>
          <a:xfrm>
            <a:off x="3314167" y="5485878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>
            <a:off x="4051359" y="5485878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>
            <a:off x="3912061" y="5628399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3912061" y="488051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3912061" y="524945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5074707" y="4888339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075993" y="5275855"/>
            <a:ext cx="38715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                              ERREUR </a:t>
            </a:r>
          </a:p>
          <a:p>
            <a:r>
              <a:rPr lang="fr-CA" sz="1600" b="1" dirty="0">
                <a:solidFill>
                  <a:srgbClr val="FF0000"/>
                </a:solidFill>
              </a:rPr>
              <a:t> </a:t>
            </a:r>
            <a:r>
              <a:rPr lang="fr-CA" sz="1600" b="1" dirty="0" smtClean="0">
                <a:solidFill>
                  <a:srgbClr val="FF0000"/>
                </a:solidFill>
              </a:rPr>
              <a:t>                                                  (réélu</a:t>
            </a:r>
            <a:r>
              <a:rPr lang="fr-CA" sz="1600" b="1" u="sng" dirty="0" smtClean="0">
                <a:solidFill>
                  <a:srgbClr val="FF0000"/>
                </a:solidFill>
              </a:rPr>
              <a:t>e</a:t>
            </a:r>
            <a:r>
              <a:rPr lang="fr-CA" sz="1600" b="1" dirty="0" smtClean="0">
                <a:solidFill>
                  <a:srgbClr val="FF0000"/>
                </a:solidFill>
              </a:rPr>
              <a:t>)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1035651" y="257015"/>
            <a:ext cx="3577913" cy="564539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Rectangle 143"/>
          <p:cNvSpPr/>
          <p:nvPr/>
        </p:nvSpPr>
        <p:spPr>
          <a:xfrm>
            <a:off x="332509" y="1203431"/>
            <a:ext cx="3427909" cy="464658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5" name="Rectangle 144"/>
          <p:cNvSpPr/>
          <p:nvPr/>
        </p:nvSpPr>
        <p:spPr>
          <a:xfrm>
            <a:off x="4057948" y="225929"/>
            <a:ext cx="783159" cy="5541578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6" name="Freeform 145"/>
          <p:cNvSpPr/>
          <p:nvPr/>
        </p:nvSpPr>
        <p:spPr>
          <a:xfrm>
            <a:off x="2951018" y="1012600"/>
            <a:ext cx="3749040" cy="4821864"/>
          </a:xfrm>
          <a:custGeom>
            <a:avLst/>
            <a:gdLst>
              <a:gd name="connsiteX0" fmla="*/ 2975956 w 2975956"/>
              <a:gd name="connsiteY0" fmla="*/ 1055716 h 1055716"/>
              <a:gd name="connsiteX1" fmla="*/ 739833 w 2975956"/>
              <a:gd name="connsiteY1" fmla="*/ 1055716 h 1055716"/>
              <a:gd name="connsiteX2" fmla="*/ 731520 w 2975956"/>
              <a:gd name="connsiteY2" fmla="*/ 0 h 1055716"/>
              <a:gd name="connsiteX3" fmla="*/ 0 w 2975956"/>
              <a:gd name="connsiteY3" fmla="*/ 0 h 1055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75956" h="1055716">
                <a:moveTo>
                  <a:pt x="2975956" y="1055716"/>
                </a:moveTo>
                <a:lnTo>
                  <a:pt x="739833" y="1055716"/>
                </a:lnTo>
                <a:lnTo>
                  <a:pt x="731520" y="0"/>
                </a:ln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7" name="Rectangle 146"/>
          <p:cNvSpPr/>
          <p:nvPr/>
        </p:nvSpPr>
        <p:spPr>
          <a:xfrm>
            <a:off x="5117899" y="287995"/>
            <a:ext cx="1268122" cy="500167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5535248" y="5269124"/>
            <a:ext cx="994399" cy="50157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49" name="Straight Arrow Connector 148"/>
          <p:cNvCxnSpPr>
            <a:endCxn id="148" idx="2"/>
          </p:cNvCxnSpPr>
          <p:nvPr/>
        </p:nvCxnSpPr>
        <p:spPr>
          <a:xfrm flipV="1">
            <a:off x="5180183" y="5519912"/>
            <a:ext cx="355065" cy="89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50" name="Object 149"/>
          <p:cNvGraphicFramePr>
            <a:graphicFrameLocks noChangeAspect="1"/>
          </p:cNvGraphicFramePr>
          <p:nvPr>
            <p:extLst/>
          </p:nvPr>
        </p:nvGraphicFramePr>
        <p:xfrm>
          <a:off x="5526088" y="5383213"/>
          <a:ext cx="9794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4" name="Equation" r:id="rId3" imgW="596880" imgH="215640" progId="Equation.3">
                  <p:embed/>
                </p:oleObj>
              </mc:Choice>
              <mc:Fallback>
                <p:oleObj name="Equation" r:id="rId3" imgW="596880" imgH="215640" progId="Equation.3">
                  <p:embed/>
                  <p:pic>
                    <p:nvPicPr>
                      <p:cNvPr id="15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5383213"/>
                        <a:ext cx="9794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1" name="Straight Arrow Connector 150"/>
          <p:cNvCxnSpPr/>
          <p:nvPr/>
        </p:nvCxnSpPr>
        <p:spPr>
          <a:xfrm flipV="1">
            <a:off x="6529647" y="5506668"/>
            <a:ext cx="355065" cy="89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6774306" y="5282441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4</a:t>
            </a:r>
            <a:endParaRPr lang="en-CA" dirty="0"/>
          </a:p>
        </p:txBody>
      </p:sp>
      <p:cxnSp>
        <p:nvCxnSpPr>
          <p:cNvPr id="154" name="Straight Arrow Connector 153"/>
          <p:cNvCxnSpPr/>
          <p:nvPr/>
        </p:nvCxnSpPr>
        <p:spPr>
          <a:xfrm>
            <a:off x="3302291" y="961861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55" name="Object 6"/>
          <p:cNvGraphicFramePr>
            <a:graphicFrameLocks noChangeAspect="1"/>
          </p:cNvGraphicFramePr>
          <p:nvPr>
            <p:extLst/>
          </p:nvPr>
        </p:nvGraphicFramePr>
        <p:xfrm>
          <a:off x="3331230" y="707061"/>
          <a:ext cx="415129" cy="23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5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1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230" y="707061"/>
                        <a:ext cx="415129" cy="23802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3286376" y="661724"/>
            <a:ext cx="493541" cy="29582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7" name="Rectangle 156"/>
          <p:cNvSpPr/>
          <p:nvPr/>
        </p:nvSpPr>
        <p:spPr>
          <a:xfrm>
            <a:off x="1387911" y="1771991"/>
            <a:ext cx="5592897" cy="2876523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rgbClr val="7777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graphicFrame>
        <p:nvGraphicFramePr>
          <p:cNvPr id="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95894"/>
              </p:ext>
            </p:extLst>
          </p:nvPr>
        </p:nvGraphicFramePr>
        <p:xfrm>
          <a:off x="1757363" y="2189163"/>
          <a:ext cx="48212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6" name="Equation" r:id="rId7" imgW="2209680" imgH="507960" progId="Equation.3">
                  <p:embed/>
                </p:oleObj>
              </mc:Choice>
              <mc:Fallback>
                <p:oleObj name="Equation" r:id="rId7" imgW="2209680" imgH="507960" progId="Equation.3">
                  <p:embed/>
                  <p:pic>
                    <p:nvPicPr>
                      <p:cNvPr id="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189163"/>
                        <a:ext cx="4821237" cy="10334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Left Brace 158"/>
          <p:cNvSpPr/>
          <p:nvPr/>
        </p:nvSpPr>
        <p:spPr>
          <a:xfrm rot="16200000">
            <a:off x="4713045" y="2504059"/>
            <a:ext cx="208121" cy="1649196"/>
          </a:xfrm>
          <a:prstGeom prst="leftBrace">
            <a:avLst>
              <a:gd name="adj1" fmla="val 49015"/>
              <a:gd name="adj2" fmla="val 50000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203259"/>
              </p:ext>
            </p:extLst>
          </p:nvPr>
        </p:nvGraphicFramePr>
        <p:xfrm>
          <a:off x="3715416" y="3979184"/>
          <a:ext cx="20780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7" name="Equation" r:id="rId9" imgW="952200" imgH="304560" progId="Equation.3">
                  <p:embed/>
                </p:oleObj>
              </mc:Choice>
              <mc:Fallback>
                <p:oleObj name="Equation" r:id="rId9" imgW="952200" imgH="304560" progId="Equation.3">
                  <p:embed/>
                  <p:pic>
                    <p:nvPicPr>
                      <p:cNvPr id="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16" y="3979184"/>
                        <a:ext cx="2078038" cy="6207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ectangle 160"/>
          <p:cNvSpPr/>
          <p:nvPr/>
        </p:nvSpPr>
        <p:spPr>
          <a:xfrm>
            <a:off x="2523259" y="337564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fr-CA" dirty="0" smtClean="0"/>
              <a:t>Disparition</a:t>
            </a:r>
            <a:r>
              <a:rPr lang="en-CA" dirty="0" smtClean="0"/>
              <a:t> </a:t>
            </a:r>
            <a:r>
              <a:rPr lang="en-CA" dirty="0"/>
              <a:t>du gradient</a:t>
            </a:r>
          </a:p>
          <a:p>
            <a:pPr algn="ctr"/>
            <a:r>
              <a:rPr lang="en-CA" dirty="0" err="1"/>
              <a:t>si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8666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08</a:t>
            </a:fld>
            <a:endParaRPr lang="fr-CA"/>
          </a:p>
        </p:txBody>
      </p:sp>
      <p:sp>
        <p:nvSpPr>
          <p:cNvPr id="6" name="Rounded Rectangle 5"/>
          <p:cNvSpPr/>
          <p:nvPr/>
        </p:nvSpPr>
        <p:spPr>
          <a:xfrm>
            <a:off x="2806399" y="48306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3030510" y="47042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781077" y="47042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485735" y="47042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3292478" y="61294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051359" y="61294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2806399" y="851431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3030510" y="8358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3781077" y="8358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4485735" y="8358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" name="Straight Arrow Connector 15"/>
          <p:cNvCxnSpPr>
            <a:stCxn id="13" idx="3"/>
            <a:endCxn id="14" idx="1"/>
          </p:cNvCxnSpPr>
          <p:nvPr/>
        </p:nvCxnSpPr>
        <p:spPr>
          <a:xfrm>
            <a:off x="3292478" y="97840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051359" y="97840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2806399" y="1212357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3052199" y="120482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3781077" y="12048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4485735" y="120482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" name="Straight Arrow Connector 21"/>
          <p:cNvCxnSpPr>
            <a:stCxn id="19" idx="3"/>
            <a:endCxn id="20" idx="1"/>
          </p:cNvCxnSpPr>
          <p:nvPr/>
        </p:nvCxnSpPr>
        <p:spPr>
          <a:xfrm>
            <a:off x="3314167" y="134734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051359" y="134734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912061" y="75546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2806399" y="159987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3052199" y="158724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3781077" y="158724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4485735" y="158724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" name="Straight Arrow Connector 28"/>
          <p:cNvCxnSpPr>
            <a:stCxn id="26" idx="3"/>
            <a:endCxn id="27" idx="1"/>
          </p:cNvCxnSpPr>
          <p:nvPr/>
        </p:nvCxnSpPr>
        <p:spPr>
          <a:xfrm>
            <a:off x="3314167" y="172976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051359" y="172976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912061" y="187228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3912061" y="11244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3912061" y="149334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824287" y="453245"/>
            <a:ext cx="1994457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CA" dirty="0" smtClean="0"/>
              <a:t>« La » </a:t>
            </a:r>
          </a:p>
          <a:p>
            <a:pPr algn="r"/>
            <a:r>
              <a:rPr lang="fr-CA" dirty="0" smtClean="0"/>
              <a:t>« présidente » </a:t>
            </a:r>
          </a:p>
          <a:p>
            <a:pPr algn="r"/>
            <a:r>
              <a:rPr lang="fr-CA" dirty="0" smtClean="0"/>
              <a:t>« dont »</a:t>
            </a:r>
          </a:p>
          <a:p>
            <a:pPr algn="r"/>
            <a:r>
              <a:rPr lang="fr-CA" dirty="0" smtClean="0"/>
              <a:t>« les »</a:t>
            </a:r>
          </a:p>
          <a:p>
            <a:pPr algn="r"/>
            <a:r>
              <a:rPr lang="fr-CA" dirty="0" smtClean="0"/>
              <a:t>« réformes »</a:t>
            </a:r>
          </a:p>
          <a:p>
            <a:pPr algn="r"/>
            <a:r>
              <a:rPr lang="fr-CA" dirty="0" smtClean="0"/>
              <a:t>« des »</a:t>
            </a:r>
          </a:p>
          <a:p>
            <a:pPr algn="r"/>
            <a:r>
              <a:rPr lang="fr-CA" dirty="0" smtClean="0"/>
              <a:t>« dernières »</a:t>
            </a:r>
          </a:p>
          <a:p>
            <a:pPr algn="r"/>
            <a:r>
              <a:rPr lang="fr-CA" dirty="0" smtClean="0"/>
              <a:t>« années »</a:t>
            </a:r>
          </a:p>
          <a:p>
            <a:pPr algn="r"/>
            <a:r>
              <a:rPr lang="fr-CA" dirty="0" smtClean="0"/>
              <a:t>« ont »</a:t>
            </a:r>
          </a:p>
          <a:p>
            <a:pPr algn="r"/>
            <a:r>
              <a:rPr lang="fr-CA" dirty="0" smtClean="0"/>
              <a:t>« transformé »</a:t>
            </a:r>
          </a:p>
          <a:p>
            <a:pPr algn="r"/>
            <a:r>
              <a:rPr lang="fr-CA" dirty="0" smtClean="0"/>
              <a:t>« la »</a:t>
            </a:r>
          </a:p>
          <a:p>
            <a:pPr algn="r"/>
            <a:r>
              <a:rPr lang="fr-CA" dirty="0" smtClean="0"/>
              <a:t>« compagnie »</a:t>
            </a:r>
          </a:p>
          <a:p>
            <a:pPr algn="r"/>
            <a:r>
              <a:rPr lang="fr-CA" dirty="0" smtClean="0"/>
              <a:t>« fut » </a:t>
            </a:r>
          </a:p>
          <a:p>
            <a:pPr algn="r"/>
            <a:r>
              <a:rPr lang="fr-CA" dirty="0" smtClean="0"/>
              <a:t>« réélu »</a:t>
            </a:r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5060851" y="395161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063623" y="763694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074707" y="1132227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075993" y="151974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2806399" y="199112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030510" y="197848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781077" y="197848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485735" y="197848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>
            <a:stCxn id="47" idx="3"/>
            <a:endCxn id="48" idx="1"/>
          </p:cNvCxnSpPr>
          <p:nvPr/>
        </p:nvCxnSpPr>
        <p:spPr>
          <a:xfrm>
            <a:off x="3292478" y="212100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4051359" y="212100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2" name="Rounded Rectangle 51"/>
          <p:cNvSpPr/>
          <p:nvPr/>
        </p:nvSpPr>
        <p:spPr>
          <a:xfrm>
            <a:off x="2806399" y="2359492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3030510" y="234394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3781077" y="234394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4485735" y="234394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6" name="Straight Arrow Connector 55"/>
          <p:cNvCxnSpPr>
            <a:stCxn id="53" idx="3"/>
            <a:endCxn id="54" idx="1"/>
          </p:cNvCxnSpPr>
          <p:nvPr/>
        </p:nvCxnSpPr>
        <p:spPr>
          <a:xfrm>
            <a:off x="3292478" y="248646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4051359" y="248646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8" name="Rounded Rectangle 57"/>
          <p:cNvSpPr/>
          <p:nvPr/>
        </p:nvSpPr>
        <p:spPr>
          <a:xfrm>
            <a:off x="2806399" y="2720418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3052199" y="27128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3781077" y="27128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4485735" y="27128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>
            <a:stCxn id="59" idx="3"/>
            <a:endCxn id="60" idx="1"/>
          </p:cNvCxnSpPr>
          <p:nvPr/>
        </p:nvCxnSpPr>
        <p:spPr>
          <a:xfrm>
            <a:off x="3314167" y="285540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4051359" y="285540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3912061" y="226352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5" name="Rounded Rectangle 64"/>
          <p:cNvSpPr/>
          <p:nvPr/>
        </p:nvSpPr>
        <p:spPr>
          <a:xfrm>
            <a:off x="2806399" y="3107940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3052199" y="309530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3781077" y="309530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4485735" y="309530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1" name="Straight Arrow Connector 70"/>
          <p:cNvCxnSpPr>
            <a:stCxn id="68" idx="3"/>
            <a:endCxn id="69" idx="1"/>
          </p:cNvCxnSpPr>
          <p:nvPr/>
        </p:nvCxnSpPr>
        <p:spPr>
          <a:xfrm>
            <a:off x="3314167" y="323782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4051359" y="323782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912061" y="338034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3912061" y="263246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3912061" y="30014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5060851" y="1903222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063623" y="2271755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074707" y="2640288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075993" y="3027804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2818744" y="348042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3042855" y="346779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2" name="Rectangle 81"/>
          <p:cNvSpPr/>
          <p:nvPr/>
        </p:nvSpPr>
        <p:spPr>
          <a:xfrm>
            <a:off x="3793422" y="346779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3" name="Rectangle 82"/>
          <p:cNvSpPr/>
          <p:nvPr/>
        </p:nvSpPr>
        <p:spPr>
          <a:xfrm>
            <a:off x="4498080" y="346779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4" name="Straight Arrow Connector 83"/>
          <p:cNvCxnSpPr>
            <a:stCxn id="81" idx="3"/>
            <a:endCxn id="82" idx="1"/>
          </p:cNvCxnSpPr>
          <p:nvPr/>
        </p:nvCxnSpPr>
        <p:spPr>
          <a:xfrm>
            <a:off x="3304823" y="361031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4063704" y="361031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6" name="Rounded Rectangle 85"/>
          <p:cNvSpPr/>
          <p:nvPr/>
        </p:nvSpPr>
        <p:spPr>
          <a:xfrm>
            <a:off x="2818744" y="3848800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7" name="Rectangle 86"/>
          <p:cNvSpPr/>
          <p:nvPr/>
        </p:nvSpPr>
        <p:spPr>
          <a:xfrm>
            <a:off x="3042855" y="383325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8" name="Rectangle 87"/>
          <p:cNvSpPr/>
          <p:nvPr/>
        </p:nvSpPr>
        <p:spPr>
          <a:xfrm>
            <a:off x="3793422" y="383325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Rectangle 88"/>
          <p:cNvSpPr/>
          <p:nvPr/>
        </p:nvSpPr>
        <p:spPr>
          <a:xfrm>
            <a:off x="4498080" y="383325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0" name="Straight Arrow Connector 89"/>
          <p:cNvCxnSpPr>
            <a:stCxn id="87" idx="3"/>
            <a:endCxn id="88" idx="1"/>
          </p:cNvCxnSpPr>
          <p:nvPr/>
        </p:nvCxnSpPr>
        <p:spPr>
          <a:xfrm>
            <a:off x="3304823" y="397577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4063704" y="397577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2" name="Rounded Rectangle 91"/>
          <p:cNvSpPr/>
          <p:nvPr/>
        </p:nvSpPr>
        <p:spPr>
          <a:xfrm>
            <a:off x="2818744" y="420972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3064544" y="420219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4" name="Rectangle 93"/>
          <p:cNvSpPr/>
          <p:nvPr/>
        </p:nvSpPr>
        <p:spPr>
          <a:xfrm>
            <a:off x="3793422" y="420219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Rectangle 94"/>
          <p:cNvSpPr/>
          <p:nvPr/>
        </p:nvSpPr>
        <p:spPr>
          <a:xfrm>
            <a:off x="4498080" y="420219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6" name="Straight Arrow Connector 95"/>
          <p:cNvCxnSpPr>
            <a:stCxn id="93" idx="3"/>
            <a:endCxn id="94" idx="1"/>
          </p:cNvCxnSpPr>
          <p:nvPr/>
        </p:nvCxnSpPr>
        <p:spPr>
          <a:xfrm>
            <a:off x="3326512" y="434471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4063704" y="434471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3924406" y="375283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ounded Rectangle 98"/>
          <p:cNvSpPr/>
          <p:nvPr/>
        </p:nvSpPr>
        <p:spPr>
          <a:xfrm>
            <a:off x="2818744" y="4597248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3064544" y="458461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3793422" y="458461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Rectangle 101"/>
          <p:cNvSpPr/>
          <p:nvPr/>
        </p:nvSpPr>
        <p:spPr>
          <a:xfrm>
            <a:off x="4498080" y="458461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3" name="Straight Arrow Connector 102"/>
          <p:cNvCxnSpPr>
            <a:stCxn id="100" idx="3"/>
            <a:endCxn id="101" idx="1"/>
          </p:cNvCxnSpPr>
          <p:nvPr/>
        </p:nvCxnSpPr>
        <p:spPr>
          <a:xfrm>
            <a:off x="3326512" y="472713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4063704" y="472713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3924406" y="486965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3924406" y="412177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>
            <a:off x="3924406" y="449071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5073196" y="3392530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075968" y="376106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087052" y="4129596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088338" y="4517112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rgbClr val="FF0000"/>
              </a:solidFill>
            </a:endParaRPr>
          </a:p>
        </p:txBody>
      </p:sp>
      <p:cxnSp>
        <p:nvCxnSpPr>
          <p:cNvPr id="123" name="Straight Arrow Connector 122"/>
          <p:cNvCxnSpPr/>
          <p:nvPr/>
        </p:nvCxnSpPr>
        <p:spPr>
          <a:xfrm>
            <a:off x="3292478" y="473451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4051359" y="473451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5" name="Rounded Rectangle 124"/>
          <p:cNvSpPr/>
          <p:nvPr/>
        </p:nvSpPr>
        <p:spPr>
          <a:xfrm>
            <a:off x="2806399" y="4968469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6" name="Rectangle 125"/>
          <p:cNvSpPr/>
          <p:nvPr/>
        </p:nvSpPr>
        <p:spPr>
          <a:xfrm>
            <a:off x="3052199" y="496093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7" name="Rectangle 126"/>
          <p:cNvSpPr/>
          <p:nvPr/>
        </p:nvSpPr>
        <p:spPr>
          <a:xfrm>
            <a:off x="3781077" y="496093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Rectangle 127"/>
          <p:cNvSpPr/>
          <p:nvPr/>
        </p:nvSpPr>
        <p:spPr>
          <a:xfrm>
            <a:off x="4485735" y="496093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9" name="Straight Arrow Connector 128"/>
          <p:cNvCxnSpPr>
            <a:stCxn id="126" idx="3"/>
            <a:endCxn id="127" idx="1"/>
          </p:cNvCxnSpPr>
          <p:nvPr/>
        </p:nvCxnSpPr>
        <p:spPr>
          <a:xfrm>
            <a:off x="3314167" y="510345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4051359" y="510345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1" name="Rounded Rectangle 130"/>
          <p:cNvSpPr/>
          <p:nvPr/>
        </p:nvSpPr>
        <p:spPr>
          <a:xfrm>
            <a:off x="2806399" y="5355991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Rectangle 131"/>
          <p:cNvSpPr/>
          <p:nvPr/>
        </p:nvSpPr>
        <p:spPr>
          <a:xfrm>
            <a:off x="3052199" y="534335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Rectangle 132"/>
          <p:cNvSpPr/>
          <p:nvPr/>
        </p:nvSpPr>
        <p:spPr>
          <a:xfrm>
            <a:off x="3781077" y="534335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Rectangle 133"/>
          <p:cNvSpPr/>
          <p:nvPr/>
        </p:nvSpPr>
        <p:spPr>
          <a:xfrm>
            <a:off x="4485735" y="534335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5" name="Straight Arrow Connector 134"/>
          <p:cNvCxnSpPr>
            <a:stCxn id="132" idx="3"/>
            <a:endCxn id="133" idx="1"/>
          </p:cNvCxnSpPr>
          <p:nvPr/>
        </p:nvCxnSpPr>
        <p:spPr>
          <a:xfrm>
            <a:off x="3314167" y="5485878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>
            <a:off x="4051359" y="5485878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>
            <a:off x="3912061" y="5628399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3912061" y="488051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3912061" y="524945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5074707" y="4888339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chemeClr val="accent6"/>
                </a:solidFill>
              </a:rPr>
              <a:t>OK</a:t>
            </a:r>
            <a:endParaRPr lang="en-CA" b="1" dirty="0">
              <a:solidFill>
                <a:schemeClr val="accent6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075993" y="5275855"/>
            <a:ext cx="38715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                              ERREUR </a:t>
            </a:r>
          </a:p>
          <a:p>
            <a:r>
              <a:rPr lang="fr-CA" sz="1600" b="1" dirty="0">
                <a:solidFill>
                  <a:srgbClr val="FF0000"/>
                </a:solidFill>
              </a:rPr>
              <a:t> </a:t>
            </a:r>
            <a:r>
              <a:rPr lang="fr-CA" sz="1600" b="1" dirty="0" smtClean="0">
                <a:solidFill>
                  <a:srgbClr val="FF0000"/>
                </a:solidFill>
              </a:rPr>
              <a:t>                                                  (réélu</a:t>
            </a:r>
            <a:r>
              <a:rPr lang="fr-CA" sz="1600" b="1" u="sng" dirty="0" smtClean="0">
                <a:solidFill>
                  <a:srgbClr val="FF0000"/>
                </a:solidFill>
              </a:rPr>
              <a:t>e</a:t>
            </a:r>
            <a:r>
              <a:rPr lang="fr-CA" sz="1600" b="1" dirty="0" smtClean="0">
                <a:solidFill>
                  <a:srgbClr val="FF0000"/>
                </a:solidFill>
              </a:rPr>
              <a:t>)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1035651" y="257015"/>
            <a:ext cx="3577913" cy="564539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Rectangle 143"/>
          <p:cNvSpPr/>
          <p:nvPr/>
        </p:nvSpPr>
        <p:spPr>
          <a:xfrm>
            <a:off x="332509" y="1203431"/>
            <a:ext cx="3427909" cy="464658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5" name="Rectangle 144"/>
          <p:cNvSpPr/>
          <p:nvPr/>
        </p:nvSpPr>
        <p:spPr>
          <a:xfrm>
            <a:off x="4057948" y="225929"/>
            <a:ext cx="783159" cy="5541578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6" name="Freeform 145"/>
          <p:cNvSpPr/>
          <p:nvPr/>
        </p:nvSpPr>
        <p:spPr>
          <a:xfrm>
            <a:off x="2951018" y="1012600"/>
            <a:ext cx="3749040" cy="4821864"/>
          </a:xfrm>
          <a:custGeom>
            <a:avLst/>
            <a:gdLst>
              <a:gd name="connsiteX0" fmla="*/ 2975956 w 2975956"/>
              <a:gd name="connsiteY0" fmla="*/ 1055716 h 1055716"/>
              <a:gd name="connsiteX1" fmla="*/ 739833 w 2975956"/>
              <a:gd name="connsiteY1" fmla="*/ 1055716 h 1055716"/>
              <a:gd name="connsiteX2" fmla="*/ 731520 w 2975956"/>
              <a:gd name="connsiteY2" fmla="*/ 0 h 1055716"/>
              <a:gd name="connsiteX3" fmla="*/ 0 w 2975956"/>
              <a:gd name="connsiteY3" fmla="*/ 0 h 1055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75956" h="1055716">
                <a:moveTo>
                  <a:pt x="2975956" y="1055716"/>
                </a:moveTo>
                <a:lnTo>
                  <a:pt x="739833" y="1055716"/>
                </a:lnTo>
                <a:lnTo>
                  <a:pt x="731520" y="0"/>
                </a:ln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7" name="Rectangle 146"/>
          <p:cNvSpPr/>
          <p:nvPr/>
        </p:nvSpPr>
        <p:spPr>
          <a:xfrm>
            <a:off x="5117899" y="287995"/>
            <a:ext cx="1268122" cy="500167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5535248" y="5269124"/>
            <a:ext cx="994399" cy="50157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49" name="Straight Arrow Connector 148"/>
          <p:cNvCxnSpPr>
            <a:endCxn id="148" idx="2"/>
          </p:cNvCxnSpPr>
          <p:nvPr/>
        </p:nvCxnSpPr>
        <p:spPr>
          <a:xfrm flipV="1">
            <a:off x="5180183" y="5519912"/>
            <a:ext cx="355065" cy="89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50" name="Object 149"/>
          <p:cNvGraphicFramePr>
            <a:graphicFrameLocks noChangeAspect="1"/>
          </p:cNvGraphicFramePr>
          <p:nvPr>
            <p:extLst/>
          </p:nvPr>
        </p:nvGraphicFramePr>
        <p:xfrm>
          <a:off x="5526088" y="5383213"/>
          <a:ext cx="9794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2" name="Equation" r:id="rId3" imgW="596880" imgH="215640" progId="Equation.3">
                  <p:embed/>
                </p:oleObj>
              </mc:Choice>
              <mc:Fallback>
                <p:oleObj name="Equation" r:id="rId3" imgW="596880" imgH="215640" progId="Equation.3">
                  <p:embed/>
                  <p:pic>
                    <p:nvPicPr>
                      <p:cNvPr id="15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5383213"/>
                        <a:ext cx="9794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1" name="Straight Arrow Connector 150"/>
          <p:cNvCxnSpPr/>
          <p:nvPr/>
        </p:nvCxnSpPr>
        <p:spPr>
          <a:xfrm flipV="1">
            <a:off x="6529647" y="5506668"/>
            <a:ext cx="355065" cy="89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6774306" y="5282441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4</a:t>
            </a:r>
            <a:endParaRPr lang="en-CA" dirty="0"/>
          </a:p>
        </p:txBody>
      </p:sp>
      <p:cxnSp>
        <p:nvCxnSpPr>
          <p:cNvPr id="154" name="Straight Arrow Connector 153"/>
          <p:cNvCxnSpPr/>
          <p:nvPr/>
        </p:nvCxnSpPr>
        <p:spPr>
          <a:xfrm>
            <a:off x="3302291" y="961861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55" name="Object 6"/>
          <p:cNvGraphicFramePr>
            <a:graphicFrameLocks noChangeAspect="1"/>
          </p:cNvGraphicFramePr>
          <p:nvPr>
            <p:extLst/>
          </p:nvPr>
        </p:nvGraphicFramePr>
        <p:xfrm>
          <a:off x="3331230" y="707061"/>
          <a:ext cx="415129" cy="23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3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1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230" y="707061"/>
                        <a:ext cx="415129" cy="23802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/>
          <p:cNvSpPr/>
          <p:nvPr/>
        </p:nvSpPr>
        <p:spPr>
          <a:xfrm>
            <a:off x="3286376" y="661724"/>
            <a:ext cx="493541" cy="29582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7" name="Rectangle 156"/>
          <p:cNvSpPr/>
          <p:nvPr/>
        </p:nvSpPr>
        <p:spPr>
          <a:xfrm>
            <a:off x="1387911" y="1771991"/>
            <a:ext cx="5592897" cy="2876523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rgbClr val="7777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graphicFrame>
        <p:nvGraphicFramePr>
          <p:cNvPr id="158" name="Object 6"/>
          <p:cNvGraphicFramePr>
            <a:graphicFrameLocks noChangeAspect="1"/>
          </p:cNvGraphicFramePr>
          <p:nvPr>
            <p:extLst/>
          </p:nvPr>
        </p:nvGraphicFramePr>
        <p:xfrm>
          <a:off x="1757363" y="2189163"/>
          <a:ext cx="48212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4" name="Equation" r:id="rId7" imgW="2209680" imgH="507960" progId="Equation.3">
                  <p:embed/>
                </p:oleObj>
              </mc:Choice>
              <mc:Fallback>
                <p:oleObj name="Equation" r:id="rId7" imgW="2209680" imgH="50796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189163"/>
                        <a:ext cx="4821237" cy="10334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Left Brace 158"/>
          <p:cNvSpPr/>
          <p:nvPr/>
        </p:nvSpPr>
        <p:spPr>
          <a:xfrm rot="16200000">
            <a:off x="4713045" y="2504059"/>
            <a:ext cx="208121" cy="1649196"/>
          </a:xfrm>
          <a:prstGeom prst="leftBrace">
            <a:avLst>
              <a:gd name="adj1" fmla="val 49015"/>
              <a:gd name="adj2" fmla="val 50000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28125"/>
              </p:ext>
            </p:extLst>
          </p:nvPr>
        </p:nvGraphicFramePr>
        <p:xfrm>
          <a:off x="3715416" y="3979184"/>
          <a:ext cx="20780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5" name="Equation" r:id="rId9" imgW="952200" imgH="304560" progId="Equation.3">
                  <p:embed/>
                </p:oleObj>
              </mc:Choice>
              <mc:Fallback>
                <p:oleObj name="Equation" r:id="rId9" imgW="952200" imgH="304560" progId="Equation.3">
                  <p:embed/>
                  <p:pic>
                    <p:nvPicPr>
                      <p:cNvPr id="1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16" y="3979184"/>
                        <a:ext cx="2078038" cy="6207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ectangle 160"/>
          <p:cNvSpPr/>
          <p:nvPr/>
        </p:nvSpPr>
        <p:spPr>
          <a:xfrm>
            <a:off x="2523259" y="337564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fr-CA" dirty="0" smtClean="0"/>
              <a:t>Explosion</a:t>
            </a:r>
            <a:r>
              <a:rPr lang="en-CA" dirty="0" smtClean="0"/>
              <a:t> </a:t>
            </a:r>
            <a:r>
              <a:rPr lang="en-CA" dirty="0"/>
              <a:t>du gradient</a:t>
            </a:r>
          </a:p>
          <a:p>
            <a:pPr algn="ctr"/>
            <a:r>
              <a:rPr lang="en-CA" dirty="0" err="1"/>
              <a:t>si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7911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730" y="759229"/>
            <a:ext cx="8449887" cy="1143000"/>
          </a:xfrm>
        </p:spPr>
        <p:txBody>
          <a:bodyPr/>
          <a:lstStyle/>
          <a:p>
            <a:r>
              <a:rPr lang="fr-CA" dirty="0" smtClean="0"/>
              <a:t>Solutions à la disparition</a:t>
            </a:r>
            <a:r>
              <a:rPr lang="en-CA" dirty="0" smtClean="0"/>
              <a:t>/explosion du gradien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09</a:t>
            </a:fld>
            <a:endParaRPr lang="fr-CA"/>
          </a:p>
        </p:txBody>
      </p:sp>
      <p:sp>
        <p:nvSpPr>
          <p:cNvPr id="3" name="TextBox 2"/>
          <p:cNvSpPr txBox="1"/>
          <p:nvPr/>
        </p:nvSpPr>
        <p:spPr>
          <a:xfrm>
            <a:off x="788952" y="3275215"/>
            <a:ext cx="79076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4000" b="1" dirty="0" smtClean="0">
                <a:solidFill>
                  <a:srgbClr val="FF0000"/>
                </a:solidFill>
              </a:rPr>
              <a:t>Gated recurrent unit : GRU</a:t>
            </a:r>
          </a:p>
          <a:p>
            <a:pPr algn="ctr"/>
            <a:r>
              <a:rPr lang="en-CA" sz="4000" b="1" dirty="0" smtClean="0">
                <a:solidFill>
                  <a:srgbClr val="FF0000"/>
                </a:solidFill>
              </a:rPr>
              <a:t>Long-Short Term Memory : LSTM</a:t>
            </a:r>
            <a:endParaRPr lang="en-CA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58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ounded Rectangle 109"/>
          <p:cNvSpPr/>
          <p:nvPr/>
        </p:nvSpPr>
        <p:spPr>
          <a:xfrm>
            <a:off x="6457949" y="3740151"/>
            <a:ext cx="2024063" cy="3063874"/>
          </a:xfrm>
          <a:prstGeom prst="roundRect">
            <a:avLst>
              <a:gd name="adj" fmla="val 11197"/>
            </a:avLst>
          </a:prstGeom>
          <a:solidFill>
            <a:srgbClr val="FFC000"/>
          </a:solidFill>
          <a:ln w="38100"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210090" y="188060"/>
            <a:ext cx="3831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b="1" dirty="0" smtClean="0"/>
              <a:t>De façon équivalente</a:t>
            </a:r>
            <a:endParaRPr lang="en-CA" sz="3200" dirty="0"/>
          </a:p>
        </p:txBody>
      </p:sp>
      <p:sp>
        <p:nvSpPr>
          <p:cNvPr id="56" name="Oval 55"/>
          <p:cNvSpPr/>
          <p:nvPr/>
        </p:nvSpPr>
        <p:spPr>
          <a:xfrm>
            <a:off x="3923442" y="4839809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1302311" y="427622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1302311" y="481996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1302311" y="540610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65" idx="6"/>
            <a:endCxn id="56" idx="2"/>
          </p:cNvCxnSpPr>
          <p:nvPr/>
        </p:nvCxnSpPr>
        <p:spPr>
          <a:xfrm>
            <a:off x="3149389" y="3913646"/>
            <a:ext cx="774053" cy="114060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64" idx="6"/>
            <a:endCxn id="56" idx="2"/>
          </p:cNvCxnSpPr>
          <p:nvPr/>
        </p:nvCxnSpPr>
        <p:spPr>
          <a:xfrm>
            <a:off x="3153964" y="4488898"/>
            <a:ext cx="769478" cy="565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41" idx="6"/>
            <a:endCxn id="56" idx="2"/>
          </p:cNvCxnSpPr>
          <p:nvPr/>
        </p:nvCxnSpPr>
        <p:spPr>
          <a:xfrm flipV="1">
            <a:off x="3153571" y="5054255"/>
            <a:ext cx="769871" cy="21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67" idx="6"/>
            <a:endCxn id="164" idx="2"/>
          </p:cNvCxnSpPr>
          <p:nvPr/>
        </p:nvCxnSpPr>
        <p:spPr>
          <a:xfrm>
            <a:off x="1711409" y="4458297"/>
            <a:ext cx="1022650" cy="306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stCxn id="68" idx="6"/>
            <a:endCxn id="141" idx="2"/>
          </p:cNvCxnSpPr>
          <p:nvPr/>
        </p:nvCxnSpPr>
        <p:spPr>
          <a:xfrm>
            <a:off x="1711409" y="5002045"/>
            <a:ext cx="1031407" cy="73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67" idx="6"/>
            <a:endCxn id="141" idx="2"/>
          </p:cNvCxnSpPr>
          <p:nvPr/>
        </p:nvCxnSpPr>
        <p:spPr>
          <a:xfrm>
            <a:off x="1711409" y="4458297"/>
            <a:ext cx="1031407" cy="6176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67" idx="6"/>
            <a:endCxn id="165" idx="2"/>
          </p:cNvCxnSpPr>
          <p:nvPr/>
        </p:nvCxnSpPr>
        <p:spPr>
          <a:xfrm flipV="1">
            <a:off x="1711409" y="3913646"/>
            <a:ext cx="1027225" cy="5446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68" idx="6"/>
            <a:endCxn id="164" idx="2"/>
          </p:cNvCxnSpPr>
          <p:nvPr/>
        </p:nvCxnSpPr>
        <p:spPr>
          <a:xfrm flipV="1">
            <a:off x="1711409" y="4488898"/>
            <a:ext cx="1022650" cy="5131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73" idx="6"/>
            <a:endCxn id="144" idx="2"/>
          </p:cNvCxnSpPr>
          <p:nvPr/>
        </p:nvCxnSpPr>
        <p:spPr>
          <a:xfrm>
            <a:off x="1711409" y="5588182"/>
            <a:ext cx="1026832" cy="5452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73" idx="6"/>
            <a:endCxn id="141" idx="2"/>
          </p:cNvCxnSpPr>
          <p:nvPr/>
        </p:nvCxnSpPr>
        <p:spPr>
          <a:xfrm flipV="1">
            <a:off x="1711409" y="5075983"/>
            <a:ext cx="1031407" cy="5121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73" idx="6"/>
            <a:endCxn id="140" idx="2"/>
          </p:cNvCxnSpPr>
          <p:nvPr/>
        </p:nvCxnSpPr>
        <p:spPr>
          <a:xfrm>
            <a:off x="1711409" y="5588182"/>
            <a:ext cx="1026832" cy="42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67" idx="6"/>
            <a:endCxn id="140" idx="2"/>
          </p:cNvCxnSpPr>
          <p:nvPr/>
        </p:nvCxnSpPr>
        <p:spPr>
          <a:xfrm>
            <a:off x="1711409" y="4458297"/>
            <a:ext cx="1026832" cy="1171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73" idx="6"/>
            <a:endCxn id="164" idx="2"/>
          </p:cNvCxnSpPr>
          <p:nvPr/>
        </p:nvCxnSpPr>
        <p:spPr>
          <a:xfrm flipV="1">
            <a:off x="1711409" y="4488898"/>
            <a:ext cx="1022650" cy="10992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68" idx="6"/>
            <a:endCxn id="144" idx="2"/>
          </p:cNvCxnSpPr>
          <p:nvPr/>
        </p:nvCxnSpPr>
        <p:spPr>
          <a:xfrm>
            <a:off x="1711409" y="5002045"/>
            <a:ext cx="1026832" cy="1131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stCxn id="144" idx="5"/>
            <a:endCxn id="56" idx="2"/>
          </p:cNvCxnSpPr>
          <p:nvPr/>
        </p:nvCxnSpPr>
        <p:spPr>
          <a:xfrm flipV="1">
            <a:off x="3096652" y="5054255"/>
            <a:ext cx="826790" cy="12227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40" idx="6"/>
            <a:endCxn id="56" idx="2"/>
          </p:cNvCxnSpPr>
          <p:nvPr/>
        </p:nvCxnSpPr>
        <p:spPr>
          <a:xfrm flipV="1">
            <a:off x="3158146" y="5054255"/>
            <a:ext cx="765296" cy="5760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2" name="Object 191"/>
          <p:cNvGraphicFramePr>
            <a:graphicFrameLocks noChangeAspect="1"/>
          </p:cNvGraphicFramePr>
          <p:nvPr>
            <p:extLst/>
          </p:nvPr>
        </p:nvGraphicFramePr>
        <p:xfrm>
          <a:off x="1395323" y="4284366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9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192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323" y="4284366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/>
          <p:cNvGraphicFramePr>
            <a:graphicFrameLocks noChangeAspect="1"/>
          </p:cNvGraphicFramePr>
          <p:nvPr>
            <p:extLst/>
          </p:nvPr>
        </p:nvGraphicFramePr>
        <p:xfrm>
          <a:off x="1412952" y="482928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0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93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52" y="482928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3"/>
          <p:cNvGraphicFramePr>
            <a:graphicFrameLocks noChangeAspect="1"/>
          </p:cNvGraphicFramePr>
          <p:nvPr>
            <p:extLst/>
          </p:nvPr>
        </p:nvGraphicFramePr>
        <p:xfrm>
          <a:off x="1408471" y="5385542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1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194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471" y="5385542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>
            <a:stCxn id="68" idx="6"/>
            <a:endCxn id="165" idx="2"/>
          </p:cNvCxnSpPr>
          <p:nvPr/>
        </p:nvCxnSpPr>
        <p:spPr>
          <a:xfrm flipV="1">
            <a:off x="1711409" y="3913646"/>
            <a:ext cx="1027225" cy="1088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3" idx="6"/>
            <a:endCxn id="165" idx="2"/>
          </p:cNvCxnSpPr>
          <p:nvPr/>
        </p:nvCxnSpPr>
        <p:spPr>
          <a:xfrm flipV="1">
            <a:off x="1711409" y="3913646"/>
            <a:ext cx="1027225" cy="16745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68" idx="6"/>
            <a:endCxn id="140" idx="2"/>
          </p:cNvCxnSpPr>
          <p:nvPr/>
        </p:nvCxnSpPr>
        <p:spPr>
          <a:xfrm>
            <a:off x="1711409" y="5002045"/>
            <a:ext cx="1026832" cy="6282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7" idx="6"/>
            <a:endCxn id="144" idx="2"/>
          </p:cNvCxnSpPr>
          <p:nvPr/>
        </p:nvCxnSpPr>
        <p:spPr>
          <a:xfrm>
            <a:off x="1711409" y="4458297"/>
            <a:ext cx="1026832" cy="1675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/>
          <p:cNvSpPr/>
          <p:nvPr/>
        </p:nvSpPr>
        <p:spPr>
          <a:xfrm>
            <a:off x="2738241" y="542732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2742816" y="485269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738241" y="593049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2734059" y="428594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5" name="Oval 164"/>
          <p:cNvSpPr/>
          <p:nvPr/>
        </p:nvSpPr>
        <p:spPr>
          <a:xfrm>
            <a:off x="2738634" y="369036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/>
          </p:nvPr>
        </p:nvGraphicFramePr>
        <p:xfrm>
          <a:off x="2767648" y="3686850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2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3686850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6"/>
          <p:cNvGraphicFramePr>
            <a:graphicFrameLocks noChangeAspect="1"/>
          </p:cNvGraphicFramePr>
          <p:nvPr>
            <p:extLst/>
          </p:nvPr>
        </p:nvGraphicFramePr>
        <p:xfrm>
          <a:off x="2767648" y="4283115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3" name="Equation" r:id="rId11" imgW="177480" imgH="228600" progId="Equation.3">
                  <p:embed/>
                </p:oleObj>
              </mc:Choice>
              <mc:Fallback>
                <p:oleObj name="Equation" r:id="rId11" imgW="177480" imgH="228600" progId="Equation.3">
                  <p:embed/>
                  <p:pic>
                    <p:nvPicPr>
                      <p:cNvPr id="1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4283115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/>
          </p:nvPr>
        </p:nvGraphicFramePr>
        <p:xfrm>
          <a:off x="2785591" y="4852699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4" name="Equation" r:id="rId13" imgW="177480" imgH="228600" progId="Equation.3">
                  <p:embed/>
                </p:oleObj>
              </mc:Choice>
              <mc:Fallback>
                <p:oleObj name="Equation" r:id="rId13" imgW="177480" imgH="228600" progId="Equation.3">
                  <p:embed/>
                  <p:pic>
                    <p:nvPicPr>
                      <p:cNvPr id="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91" y="4852699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/>
          </p:nvPr>
        </p:nvGraphicFramePr>
        <p:xfrm>
          <a:off x="2757602" y="5382868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5" name="Equation" r:id="rId15" imgW="177480" imgH="228600" progId="Equation.3">
                  <p:embed/>
                </p:oleObj>
              </mc:Choice>
              <mc:Fallback>
                <p:oleObj name="Equation" r:id="rId15" imgW="177480" imgH="228600" progId="Equation.3">
                  <p:embed/>
                  <p:pic>
                    <p:nvPicPr>
                      <p:cNvPr id="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382868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/>
          </p:nvPr>
        </p:nvGraphicFramePr>
        <p:xfrm>
          <a:off x="2757602" y="5904838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6" name="Equation" r:id="rId17" imgW="177480" imgH="228600" progId="Equation.3">
                  <p:embed/>
                </p:oleObj>
              </mc:Choice>
              <mc:Fallback>
                <p:oleObj name="Equation" r:id="rId17" imgW="177480" imgH="228600" progId="Equation.3">
                  <p:embed/>
                  <p:pic>
                    <p:nvPicPr>
                      <p:cNvPr id="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904838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36542"/>
              </p:ext>
            </p:extLst>
          </p:nvPr>
        </p:nvGraphicFramePr>
        <p:xfrm>
          <a:off x="3551687" y="4218563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7" name="Equation" r:id="rId18" imgW="355320" imgH="203040" progId="Equation.3">
                  <p:embed/>
                </p:oleObj>
              </mc:Choice>
              <mc:Fallback>
                <p:oleObj name="Equation" r:id="rId18" imgW="355320" imgH="203040" progId="Equation.3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687" y="4218563"/>
                        <a:ext cx="62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10090" y="1203193"/>
            <a:ext cx="3517988" cy="5645019"/>
            <a:chOff x="210090" y="1203193"/>
            <a:chExt cx="3517988" cy="5645019"/>
          </a:xfrm>
        </p:grpSpPr>
        <p:sp>
          <p:nvSpPr>
            <p:cNvPr id="74" name="Oval 73"/>
            <p:cNvSpPr/>
            <p:nvPr/>
          </p:nvSpPr>
          <p:spPr>
            <a:xfrm>
              <a:off x="1819287" y="2940155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5" name="Oval 74"/>
            <p:cNvSpPr/>
            <p:nvPr/>
          </p:nvSpPr>
          <p:spPr>
            <a:xfrm>
              <a:off x="1823862" y="2365530"/>
              <a:ext cx="410755" cy="44656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6" name="Oval 75"/>
            <p:cNvSpPr/>
            <p:nvPr/>
          </p:nvSpPr>
          <p:spPr>
            <a:xfrm>
              <a:off x="1819287" y="3443326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7" name="Oval 76"/>
            <p:cNvSpPr/>
            <p:nvPr/>
          </p:nvSpPr>
          <p:spPr>
            <a:xfrm>
              <a:off x="1815105" y="1798773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8" name="Oval 77"/>
            <p:cNvSpPr/>
            <p:nvPr/>
          </p:nvSpPr>
          <p:spPr>
            <a:xfrm>
              <a:off x="1819680" y="1203193"/>
              <a:ext cx="410755" cy="44656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79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74838" y="1212850"/>
            <a:ext cx="3032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08" name="Equation" r:id="rId20" imgW="152280" imgH="215640" progId="Equation.3">
                    <p:embed/>
                  </p:oleObj>
                </mc:Choice>
                <mc:Fallback>
                  <p:oleObj name="Equation" r:id="rId20" imgW="152280" imgH="215640" progId="Equation.3">
                    <p:embed/>
                    <p:pic>
                      <p:nvPicPr>
                        <p:cNvPr id="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1212850"/>
                          <a:ext cx="303212" cy="4318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62138" y="1808163"/>
            <a:ext cx="3286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09" name="Equation" r:id="rId22" imgW="164880" imgH="215640" progId="Equation.3">
                    <p:embed/>
                  </p:oleObj>
                </mc:Choice>
                <mc:Fallback>
                  <p:oleObj name="Equation" r:id="rId22" imgW="164880" imgH="215640" progId="Equation.3">
                    <p:embed/>
                    <p:pic>
                      <p:nvPicPr>
                        <p:cNvPr id="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138" y="1808163"/>
                          <a:ext cx="328612" cy="4286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79600" y="2365375"/>
            <a:ext cx="3286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10" name="Equation" r:id="rId24" imgW="164880" imgH="228600" progId="Equation.3">
                    <p:embed/>
                  </p:oleObj>
                </mc:Choice>
                <mc:Fallback>
                  <p:oleObj name="Equation" r:id="rId24" imgW="164880" imgH="228600" progId="Equation.3">
                    <p:embed/>
                    <p:pic>
                      <p:nvPicPr>
                        <p:cNvPr id="8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600" y="2365375"/>
                          <a:ext cx="328613" cy="4540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51025" y="2908300"/>
            <a:ext cx="32861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11" name="Equation" r:id="rId26" imgW="164880" imgH="215640" progId="Equation.3">
                    <p:embed/>
                  </p:oleObj>
                </mc:Choice>
                <mc:Fallback>
                  <p:oleObj name="Equation" r:id="rId26" imgW="164880" imgH="215640" progId="Equation.3">
                    <p:embed/>
                    <p:pic>
                      <p:nvPicPr>
                        <p:cNvPr id="8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025" y="2908300"/>
                          <a:ext cx="328613" cy="4318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51025" y="3417888"/>
            <a:ext cx="3286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12" name="Equation" r:id="rId28" imgW="164880" imgH="228600" progId="Equation.3">
                    <p:embed/>
                  </p:oleObj>
                </mc:Choice>
                <mc:Fallback>
                  <p:oleObj name="Equation" r:id="rId28" imgW="164880" imgH="228600" progId="Equation.3">
                    <p:embed/>
                    <p:pic>
                      <p:nvPicPr>
                        <p:cNvPr id="8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025" y="3417888"/>
                          <a:ext cx="328613" cy="4540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Freeform 28"/>
            <p:cNvSpPr/>
            <p:nvPr/>
          </p:nvSpPr>
          <p:spPr>
            <a:xfrm>
              <a:off x="739651" y="3667125"/>
              <a:ext cx="2478233" cy="2880173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78233" h="2880173">
                  <a:moveTo>
                    <a:pt x="2413125" y="2476500"/>
                  </a:moveTo>
                  <a:cubicBezTo>
                    <a:pt x="2586162" y="2622550"/>
                    <a:pt x="2384550" y="2809875"/>
                    <a:pt x="2155950" y="2857500"/>
                  </a:cubicBezTo>
                  <a:cubicBezTo>
                    <a:pt x="1927350" y="2905125"/>
                    <a:pt x="1359025" y="2879725"/>
                    <a:pt x="1041525" y="2762250"/>
                  </a:cubicBezTo>
                  <a:cubicBezTo>
                    <a:pt x="724025" y="2644775"/>
                    <a:pt x="416050" y="2443162"/>
                    <a:pt x="250950" y="2152650"/>
                  </a:cubicBezTo>
                  <a:cubicBezTo>
                    <a:pt x="85850" y="1862138"/>
                    <a:pt x="-88775" y="1377950"/>
                    <a:pt x="50925" y="1019175"/>
                  </a:cubicBezTo>
                  <a:cubicBezTo>
                    <a:pt x="190625" y="660400"/>
                    <a:pt x="581944" y="312737"/>
                    <a:pt x="1089150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4" name="Freeform 83"/>
            <p:cNvSpPr/>
            <p:nvPr/>
          </p:nvSpPr>
          <p:spPr>
            <a:xfrm>
              <a:off x="559390" y="3162300"/>
              <a:ext cx="2877117" cy="3465010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77117" h="3465010">
                  <a:moveTo>
                    <a:pt x="2641011" y="2447925"/>
                  </a:moveTo>
                  <a:cubicBezTo>
                    <a:pt x="3042648" y="2755900"/>
                    <a:pt x="2860086" y="3208338"/>
                    <a:pt x="2621961" y="3362325"/>
                  </a:cubicBezTo>
                  <a:cubicBezTo>
                    <a:pt x="2383836" y="3516313"/>
                    <a:pt x="1594848" y="3478212"/>
                    <a:pt x="1212261" y="3371850"/>
                  </a:cubicBezTo>
                  <a:cubicBezTo>
                    <a:pt x="829674" y="3265488"/>
                    <a:pt x="520111" y="3076575"/>
                    <a:pt x="326436" y="2724150"/>
                  </a:cubicBezTo>
                  <a:cubicBezTo>
                    <a:pt x="132761" y="2371725"/>
                    <a:pt x="-105364" y="1711325"/>
                    <a:pt x="50211" y="1257300"/>
                  </a:cubicBezTo>
                  <a:cubicBezTo>
                    <a:pt x="205786" y="803275"/>
                    <a:pt x="752680" y="312737"/>
                    <a:pt x="1259886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5" name="Freeform 84"/>
            <p:cNvSpPr/>
            <p:nvPr/>
          </p:nvSpPr>
          <p:spPr>
            <a:xfrm>
              <a:off x="417422" y="2625015"/>
              <a:ext cx="3118937" cy="4082306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18937" h="4082306">
                  <a:moveTo>
                    <a:pt x="2782980" y="2447925"/>
                  </a:moveTo>
                  <a:cubicBezTo>
                    <a:pt x="3184617" y="2755900"/>
                    <a:pt x="3210018" y="3644900"/>
                    <a:pt x="2944905" y="3895725"/>
                  </a:cubicBezTo>
                  <a:cubicBezTo>
                    <a:pt x="2679793" y="4146550"/>
                    <a:pt x="1652680" y="4122737"/>
                    <a:pt x="1192305" y="3952875"/>
                  </a:cubicBezTo>
                  <a:cubicBezTo>
                    <a:pt x="731930" y="3783013"/>
                    <a:pt x="362042" y="3325812"/>
                    <a:pt x="182655" y="2876550"/>
                  </a:cubicBezTo>
                  <a:cubicBezTo>
                    <a:pt x="3268" y="2427288"/>
                    <a:pt x="-87220" y="1736725"/>
                    <a:pt x="115980" y="1257300"/>
                  </a:cubicBezTo>
                  <a:cubicBezTo>
                    <a:pt x="319180" y="777875"/>
                    <a:pt x="894649" y="312737"/>
                    <a:pt x="1401855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6" name="Freeform 85"/>
            <p:cNvSpPr/>
            <p:nvPr/>
          </p:nvSpPr>
          <p:spPr>
            <a:xfrm>
              <a:off x="303879" y="2022474"/>
              <a:ext cx="3318585" cy="4731069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  <a:gd name="connsiteX0" fmla="*/ 2872659 w 3208616"/>
                <a:gd name="connsiteY0" fmla="*/ 2447925 h 4078004"/>
                <a:gd name="connsiteX1" fmla="*/ 3034584 w 3208616"/>
                <a:gd name="connsiteY1" fmla="*/ 3895725 h 4078004"/>
                <a:gd name="connsiteX2" fmla="*/ 1281984 w 3208616"/>
                <a:gd name="connsiteY2" fmla="*/ 3952875 h 4078004"/>
                <a:gd name="connsiteX3" fmla="*/ 110409 w 3208616"/>
                <a:gd name="connsiteY3" fmla="*/ 2943225 h 4078004"/>
                <a:gd name="connsiteX4" fmla="*/ 205659 w 3208616"/>
                <a:gd name="connsiteY4" fmla="*/ 1257300 h 4078004"/>
                <a:gd name="connsiteX5" fmla="*/ 1491534 w 3208616"/>
                <a:gd name="connsiteY5" fmla="*/ 0 h 4078004"/>
                <a:gd name="connsiteX0" fmla="*/ 2846657 w 3208798"/>
                <a:gd name="connsiteY0" fmla="*/ 2447925 h 4503503"/>
                <a:gd name="connsiteX1" fmla="*/ 3008582 w 3208798"/>
                <a:gd name="connsiteY1" fmla="*/ 3895725 h 4503503"/>
                <a:gd name="connsiteX2" fmla="*/ 884507 w 3208798"/>
                <a:gd name="connsiteY2" fmla="*/ 4467225 h 4503503"/>
                <a:gd name="connsiteX3" fmla="*/ 84407 w 3208798"/>
                <a:gd name="connsiteY3" fmla="*/ 2943225 h 4503503"/>
                <a:gd name="connsiteX4" fmla="*/ 179657 w 3208798"/>
                <a:gd name="connsiteY4" fmla="*/ 1257300 h 4503503"/>
                <a:gd name="connsiteX5" fmla="*/ 1465532 w 3208798"/>
                <a:gd name="connsiteY5" fmla="*/ 0 h 4503503"/>
                <a:gd name="connsiteX0" fmla="*/ 2886026 w 3248167"/>
                <a:gd name="connsiteY0" fmla="*/ 2447925 h 4501914"/>
                <a:gd name="connsiteX1" fmla="*/ 3047951 w 3248167"/>
                <a:gd name="connsiteY1" fmla="*/ 3895725 h 4501914"/>
                <a:gd name="connsiteX2" fmla="*/ 923876 w 3248167"/>
                <a:gd name="connsiteY2" fmla="*/ 4467225 h 4501914"/>
                <a:gd name="connsiteX3" fmla="*/ 66626 w 3248167"/>
                <a:gd name="connsiteY3" fmla="*/ 2971800 h 4501914"/>
                <a:gd name="connsiteX4" fmla="*/ 219026 w 3248167"/>
                <a:gd name="connsiteY4" fmla="*/ 1257300 h 4501914"/>
                <a:gd name="connsiteX5" fmla="*/ 1504901 w 3248167"/>
                <a:gd name="connsiteY5" fmla="*/ 0 h 4501914"/>
                <a:gd name="connsiteX0" fmla="*/ 2886026 w 3332374"/>
                <a:gd name="connsiteY0" fmla="*/ 2447925 h 4764138"/>
                <a:gd name="connsiteX1" fmla="*/ 3171776 w 3332374"/>
                <a:gd name="connsiteY1" fmla="*/ 4581525 h 4764138"/>
                <a:gd name="connsiteX2" fmla="*/ 923876 w 3332374"/>
                <a:gd name="connsiteY2" fmla="*/ 4467225 h 4764138"/>
                <a:gd name="connsiteX3" fmla="*/ 66626 w 3332374"/>
                <a:gd name="connsiteY3" fmla="*/ 2971800 h 4764138"/>
                <a:gd name="connsiteX4" fmla="*/ 219026 w 3332374"/>
                <a:gd name="connsiteY4" fmla="*/ 1257300 h 4764138"/>
                <a:gd name="connsiteX5" fmla="*/ 1504901 w 3332374"/>
                <a:gd name="connsiteY5" fmla="*/ 0 h 4764138"/>
                <a:gd name="connsiteX0" fmla="*/ 2884628 w 3332386"/>
                <a:gd name="connsiteY0" fmla="*/ 2447925 h 4772026"/>
                <a:gd name="connsiteX1" fmla="*/ 3170378 w 3332386"/>
                <a:gd name="connsiteY1" fmla="*/ 4581525 h 4772026"/>
                <a:gd name="connsiteX2" fmla="*/ 903428 w 3332386"/>
                <a:gd name="connsiteY2" fmla="*/ 4486275 h 4772026"/>
                <a:gd name="connsiteX3" fmla="*/ 65228 w 3332386"/>
                <a:gd name="connsiteY3" fmla="*/ 2971800 h 4772026"/>
                <a:gd name="connsiteX4" fmla="*/ 217628 w 3332386"/>
                <a:gd name="connsiteY4" fmla="*/ 1257300 h 4772026"/>
                <a:gd name="connsiteX5" fmla="*/ 1503503 w 3332386"/>
                <a:gd name="connsiteY5" fmla="*/ 0 h 4772026"/>
                <a:gd name="connsiteX0" fmla="*/ 2889526 w 3332347"/>
                <a:gd name="connsiteY0" fmla="*/ 2447925 h 4764138"/>
                <a:gd name="connsiteX1" fmla="*/ 3175276 w 3332347"/>
                <a:gd name="connsiteY1" fmla="*/ 4581525 h 4764138"/>
                <a:gd name="connsiteX2" fmla="*/ 975001 w 3332347"/>
                <a:gd name="connsiteY2" fmla="*/ 4467225 h 4764138"/>
                <a:gd name="connsiteX3" fmla="*/ 70126 w 3332347"/>
                <a:gd name="connsiteY3" fmla="*/ 2971800 h 4764138"/>
                <a:gd name="connsiteX4" fmla="*/ 222526 w 3332347"/>
                <a:gd name="connsiteY4" fmla="*/ 1257300 h 4764138"/>
                <a:gd name="connsiteX5" fmla="*/ 1508401 w 3332347"/>
                <a:gd name="connsiteY5" fmla="*/ 0 h 4764138"/>
                <a:gd name="connsiteX0" fmla="*/ 2889526 w 3318585"/>
                <a:gd name="connsiteY0" fmla="*/ 2447925 h 4731069"/>
                <a:gd name="connsiteX1" fmla="*/ 3156226 w 3318585"/>
                <a:gd name="connsiteY1" fmla="*/ 4533900 h 4731069"/>
                <a:gd name="connsiteX2" fmla="*/ 975001 w 3318585"/>
                <a:gd name="connsiteY2" fmla="*/ 4467225 h 4731069"/>
                <a:gd name="connsiteX3" fmla="*/ 70126 w 3318585"/>
                <a:gd name="connsiteY3" fmla="*/ 2971800 h 4731069"/>
                <a:gd name="connsiteX4" fmla="*/ 222526 w 3318585"/>
                <a:gd name="connsiteY4" fmla="*/ 1257300 h 4731069"/>
                <a:gd name="connsiteX5" fmla="*/ 1508401 w 3318585"/>
                <a:gd name="connsiteY5" fmla="*/ 0 h 4731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18585" h="4731069">
                  <a:moveTo>
                    <a:pt x="2889526" y="2447925"/>
                  </a:moveTo>
                  <a:cubicBezTo>
                    <a:pt x="3291163" y="2755900"/>
                    <a:pt x="3475313" y="4197350"/>
                    <a:pt x="3156226" y="4533900"/>
                  </a:cubicBezTo>
                  <a:cubicBezTo>
                    <a:pt x="2837139" y="4870450"/>
                    <a:pt x="1489351" y="4727575"/>
                    <a:pt x="975001" y="4467225"/>
                  </a:cubicBezTo>
                  <a:cubicBezTo>
                    <a:pt x="460651" y="4206875"/>
                    <a:pt x="195538" y="3506787"/>
                    <a:pt x="70126" y="2971800"/>
                  </a:cubicBezTo>
                  <a:cubicBezTo>
                    <a:pt x="-55286" y="2436813"/>
                    <a:pt x="-17187" y="1752600"/>
                    <a:pt x="222526" y="1257300"/>
                  </a:cubicBezTo>
                  <a:cubicBezTo>
                    <a:pt x="462239" y="762000"/>
                    <a:pt x="1001195" y="312737"/>
                    <a:pt x="1508401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7" name="Freeform 86"/>
            <p:cNvSpPr/>
            <p:nvPr/>
          </p:nvSpPr>
          <p:spPr>
            <a:xfrm>
              <a:off x="210090" y="1427500"/>
              <a:ext cx="3517988" cy="5420712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  <a:gd name="connsiteX0" fmla="*/ 2872659 w 3208616"/>
                <a:gd name="connsiteY0" fmla="*/ 2447925 h 4078004"/>
                <a:gd name="connsiteX1" fmla="*/ 3034584 w 3208616"/>
                <a:gd name="connsiteY1" fmla="*/ 3895725 h 4078004"/>
                <a:gd name="connsiteX2" fmla="*/ 1281984 w 3208616"/>
                <a:gd name="connsiteY2" fmla="*/ 3952875 h 4078004"/>
                <a:gd name="connsiteX3" fmla="*/ 110409 w 3208616"/>
                <a:gd name="connsiteY3" fmla="*/ 2943225 h 4078004"/>
                <a:gd name="connsiteX4" fmla="*/ 205659 w 3208616"/>
                <a:gd name="connsiteY4" fmla="*/ 1257300 h 4078004"/>
                <a:gd name="connsiteX5" fmla="*/ 1491534 w 3208616"/>
                <a:gd name="connsiteY5" fmla="*/ 0 h 4078004"/>
                <a:gd name="connsiteX0" fmla="*/ 2846657 w 3208798"/>
                <a:gd name="connsiteY0" fmla="*/ 2447925 h 4503503"/>
                <a:gd name="connsiteX1" fmla="*/ 3008582 w 3208798"/>
                <a:gd name="connsiteY1" fmla="*/ 3895725 h 4503503"/>
                <a:gd name="connsiteX2" fmla="*/ 884507 w 3208798"/>
                <a:gd name="connsiteY2" fmla="*/ 4467225 h 4503503"/>
                <a:gd name="connsiteX3" fmla="*/ 84407 w 3208798"/>
                <a:gd name="connsiteY3" fmla="*/ 2943225 h 4503503"/>
                <a:gd name="connsiteX4" fmla="*/ 179657 w 3208798"/>
                <a:gd name="connsiteY4" fmla="*/ 1257300 h 4503503"/>
                <a:gd name="connsiteX5" fmla="*/ 1465532 w 3208798"/>
                <a:gd name="connsiteY5" fmla="*/ 0 h 4503503"/>
                <a:gd name="connsiteX0" fmla="*/ 2886026 w 3248167"/>
                <a:gd name="connsiteY0" fmla="*/ 2447925 h 4501914"/>
                <a:gd name="connsiteX1" fmla="*/ 3047951 w 3248167"/>
                <a:gd name="connsiteY1" fmla="*/ 3895725 h 4501914"/>
                <a:gd name="connsiteX2" fmla="*/ 923876 w 3248167"/>
                <a:gd name="connsiteY2" fmla="*/ 4467225 h 4501914"/>
                <a:gd name="connsiteX3" fmla="*/ 66626 w 3248167"/>
                <a:gd name="connsiteY3" fmla="*/ 2971800 h 4501914"/>
                <a:gd name="connsiteX4" fmla="*/ 219026 w 3248167"/>
                <a:gd name="connsiteY4" fmla="*/ 1257300 h 4501914"/>
                <a:gd name="connsiteX5" fmla="*/ 1504901 w 3248167"/>
                <a:gd name="connsiteY5" fmla="*/ 0 h 4501914"/>
                <a:gd name="connsiteX0" fmla="*/ 2886026 w 3332374"/>
                <a:gd name="connsiteY0" fmla="*/ 2447925 h 4764138"/>
                <a:gd name="connsiteX1" fmla="*/ 3171776 w 3332374"/>
                <a:gd name="connsiteY1" fmla="*/ 4581525 h 4764138"/>
                <a:gd name="connsiteX2" fmla="*/ 923876 w 3332374"/>
                <a:gd name="connsiteY2" fmla="*/ 4467225 h 4764138"/>
                <a:gd name="connsiteX3" fmla="*/ 66626 w 3332374"/>
                <a:gd name="connsiteY3" fmla="*/ 2971800 h 4764138"/>
                <a:gd name="connsiteX4" fmla="*/ 219026 w 3332374"/>
                <a:gd name="connsiteY4" fmla="*/ 1257300 h 4764138"/>
                <a:gd name="connsiteX5" fmla="*/ 1504901 w 3332374"/>
                <a:gd name="connsiteY5" fmla="*/ 0 h 4764138"/>
                <a:gd name="connsiteX0" fmla="*/ 2884628 w 3332386"/>
                <a:gd name="connsiteY0" fmla="*/ 2447925 h 4772026"/>
                <a:gd name="connsiteX1" fmla="*/ 3170378 w 3332386"/>
                <a:gd name="connsiteY1" fmla="*/ 4581525 h 4772026"/>
                <a:gd name="connsiteX2" fmla="*/ 903428 w 3332386"/>
                <a:gd name="connsiteY2" fmla="*/ 4486275 h 4772026"/>
                <a:gd name="connsiteX3" fmla="*/ 65228 w 3332386"/>
                <a:gd name="connsiteY3" fmla="*/ 2971800 h 4772026"/>
                <a:gd name="connsiteX4" fmla="*/ 217628 w 3332386"/>
                <a:gd name="connsiteY4" fmla="*/ 1257300 h 4772026"/>
                <a:gd name="connsiteX5" fmla="*/ 1503503 w 3332386"/>
                <a:gd name="connsiteY5" fmla="*/ 0 h 4772026"/>
                <a:gd name="connsiteX0" fmla="*/ 2889526 w 3332347"/>
                <a:gd name="connsiteY0" fmla="*/ 2447925 h 4764138"/>
                <a:gd name="connsiteX1" fmla="*/ 3175276 w 3332347"/>
                <a:gd name="connsiteY1" fmla="*/ 4581525 h 4764138"/>
                <a:gd name="connsiteX2" fmla="*/ 975001 w 3332347"/>
                <a:gd name="connsiteY2" fmla="*/ 4467225 h 4764138"/>
                <a:gd name="connsiteX3" fmla="*/ 70126 w 3332347"/>
                <a:gd name="connsiteY3" fmla="*/ 2971800 h 4764138"/>
                <a:gd name="connsiteX4" fmla="*/ 222526 w 3332347"/>
                <a:gd name="connsiteY4" fmla="*/ 1257300 h 4764138"/>
                <a:gd name="connsiteX5" fmla="*/ 1508401 w 3332347"/>
                <a:gd name="connsiteY5" fmla="*/ 0 h 4764138"/>
                <a:gd name="connsiteX0" fmla="*/ 2889526 w 3318585"/>
                <a:gd name="connsiteY0" fmla="*/ 2447925 h 4731069"/>
                <a:gd name="connsiteX1" fmla="*/ 3156226 w 3318585"/>
                <a:gd name="connsiteY1" fmla="*/ 4533900 h 4731069"/>
                <a:gd name="connsiteX2" fmla="*/ 975001 w 3318585"/>
                <a:gd name="connsiteY2" fmla="*/ 4467225 h 4731069"/>
                <a:gd name="connsiteX3" fmla="*/ 70126 w 3318585"/>
                <a:gd name="connsiteY3" fmla="*/ 2971800 h 4731069"/>
                <a:gd name="connsiteX4" fmla="*/ 222526 w 3318585"/>
                <a:gd name="connsiteY4" fmla="*/ 1257300 h 4731069"/>
                <a:gd name="connsiteX5" fmla="*/ 1508401 w 3318585"/>
                <a:gd name="connsiteY5" fmla="*/ 0 h 4731069"/>
                <a:gd name="connsiteX0" fmla="*/ 2989590 w 3418649"/>
                <a:gd name="connsiteY0" fmla="*/ 2447925 h 4730107"/>
                <a:gd name="connsiteX1" fmla="*/ 3256290 w 3418649"/>
                <a:gd name="connsiteY1" fmla="*/ 4533900 h 4730107"/>
                <a:gd name="connsiteX2" fmla="*/ 1075065 w 3418649"/>
                <a:gd name="connsiteY2" fmla="*/ 4467225 h 4730107"/>
                <a:gd name="connsiteX3" fmla="*/ 46365 w 3418649"/>
                <a:gd name="connsiteY3" fmla="*/ 2990850 h 4730107"/>
                <a:gd name="connsiteX4" fmla="*/ 322590 w 3418649"/>
                <a:gd name="connsiteY4" fmla="*/ 1257300 h 4730107"/>
                <a:gd name="connsiteX5" fmla="*/ 1608465 w 3418649"/>
                <a:gd name="connsiteY5" fmla="*/ 0 h 4730107"/>
                <a:gd name="connsiteX0" fmla="*/ 2973653 w 3419609"/>
                <a:gd name="connsiteY0" fmla="*/ 2447925 h 5112543"/>
                <a:gd name="connsiteX1" fmla="*/ 3240353 w 3419609"/>
                <a:gd name="connsiteY1" fmla="*/ 4533900 h 5112543"/>
                <a:gd name="connsiteX2" fmla="*/ 830528 w 3419609"/>
                <a:gd name="connsiteY2" fmla="*/ 5019675 h 5112543"/>
                <a:gd name="connsiteX3" fmla="*/ 30428 w 3419609"/>
                <a:gd name="connsiteY3" fmla="*/ 2990850 h 5112543"/>
                <a:gd name="connsiteX4" fmla="*/ 306653 w 3419609"/>
                <a:gd name="connsiteY4" fmla="*/ 1257300 h 5112543"/>
                <a:gd name="connsiteX5" fmla="*/ 1592528 w 3419609"/>
                <a:gd name="connsiteY5" fmla="*/ 0 h 5112543"/>
                <a:gd name="connsiteX0" fmla="*/ 2951324 w 3397280"/>
                <a:gd name="connsiteY0" fmla="*/ 2447925 h 5112543"/>
                <a:gd name="connsiteX1" fmla="*/ 3218024 w 3397280"/>
                <a:gd name="connsiteY1" fmla="*/ 4533900 h 5112543"/>
                <a:gd name="connsiteX2" fmla="*/ 808199 w 3397280"/>
                <a:gd name="connsiteY2" fmla="*/ 5019675 h 5112543"/>
                <a:gd name="connsiteX3" fmla="*/ 8099 w 3397280"/>
                <a:gd name="connsiteY3" fmla="*/ 2990850 h 5112543"/>
                <a:gd name="connsiteX4" fmla="*/ 284324 w 3397280"/>
                <a:gd name="connsiteY4" fmla="*/ 1257300 h 5112543"/>
                <a:gd name="connsiteX5" fmla="*/ 1570199 w 3397280"/>
                <a:gd name="connsiteY5" fmla="*/ 0 h 5112543"/>
                <a:gd name="connsiteX0" fmla="*/ 2978326 w 3424282"/>
                <a:gd name="connsiteY0" fmla="*/ 2447925 h 5110535"/>
                <a:gd name="connsiteX1" fmla="*/ 3245026 w 3424282"/>
                <a:gd name="connsiteY1" fmla="*/ 4533900 h 5110535"/>
                <a:gd name="connsiteX2" fmla="*/ 835201 w 3424282"/>
                <a:gd name="connsiteY2" fmla="*/ 5019675 h 5110535"/>
                <a:gd name="connsiteX3" fmla="*/ 6526 w 3424282"/>
                <a:gd name="connsiteY3" fmla="*/ 3019425 h 5110535"/>
                <a:gd name="connsiteX4" fmla="*/ 311326 w 3424282"/>
                <a:gd name="connsiteY4" fmla="*/ 1257300 h 5110535"/>
                <a:gd name="connsiteX5" fmla="*/ 1597201 w 3424282"/>
                <a:gd name="connsiteY5" fmla="*/ 0 h 5110535"/>
                <a:gd name="connsiteX0" fmla="*/ 2978326 w 3548513"/>
                <a:gd name="connsiteY0" fmla="*/ 2447925 h 5407083"/>
                <a:gd name="connsiteX1" fmla="*/ 3406951 w 3548513"/>
                <a:gd name="connsiteY1" fmla="*/ 5172075 h 5407083"/>
                <a:gd name="connsiteX2" fmla="*/ 835201 w 3548513"/>
                <a:gd name="connsiteY2" fmla="*/ 5019675 h 5407083"/>
                <a:gd name="connsiteX3" fmla="*/ 6526 w 3548513"/>
                <a:gd name="connsiteY3" fmla="*/ 3019425 h 5407083"/>
                <a:gd name="connsiteX4" fmla="*/ 311326 w 3548513"/>
                <a:gd name="connsiteY4" fmla="*/ 1257300 h 5407083"/>
                <a:gd name="connsiteX5" fmla="*/ 1597201 w 3548513"/>
                <a:gd name="connsiteY5" fmla="*/ 0 h 5407083"/>
                <a:gd name="connsiteX0" fmla="*/ 2978326 w 3517988"/>
                <a:gd name="connsiteY0" fmla="*/ 2447925 h 5420712"/>
                <a:gd name="connsiteX1" fmla="*/ 3368851 w 3517988"/>
                <a:gd name="connsiteY1" fmla="*/ 5191125 h 5420712"/>
                <a:gd name="connsiteX2" fmla="*/ 835201 w 3517988"/>
                <a:gd name="connsiteY2" fmla="*/ 5019675 h 5420712"/>
                <a:gd name="connsiteX3" fmla="*/ 6526 w 3517988"/>
                <a:gd name="connsiteY3" fmla="*/ 3019425 h 5420712"/>
                <a:gd name="connsiteX4" fmla="*/ 311326 w 3517988"/>
                <a:gd name="connsiteY4" fmla="*/ 1257300 h 5420712"/>
                <a:gd name="connsiteX5" fmla="*/ 1597201 w 3517988"/>
                <a:gd name="connsiteY5" fmla="*/ 0 h 5420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17988" h="5420712">
                  <a:moveTo>
                    <a:pt x="2978326" y="2447925"/>
                  </a:moveTo>
                  <a:cubicBezTo>
                    <a:pt x="3379963" y="2755900"/>
                    <a:pt x="3726039" y="4762500"/>
                    <a:pt x="3368851" y="5191125"/>
                  </a:cubicBezTo>
                  <a:cubicBezTo>
                    <a:pt x="3011664" y="5619750"/>
                    <a:pt x="1395589" y="5381625"/>
                    <a:pt x="835201" y="5019675"/>
                  </a:cubicBezTo>
                  <a:cubicBezTo>
                    <a:pt x="274814" y="4657725"/>
                    <a:pt x="36689" y="3636962"/>
                    <a:pt x="6526" y="3019425"/>
                  </a:cubicBezTo>
                  <a:cubicBezTo>
                    <a:pt x="-23637" y="2401888"/>
                    <a:pt x="46214" y="1760537"/>
                    <a:pt x="311326" y="1257300"/>
                  </a:cubicBezTo>
                  <a:cubicBezTo>
                    <a:pt x="576438" y="754063"/>
                    <a:pt x="1089995" y="312737"/>
                    <a:pt x="1597201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93" name="Straight Arrow Connector 92"/>
          <p:cNvCxnSpPr>
            <a:stCxn id="74" idx="6"/>
            <a:endCxn id="166" idx="1"/>
          </p:cNvCxnSpPr>
          <p:nvPr/>
        </p:nvCxnSpPr>
        <p:spPr>
          <a:xfrm>
            <a:off x="2239192" y="3143111"/>
            <a:ext cx="528456" cy="7723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6" idx="6"/>
            <a:endCxn id="165" idx="2"/>
          </p:cNvCxnSpPr>
          <p:nvPr/>
        </p:nvCxnSpPr>
        <p:spPr>
          <a:xfrm>
            <a:off x="2239192" y="3646282"/>
            <a:ext cx="499442" cy="2673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5" idx="6"/>
            <a:endCxn id="164" idx="2"/>
          </p:cNvCxnSpPr>
          <p:nvPr/>
        </p:nvCxnSpPr>
        <p:spPr>
          <a:xfrm>
            <a:off x="2234617" y="2588814"/>
            <a:ext cx="499442" cy="19000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77" idx="6"/>
            <a:endCxn id="165" idx="2"/>
          </p:cNvCxnSpPr>
          <p:nvPr/>
        </p:nvCxnSpPr>
        <p:spPr>
          <a:xfrm>
            <a:off x="2235010" y="2001729"/>
            <a:ext cx="503624" cy="19119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75" idx="6"/>
            <a:endCxn id="166" idx="1"/>
          </p:cNvCxnSpPr>
          <p:nvPr/>
        </p:nvCxnSpPr>
        <p:spPr>
          <a:xfrm>
            <a:off x="2234617" y="2588814"/>
            <a:ext cx="533031" cy="13266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78" idx="6"/>
            <a:endCxn id="140" idx="2"/>
          </p:cNvCxnSpPr>
          <p:nvPr/>
        </p:nvCxnSpPr>
        <p:spPr>
          <a:xfrm>
            <a:off x="2230435" y="1426477"/>
            <a:ext cx="507806" cy="42038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74" idx="6"/>
            <a:endCxn id="270" idx="1"/>
          </p:cNvCxnSpPr>
          <p:nvPr/>
        </p:nvCxnSpPr>
        <p:spPr>
          <a:xfrm>
            <a:off x="2239192" y="3143111"/>
            <a:ext cx="518410" cy="2468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78" idx="6"/>
            <a:endCxn id="165" idx="2"/>
          </p:cNvCxnSpPr>
          <p:nvPr/>
        </p:nvCxnSpPr>
        <p:spPr>
          <a:xfrm>
            <a:off x="2230435" y="1426477"/>
            <a:ext cx="508199" cy="24871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78" idx="6"/>
            <a:endCxn id="167" idx="1"/>
          </p:cNvCxnSpPr>
          <p:nvPr/>
        </p:nvCxnSpPr>
        <p:spPr>
          <a:xfrm>
            <a:off x="2230435" y="1426477"/>
            <a:ext cx="537213" cy="30836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75" idx="6"/>
            <a:endCxn id="141" idx="2"/>
          </p:cNvCxnSpPr>
          <p:nvPr/>
        </p:nvCxnSpPr>
        <p:spPr>
          <a:xfrm>
            <a:off x="2234617" y="2588814"/>
            <a:ext cx="508199" cy="24871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76" idx="6"/>
            <a:endCxn id="271" idx="1"/>
          </p:cNvCxnSpPr>
          <p:nvPr/>
        </p:nvCxnSpPr>
        <p:spPr>
          <a:xfrm>
            <a:off x="2239192" y="3646282"/>
            <a:ext cx="518410" cy="24855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77" idx="6"/>
            <a:endCxn id="167" idx="1"/>
          </p:cNvCxnSpPr>
          <p:nvPr/>
        </p:nvCxnSpPr>
        <p:spPr>
          <a:xfrm>
            <a:off x="2235010" y="2001729"/>
            <a:ext cx="532638" cy="25083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76" idx="6"/>
            <a:endCxn id="141" idx="2"/>
          </p:cNvCxnSpPr>
          <p:nvPr/>
        </p:nvCxnSpPr>
        <p:spPr>
          <a:xfrm>
            <a:off x="2239192" y="3646282"/>
            <a:ext cx="503624" cy="1429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76" idx="6"/>
            <a:endCxn id="164" idx="2"/>
          </p:cNvCxnSpPr>
          <p:nvPr/>
        </p:nvCxnSpPr>
        <p:spPr>
          <a:xfrm>
            <a:off x="2239192" y="3646282"/>
            <a:ext cx="494867" cy="8426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>
            <a:stCxn id="74" idx="6"/>
            <a:endCxn id="164" idx="2"/>
          </p:cNvCxnSpPr>
          <p:nvPr/>
        </p:nvCxnSpPr>
        <p:spPr>
          <a:xfrm>
            <a:off x="2239192" y="3143111"/>
            <a:ext cx="494867" cy="13457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stCxn id="75" idx="6"/>
            <a:endCxn id="271" idx="1"/>
          </p:cNvCxnSpPr>
          <p:nvPr/>
        </p:nvCxnSpPr>
        <p:spPr>
          <a:xfrm>
            <a:off x="2234617" y="2588814"/>
            <a:ext cx="522985" cy="35430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08053"/>
              </p:ext>
            </p:extLst>
          </p:nvPr>
        </p:nvGraphicFramePr>
        <p:xfrm>
          <a:off x="4210050" y="930275"/>
          <a:ext cx="49704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3" name="Equation" r:id="rId30" imgW="1968480" imgH="253800" progId="Equation.3">
                  <p:embed/>
                </p:oleObj>
              </mc:Choice>
              <mc:Fallback>
                <p:oleObj name="Equation" r:id="rId30" imgW="1968480" imgH="2538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930275"/>
                        <a:ext cx="49704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7232650" y="1629387"/>
            <a:ext cx="0" cy="5075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26992"/>
              </p:ext>
            </p:extLst>
          </p:nvPr>
        </p:nvGraphicFramePr>
        <p:xfrm>
          <a:off x="5380038" y="2182813"/>
          <a:ext cx="3567112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4" name="Equation" r:id="rId32" imgW="1485720" imgH="533160" progId="Equation.3">
                  <p:embed/>
                </p:oleObj>
              </mc:Choice>
              <mc:Fallback>
                <p:oleObj name="Equation" r:id="rId32" imgW="1485720" imgH="53316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2182813"/>
                        <a:ext cx="3567112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851680"/>
              </p:ext>
            </p:extLst>
          </p:nvPr>
        </p:nvGraphicFramePr>
        <p:xfrm>
          <a:off x="6505575" y="3756025"/>
          <a:ext cx="1993900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5" name="Equation" r:id="rId34" imgW="787320" imgH="1206360" progId="Equation.3">
                  <p:embed/>
                </p:oleObj>
              </mc:Choice>
              <mc:Fallback>
                <p:oleObj name="Equation" r:id="rId34" imgW="787320" imgH="1206360" progId="Equation.3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3756025"/>
                        <a:ext cx="1993900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56033"/>
              </p:ext>
            </p:extLst>
          </p:nvPr>
        </p:nvGraphicFramePr>
        <p:xfrm>
          <a:off x="1835150" y="5940425"/>
          <a:ext cx="6619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6" name="Equation" r:id="rId36" imgW="380880" imgH="203040" progId="Equation.3">
                  <p:embed/>
                </p:oleObj>
              </mc:Choice>
              <mc:Fallback>
                <p:oleObj name="Equation" r:id="rId36" imgW="380880" imgH="20304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0425"/>
                        <a:ext cx="6619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73674"/>
              </p:ext>
            </p:extLst>
          </p:nvPr>
        </p:nvGraphicFramePr>
        <p:xfrm>
          <a:off x="2416175" y="1616075"/>
          <a:ext cx="663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7" name="Equation" r:id="rId38" imgW="380880" imgH="203040" progId="Equation.3">
                  <p:embed/>
                </p:oleObj>
              </mc:Choice>
              <mc:Fallback>
                <p:oleObj name="Equation" r:id="rId38" imgW="380880" imgH="20304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1616075"/>
                        <a:ext cx="663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4395892" y="477121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y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1835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1" y="60960"/>
            <a:ext cx="8449887" cy="1143000"/>
          </a:xfrm>
        </p:spPr>
        <p:txBody>
          <a:bodyPr/>
          <a:lstStyle/>
          <a:p>
            <a:pPr algn="l"/>
            <a:r>
              <a:rPr lang="fr-CA" dirty="0" smtClean="0"/>
              <a:t>Illustration + formulation d’un RN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0</a:t>
            </a:fld>
            <a:endParaRPr lang="fr-CA"/>
          </a:p>
        </p:txBody>
      </p:sp>
      <p:sp>
        <p:nvSpPr>
          <p:cNvPr id="5" name="Rounded Rectangle 4"/>
          <p:cNvSpPr/>
          <p:nvPr/>
        </p:nvSpPr>
        <p:spPr>
          <a:xfrm>
            <a:off x="838840" y="2892830"/>
            <a:ext cx="2496935" cy="1247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1245139" y="3156821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1988089" y="3156821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2731039" y="315682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524640" y="3521151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267590" y="352965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00487" y="333014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7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87" y="333014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018087" y="3276167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8" name="Equation" r:id="rId5" imgW="152280" imgH="253800" progId="Equation.3">
                  <p:embed/>
                </p:oleObj>
              </mc:Choice>
              <mc:Fallback>
                <p:oleObj name="Equation" r:id="rId5" imgW="152280" imgH="2538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087" y="3276167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570373" y="3185331"/>
          <a:ext cx="360565" cy="26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9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373" y="3185331"/>
                        <a:ext cx="360565" cy="26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190960" y="3914374"/>
          <a:ext cx="360565" cy="26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0" name="Equation" r:id="rId9" imgW="279360" imgH="203040" progId="Equation.3">
                  <p:embed/>
                </p:oleObj>
              </mc:Choice>
              <mc:Fallback>
                <p:oleObj name="Equation" r:id="rId9" imgW="279360" imgH="2030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960" y="3914374"/>
                        <a:ext cx="360565" cy="26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329950" y="3181928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1" name="Equation" r:id="rId11" imgW="279360" imgH="203040" progId="Equation.3">
                  <p:embed/>
                </p:oleObj>
              </mc:Choice>
              <mc:Fallback>
                <p:oleObj name="Equation" r:id="rId11" imgW="279360" imgH="20304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9950" y="3181928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078537" y="3355542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2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537" y="3355542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510666" y="2628365"/>
          <a:ext cx="32131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3" name="Equation" r:id="rId15" imgW="1460160" imgH="749160" progId="Equation.3">
                  <p:embed/>
                </p:oleObj>
              </mc:Choice>
              <mc:Fallback>
                <p:oleObj name="Equation" r:id="rId15" imgW="1460160" imgH="74916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666" y="2628365"/>
                        <a:ext cx="32131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127839" y="3902484"/>
            <a:ext cx="0" cy="420134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120008" y="2706837"/>
            <a:ext cx="0" cy="420134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911725" y="2193492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4" name="Equation" r:id="rId17" imgW="228600" imgH="253800" progId="Equation.3">
                  <p:embed/>
                </p:oleObj>
              </mc:Choice>
              <mc:Fallback>
                <p:oleObj name="Equation" r:id="rId17" imgW="228600" imgH="25380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725" y="2193492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18087" y="4298837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5" name="Equation" r:id="rId19" imgW="228600" imgH="253800" progId="Equation.3">
                  <p:embed/>
                </p:oleObj>
              </mc:Choice>
              <mc:Fallback>
                <p:oleObj name="Equation" r:id="rId19" imgW="228600" imgH="25380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087" y="4298837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35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Autre illustration du même RN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1</a:t>
            </a:fld>
            <a:endParaRPr lang="fr-CA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037282" y="2838285"/>
          <a:ext cx="32131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38" name="Equation" r:id="rId3" imgW="1460160" imgH="749160" progId="Equation.3">
                  <p:embed/>
                </p:oleObj>
              </mc:Choice>
              <mc:Fallback>
                <p:oleObj name="Equation" r:id="rId3" imgW="1460160" imgH="74916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282" y="2838285"/>
                        <a:ext cx="32131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980902" y="3061855"/>
            <a:ext cx="2847109" cy="1061675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3413328" y="3451635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31" name="Straight Arrow Connector 30"/>
          <p:cNvCxnSpPr>
            <a:stCxn id="28" idx="3"/>
            <a:endCxn id="50" idx="2"/>
          </p:cNvCxnSpPr>
          <p:nvPr/>
        </p:nvCxnSpPr>
        <p:spPr>
          <a:xfrm>
            <a:off x="872202" y="3668286"/>
            <a:ext cx="570217" cy="308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21114" y="3476868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39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14" y="3476868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097657" y="3374677"/>
          <a:ext cx="360565" cy="26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40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657" y="3374677"/>
                        <a:ext cx="360565" cy="26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81952"/>
              </p:ext>
            </p:extLst>
          </p:nvPr>
        </p:nvGraphicFramePr>
        <p:xfrm>
          <a:off x="1739116" y="3207841"/>
          <a:ext cx="360565" cy="26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41" name="Equation" r:id="rId9" imgW="279360" imgH="203040" progId="Equation.3">
                  <p:embed/>
                </p:oleObj>
              </mc:Choice>
              <mc:Fallback>
                <p:oleObj name="Equation" r:id="rId9" imgW="279360" imgH="203040" progId="Equation.3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116" y="3207841"/>
                        <a:ext cx="360565" cy="26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2991154" y="3329115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42" name="Equation" r:id="rId11" imgW="279360" imgH="203040" progId="Equation.3">
                  <p:embed/>
                </p:oleObj>
              </mc:Choice>
              <mc:Fallback>
                <p:oleObj name="Equation" r:id="rId11" imgW="279360" imgH="20304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91154" y="3329115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4034774" y="3464199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43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774" y="3464199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>
            <a:stCxn id="49" idx="2"/>
            <a:endCxn id="42" idx="0"/>
          </p:cNvCxnSpPr>
          <p:nvPr/>
        </p:nvCxnSpPr>
        <p:spPr>
          <a:xfrm>
            <a:off x="2732666" y="3884712"/>
            <a:ext cx="6263" cy="41707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41" idx="2"/>
            <a:endCxn id="50" idx="0"/>
          </p:cNvCxnSpPr>
          <p:nvPr/>
        </p:nvCxnSpPr>
        <p:spPr>
          <a:xfrm rot="5400000">
            <a:off x="1906390" y="2616300"/>
            <a:ext cx="571604" cy="1161733"/>
          </a:xfrm>
          <a:prstGeom prst="bentConnector3">
            <a:avLst>
              <a:gd name="adj1" fmla="val 50000"/>
            </a:avLst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1946"/>
              </p:ext>
            </p:extLst>
          </p:nvPr>
        </p:nvGraphicFramePr>
        <p:xfrm>
          <a:off x="2573033" y="2470039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44" name="Equation" r:id="rId15" imgW="228600" imgH="253800" progId="Equation.3">
                  <p:embed/>
                </p:oleObj>
              </mc:Choice>
              <mc:Fallback>
                <p:oleObj name="Equation" r:id="rId15" imgW="228600" imgH="25380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033" y="2470039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538904" y="4301789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45" name="Equation" r:id="rId17" imgW="228600" imgH="253800" progId="Equation.3">
                  <p:embed/>
                </p:oleObj>
              </mc:Choice>
              <mc:Fallback>
                <p:oleObj name="Equation" r:id="rId17" imgW="228600" imgH="253800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904" y="4301789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2592915" y="3451635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0" name="Oval 49"/>
          <p:cNvSpPr/>
          <p:nvPr/>
        </p:nvSpPr>
        <p:spPr>
          <a:xfrm>
            <a:off x="1442419" y="3482968"/>
            <a:ext cx="337812" cy="37680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+</a:t>
            </a:r>
            <a:endParaRPr lang="en-CA" dirty="0"/>
          </a:p>
        </p:txBody>
      </p:sp>
      <p:sp>
        <p:nvSpPr>
          <p:cNvPr id="58" name="Oval 57"/>
          <p:cNvSpPr/>
          <p:nvPr/>
        </p:nvSpPr>
        <p:spPr>
          <a:xfrm>
            <a:off x="2018470" y="3482681"/>
            <a:ext cx="337812" cy="37680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033469" y="3469331"/>
          <a:ext cx="311563" cy="39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46" name="Equation" r:id="rId19" imgW="177480" imgH="228600" progId="Equation.3">
                  <p:embed/>
                </p:oleObj>
              </mc:Choice>
              <mc:Fallback>
                <p:oleObj name="Equation" r:id="rId19" imgW="177480" imgH="22860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469" y="3469331"/>
                        <a:ext cx="311563" cy="397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>
            <a:stCxn id="50" idx="6"/>
            <a:endCxn id="57" idx="1"/>
          </p:cNvCxnSpPr>
          <p:nvPr/>
        </p:nvCxnSpPr>
        <p:spPr>
          <a:xfrm flipV="1">
            <a:off x="1780231" y="3668174"/>
            <a:ext cx="253238" cy="3197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58" idx="6"/>
            <a:endCxn id="49" idx="1"/>
          </p:cNvCxnSpPr>
          <p:nvPr/>
        </p:nvCxnSpPr>
        <p:spPr>
          <a:xfrm flipV="1">
            <a:off x="2356282" y="3668174"/>
            <a:ext cx="236633" cy="291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2599315" y="3435186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47" name="Equation" r:id="rId21" imgW="152280" imgH="253800" progId="Equation.3">
                  <p:embed/>
                </p:oleObj>
              </mc:Choice>
              <mc:Fallback>
                <p:oleObj name="Equation" r:id="rId21" imgW="152280" imgH="25380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315" y="3435186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>
            <a:endCxn id="30" idx="1"/>
          </p:cNvCxnSpPr>
          <p:nvPr/>
        </p:nvCxnSpPr>
        <p:spPr>
          <a:xfrm flipV="1">
            <a:off x="2882345" y="3668174"/>
            <a:ext cx="530983" cy="145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0" idx="3"/>
            <a:endCxn id="38" idx="1"/>
          </p:cNvCxnSpPr>
          <p:nvPr/>
        </p:nvCxnSpPr>
        <p:spPr>
          <a:xfrm flipV="1">
            <a:off x="3692829" y="3661842"/>
            <a:ext cx="341945" cy="633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933898" y="5130072"/>
            <a:ext cx="13452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I</a:t>
            </a:r>
            <a:r>
              <a:rPr lang="fr-CA" dirty="0" smtClean="0"/>
              <a:t>dentique</a:t>
            </a:r>
            <a:endParaRPr lang="en-CA" dirty="0"/>
          </a:p>
        </p:txBody>
      </p:sp>
      <p:sp>
        <p:nvSpPr>
          <p:cNvPr id="12" name="Arc 11"/>
          <p:cNvSpPr/>
          <p:nvPr/>
        </p:nvSpPr>
        <p:spPr>
          <a:xfrm rot="8406106">
            <a:off x="3305959" y="2215616"/>
            <a:ext cx="3217025" cy="2810636"/>
          </a:xfrm>
          <a:prstGeom prst="arc">
            <a:avLst>
              <a:gd name="adj1" fmla="val 16200000"/>
              <a:gd name="adj2" fmla="val 739727"/>
            </a:avLst>
          </a:prstGeom>
          <a:ln>
            <a:headEnd type="triangl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488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Autre illustration du même RN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2</a:t>
            </a:fld>
            <a:endParaRPr lang="fr-CA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89724"/>
              </p:ext>
            </p:extLst>
          </p:nvPr>
        </p:nvGraphicFramePr>
        <p:xfrm>
          <a:off x="5037282" y="2838285"/>
          <a:ext cx="32131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5" name="Equation" r:id="rId3" imgW="1460160" imgH="749160" progId="Equation.3">
                  <p:embed/>
                </p:oleObj>
              </mc:Choice>
              <mc:Fallback>
                <p:oleObj name="Equation" r:id="rId3" imgW="1460160" imgH="74916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282" y="2838285"/>
                        <a:ext cx="32131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906087" y="3061855"/>
            <a:ext cx="3168795" cy="1061675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3712584" y="3451635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75277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13433"/>
              </p:ext>
            </p:extLst>
          </p:nvPr>
        </p:nvGraphicFramePr>
        <p:xfrm>
          <a:off x="44718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6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8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26386"/>
              </p:ext>
            </p:extLst>
          </p:nvPr>
        </p:nvGraphicFramePr>
        <p:xfrm>
          <a:off x="3315408" y="3321031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7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5408" y="3321031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65116"/>
              </p:ext>
            </p:extLst>
          </p:nvPr>
        </p:nvGraphicFramePr>
        <p:xfrm>
          <a:off x="4309026" y="3472911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8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026" y="3472911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>
            <a:stCxn id="49" idx="2"/>
            <a:endCxn id="42" idx="0"/>
          </p:cNvCxnSpPr>
          <p:nvPr/>
        </p:nvCxnSpPr>
        <p:spPr>
          <a:xfrm>
            <a:off x="3106739" y="3884712"/>
            <a:ext cx="6263" cy="41707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12319"/>
              </p:ext>
            </p:extLst>
          </p:nvPr>
        </p:nvGraphicFramePr>
        <p:xfrm>
          <a:off x="2912977" y="4301789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9" name="Equation" r:id="rId11" imgW="228600" imgH="253800" progId="Equation.3">
                  <p:embed/>
                </p:oleObj>
              </mc:Choice>
              <mc:Fallback>
                <p:oleObj name="Equation" r:id="rId11" imgW="228600" imgH="253800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977" y="4301789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2966988" y="3451635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8" name="Oval 57"/>
          <p:cNvSpPr/>
          <p:nvPr/>
        </p:nvSpPr>
        <p:spPr>
          <a:xfrm>
            <a:off x="2392543" y="3482681"/>
            <a:ext cx="337812" cy="37680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40864"/>
              </p:ext>
            </p:extLst>
          </p:nvPr>
        </p:nvGraphicFramePr>
        <p:xfrm>
          <a:off x="2407542" y="3469331"/>
          <a:ext cx="311563" cy="39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0" name="Equation" r:id="rId13" imgW="177480" imgH="228600" progId="Equation.3">
                  <p:embed/>
                </p:oleObj>
              </mc:Choice>
              <mc:Fallback>
                <p:oleObj name="Equation" r:id="rId13" imgW="177480" imgH="22860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542" y="3469331"/>
                        <a:ext cx="311563" cy="397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>
            <a:stCxn id="20" idx="3"/>
            <a:endCxn id="57" idx="1"/>
          </p:cNvCxnSpPr>
          <p:nvPr/>
        </p:nvCxnSpPr>
        <p:spPr>
          <a:xfrm>
            <a:off x="1704461" y="3659949"/>
            <a:ext cx="703081" cy="822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58" idx="6"/>
            <a:endCxn id="49" idx="1"/>
          </p:cNvCxnSpPr>
          <p:nvPr/>
        </p:nvCxnSpPr>
        <p:spPr>
          <a:xfrm flipV="1">
            <a:off x="2730355" y="3668174"/>
            <a:ext cx="236633" cy="291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81824"/>
              </p:ext>
            </p:extLst>
          </p:nvPr>
        </p:nvGraphicFramePr>
        <p:xfrm>
          <a:off x="2973388" y="3435186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1" name="Equation" r:id="rId15" imgW="152280" imgH="253800" progId="Equation.3">
                  <p:embed/>
                </p:oleObj>
              </mc:Choice>
              <mc:Fallback>
                <p:oleObj name="Equation" r:id="rId15" imgW="152280" imgH="25380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435186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>
            <a:endCxn id="30" idx="1"/>
          </p:cNvCxnSpPr>
          <p:nvPr/>
        </p:nvCxnSpPr>
        <p:spPr>
          <a:xfrm flipV="1">
            <a:off x="3256418" y="3668174"/>
            <a:ext cx="456166" cy="145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0" idx="3"/>
            <a:endCxn id="38" idx="1"/>
          </p:cNvCxnSpPr>
          <p:nvPr/>
        </p:nvCxnSpPr>
        <p:spPr>
          <a:xfrm>
            <a:off x="3992085" y="3668174"/>
            <a:ext cx="316941" cy="238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277192" y="5073397"/>
            <a:ext cx="2351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core identique</a:t>
            </a:r>
            <a:endParaRPr lang="en-CA" dirty="0"/>
          </a:p>
        </p:txBody>
      </p:sp>
      <p:sp>
        <p:nvSpPr>
          <p:cNvPr id="12" name="Arc 11"/>
          <p:cNvSpPr/>
          <p:nvPr/>
        </p:nvSpPr>
        <p:spPr>
          <a:xfrm rot="8406106">
            <a:off x="3305959" y="2215616"/>
            <a:ext cx="3217025" cy="2810636"/>
          </a:xfrm>
          <a:prstGeom prst="arc">
            <a:avLst>
              <a:gd name="adj1" fmla="val 16200000"/>
              <a:gd name="adj2" fmla="val 739727"/>
            </a:avLst>
          </a:prstGeom>
          <a:ln>
            <a:headEnd type="triangl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125007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70346"/>
              </p:ext>
            </p:extLst>
          </p:nvPr>
        </p:nvGraphicFramePr>
        <p:xfrm>
          <a:off x="125813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2" name="Equation" r:id="rId17" imgW="393480" imgH="253800" progId="Equation.3">
                  <p:embed/>
                </p:oleObj>
              </mc:Choice>
              <mc:Fallback>
                <p:oleObj name="Equation" r:id="rId17" imgW="393480" imgH="25380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13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reeform 59"/>
          <p:cNvSpPr/>
          <p:nvPr/>
        </p:nvSpPr>
        <p:spPr>
          <a:xfrm>
            <a:off x="1027022" y="2848079"/>
            <a:ext cx="2570102" cy="714895"/>
          </a:xfrm>
          <a:custGeom>
            <a:avLst/>
            <a:gdLst>
              <a:gd name="connsiteX0" fmla="*/ 540327 w 540327"/>
              <a:gd name="connsiteY0" fmla="*/ 0 h 681644"/>
              <a:gd name="connsiteX1" fmla="*/ 540327 w 540327"/>
              <a:gd name="connsiteY1" fmla="*/ 349135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540327 w 540327"/>
              <a:gd name="connsiteY0" fmla="*/ 0 h 681644"/>
              <a:gd name="connsiteX1" fmla="*/ 365760 w 540327"/>
              <a:gd name="connsiteY1" fmla="*/ 340822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124691 w 365760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220163 w 365760"/>
              <a:gd name="connsiteY4" fmla="*/ 673331 h 681644"/>
              <a:gd name="connsiteX0" fmla="*/ 365760 w 2503157"/>
              <a:gd name="connsiteY0" fmla="*/ 0 h 681644"/>
              <a:gd name="connsiteX1" fmla="*/ 2503157 w 2503157"/>
              <a:gd name="connsiteY1" fmla="*/ 374073 h 681644"/>
              <a:gd name="connsiteX2" fmla="*/ 0 w 2503157"/>
              <a:gd name="connsiteY2" fmla="*/ 349135 h 681644"/>
              <a:gd name="connsiteX3" fmla="*/ 0 w 2503157"/>
              <a:gd name="connsiteY3" fmla="*/ 681644 h 681644"/>
              <a:gd name="connsiteX4" fmla="*/ 220163 w 2503157"/>
              <a:gd name="connsiteY4" fmla="*/ 673331 h 681644"/>
              <a:gd name="connsiteX0" fmla="*/ 2495061 w 2503157"/>
              <a:gd name="connsiteY0" fmla="*/ 0 h 714895"/>
              <a:gd name="connsiteX1" fmla="*/ 2503157 w 2503157"/>
              <a:gd name="connsiteY1" fmla="*/ 407324 h 714895"/>
              <a:gd name="connsiteX2" fmla="*/ 0 w 2503157"/>
              <a:gd name="connsiteY2" fmla="*/ 382386 h 714895"/>
              <a:gd name="connsiteX3" fmla="*/ 0 w 2503157"/>
              <a:gd name="connsiteY3" fmla="*/ 714895 h 714895"/>
              <a:gd name="connsiteX4" fmla="*/ 220163 w 2503157"/>
              <a:gd name="connsiteY4" fmla="*/ 706582 h 714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03157" h="714895">
                <a:moveTo>
                  <a:pt x="2495061" y="0"/>
                </a:moveTo>
                <a:lnTo>
                  <a:pt x="2503157" y="407324"/>
                </a:lnTo>
                <a:lnTo>
                  <a:pt x="0" y="382386"/>
                </a:lnTo>
                <a:lnTo>
                  <a:pt x="0" y="714895"/>
                </a:lnTo>
                <a:lnTo>
                  <a:pt x="220163" y="706582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79348"/>
              </p:ext>
            </p:extLst>
          </p:nvPr>
        </p:nvGraphicFramePr>
        <p:xfrm>
          <a:off x="3435953" y="2423542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3" name="Equation" r:id="rId19" imgW="228600" imgH="253800" progId="Equation.3">
                  <p:embed/>
                </p:oleObj>
              </mc:Choice>
              <mc:Fallback>
                <p:oleObj name="Equation" r:id="rId19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953" y="2423542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04745"/>
              </p:ext>
            </p:extLst>
          </p:nvPr>
        </p:nvGraphicFramePr>
        <p:xfrm>
          <a:off x="1739288" y="3321896"/>
          <a:ext cx="645975" cy="2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4" name="Equation" r:id="rId21" imgW="596880" imgH="228600" progId="Equation.3">
                  <p:embed/>
                </p:oleObj>
              </mc:Choice>
              <mc:Fallback>
                <p:oleObj name="Equation" r:id="rId21" imgW="596880" imgH="2286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288" y="3321896"/>
                        <a:ext cx="645975" cy="24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13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GRU </a:t>
            </a:r>
            <a:r>
              <a:rPr lang="fr-CA" sz="2800" dirty="0" smtClean="0"/>
              <a:t>(</a:t>
            </a:r>
            <a:r>
              <a:rPr lang="fr-CA" sz="2400" dirty="0" err="1" smtClean="0"/>
              <a:t>Gated</a:t>
            </a:r>
            <a:r>
              <a:rPr lang="fr-CA" sz="2400" dirty="0" smtClean="0"/>
              <a:t> </a:t>
            </a:r>
            <a:r>
              <a:rPr lang="fr-CA" sz="2400" dirty="0" err="1" smtClean="0"/>
              <a:t>Recurrent</a:t>
            </a:r>
            <a:r>
              <a:rPr lang="fr-CA" sz="2400" dirty="0" smtClean="0"/>
              <a:t> Unit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3</a:t>
            </a:fld>
            <a:endParaRPr lang="fr-CA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07460"/>
              </p:ext>
            </p:extLst>
          </p:nvPr>
        </p:nvGraphicFramePr>
        <p:xfrm>
          <a:off x="4895850" y="2838450"/>
          <a:ext cx="349408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22" name="Equation" r:id="rId3" imgW="1587240" imgH="749160" progId="Equation.3">
                  <p:embed/>
                </p:oleObj>
              </mc:Choice>
              <mc:Fallback>
                <p:oleObj name="Equation" r:id="rId3" imgW="1587240" imgH="74916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838450"/>
                        <a:ext cx="3494088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72202" y="895861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err="1" smtClean="0">
                <a:solidFill>
                  <a:srgbClr val="FF0000"/>
                </a:solidFill>
              </a:rPr>
              <a:t>Modif</a:t>
            </a:r>
            <a:r>
              <a:rPr lang="fr-CA" b="1" dirty="0" smtClean="0">
                <a:solidFill>
                  <a:srgbClr val="FF0000"/>
                </a:solidFill>
              </a:rPr>
              <a:t> 1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906087" y="3061855"/>
            <a:ext cx="3168795" cy="1061675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3712584" y="3451635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5277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09067"/>
              </p:ext>
            </p:extLst>
          </p:nvPr>
        </p:nvGraphicFramePr>
        <p:xfrm>
          <a:off x="44718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23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8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74381"/>
              </p:ext>
            </p:extLst>
          </p:nvPr>
        </p:nvGraphicFramePr>
        <p:xfrm>
          <a:off x="3315408" y="3321031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24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5408" y="3321031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90662"/>
              </p:ext>
            </p:extLst>
          </p:nvPr>
        </p:nvGraphicFramePr>
        <p:xfrm>
          <a:off x="4309026" y="3472911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25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026" y="3472911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>
            <a:stCxn id="55" idx="2"/>
            <a:endCxn id="54" idx="0"/>
          </p:cNvCxnSpPr>
          <p:nvPr/>
        </p:nvCxnSpPr>
        <p:spPr>
          <a:xfrm>
            <a:off x="3106739" y="3884712"/>
            <a:ext cx="6263" cy="41707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30999"/>
              </p:ext>
            </p:extLst>
          </p:nvPr>
        </p:nvGraphicFramePr>
        <p:xfrm>
          <a:off x="2912977" y="4301789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26" name="Equation" r:id="rId11" imgW="228600" imgH="253800" progId="Equation.3">
                  <p:embed/>
                </p:oleObj>
              </mc:Choice>
              <mc:Fallback>
                <p:oleObj name="Equation" r:id="rId11" imgW="228600" imgH="253800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977" y="4301789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66988" y="3451635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6" name="Oval 55"/>
          <p:cNvSpPr/>
          <p:nvPr/>
        </p:nvSpPr>
        <p:spPr>
          <a:xfrm>
            <a:off x="234045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56" idx="2"/>
          </p:cNvCxnSpPr>
          <p:nvPr/>
        </p:nvCxnSpPr>
        <p:spPr>
          <a:xfrm>
            <a:off x="170446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56" idx="6"/>
            <a:endCxn id="55" idx="1"/>
          </p:cNvCxnSpPr>
          <p:nvPr/>
        </p:nvCxnSpPr>
        <p:spPr>
          <a:xfrm>
            <a:off x="2730355" y="3666199"/>
            <a:ext cx="236633" cy="197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84293"/>
              </p:ext>
            </p:extLst>
          </p:nvPr>
        </p:nvGraphicFramePr>
        <p:xfrm>
          <a:off x="2973388" y="3435186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27" name="Equation" r:id="rId13" imgW="152280" imgH="253800" progId="Equation.3">
                  <p:embed/>
                </p:oleObj>
              </mc:Choice>
              <mc:Fallback>
                <p:oleObj name="Equation" r:id="rId13" imgW="152280" imgH="25380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435186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>
            <a:endCxn id="45" idx="1"/>
          </p:cNvCxnSpPr>
          <p:nvPr/>
        </p:nvCxnSpPr>
        <p:spPr>
          <a:xfrm flipV="1">
            <a:off x="3256418" y="3668174"/>
            <a:ext cx="456166" cy="145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5" idx="3"/>
            <a:endCxn id="51" idx="1"/>
          </p:cNvCxnSpPr>
          <p:nvPr/>
        </p:nvCxnSpPr>
        <p:spPr>
          <a:xfrm>
            <a:off x="3992085" y="3668174"/>
            <a:ext cx="316941" cy="238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125007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61601"/>
              </p:ext>
            </p:extLst>
          </p:nvPr>
        </p:nvGraphicFramePr>
        <p:xfrm>
          <a:off x="125813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28" name="Equation" r:id="rId15" imgW="393480" imgH="253800" progId="Equation.3">
                  <p:embed/>
                </p:oleObj>
              </mc:Choice>
              <mc:Fallback>
                <p:oleObj name="Equation" r:id="rId15" imgW="393480" imgH="2538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13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69224"/>
              </p:ext>
            </p:extLst>
          </p:nvPr>
        </p:nvGraphicFramePr>
        <p:xfrm>
          <a:off x="3486586" y="1681868"/>
          <a:ext cx="1755191" cy="63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29" name="Equation" r:id="rId17" imgW="622080" imgH="228600" progId="Equation.3">
                  <p:embed/>
                </p:oleObj>
              </mc:Choice>
              <mc:Fallback>
                <p:oleObj name="Equation" r:id="rId17" imgW="622080" imgH="22860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586" y="1681868"/>
                        <a:ext cx="1755191" cy="639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61213"/>
              </p:ext>
            </p:extLst>
          </p:nvPr>
        </p:nvGraphicFramePr>
        <p:xfrm>
          <a:off x="2375070" y="3578540"/>
          <a:ext cx="343512" cy="1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30" name="Equation" r:id="rId19" imgW="317160" imgH="177480" progId="Equation.3">
                  <p:embed/>
                </p:oleObj>
              </mc:Choice>
              <mc:Fallback>
                <p:oleObj name="Equation" r:id="rId19" imgW="317160" imgH="17748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070" y="3578540"/>
                        <a:ext cx="343512" cy="1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Freeform 77"/>
          <p:cNvSpPr/>
          <p:nvPr/>
        </p:nvSpPr>
        <p:spPr>
          <a:xfrm>
            <a:off x="1027022" y="2848079"/>
            <a:ext cx="2570102" cy="714895"/>
          </a:xfrm>
          <a:custGeom>
            <a:avLst/>
            <a:gdLst>
              <a:gd name="connsiteX0" fmla="*/ 540327 w 540327"/>
              <a:gd name="connsiteY0" fmla="*/ 0 h 681644"/>
              <a:gd name="connsiteX1" fmla="*/ 540327 w 540327"/>
              <a:gd name="connsiteY1" fmla="*/ 349135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540327 w 540327"/>
              <a:gd name="connsiteY0" fmla="*/ 0 h 681644"/>
              <a:gd name="connsiteX1" fmla="*/ 365760 w 540327"/>
              <a:gd name="connsiteY1" fmla="*/ 340822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124691 w 365760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220163 w 365760"/>
              <a:gd name="connsiteY4" fmla="*/ 673331 h 681644"/>
              <a:gd name="connsiteX0" fmla="*/ 365760 w 2503157"/>
              <a:gd name="connsiteY0" fmla="*/ 0 h 681644"/>
              <a:gd name="connsiteX1" fmla="*/ 2503157 w 2503157"/>
              <a:gd name="connsiteY1" fmla="*/ 374073 h 681644"/>
              <a:gd name="connsiteX2" fmla="*/ 0 w 2503157"/>
              <a:gd name="connsiteY2" fmla="*/ 349135 h 681644"/>
              <a:gd name="connsiteX3" fmla="*/ 0 w 2503157"/>
              <a:gd name="connsiteY3" fmla="*/ 681644 h 681644"/>
              <a:gd name="connsiteX4" fmla="*/ 220163 w 2503157"/>
              <a:gd name="connsiteY4" fmla="*/ 673331 h 681644"/>
              <a:gd name="connsiteX0" fmla="*/ 2495061 w 2503157"/>
              <a:gd name="connsiteY0" fmla="*/ 0 h 714895"/>
              <a:gd name="connsiteX1" fmla="*/ 2503157 w 2503157"/>
              <a:gd name="connsiteY1" fmla="*/ 407324 h 714895"/>
              <a:gd name="connsiteX2" fmla="*/ 0 w 2503157"/>
              <a:gd name="connsiteY2" fmla="*/ 382386 h 714895"/>
              <a:gd name="connsiteX3" fmla="*/ 0 w 2503157"/>
              <a:gd name="connsiteY3" fmla="*/ 714895 h 714895"/>
              <a:gd name="connsiteX4" fmla="*/ 220163 w 2503157"/>
              <a:gd name="connsiteY4" fmla="*/ 706582 h 714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03157" h="714895">
                <a:moveTo>
                  <a:pt x="2495061" y="0"/>
                </a:moveTo>
                <a:lnTo>
                  <a:pt x="2503157" y="407324"/>
                </a:lnTo>
                <a:lnTo>
                  <a:pt x="0" y="382386"/>
                </a:lnTo>
                <a:lnTo>
                  <a:pt x="0" y="714895"/>
                </a:lnTo>
                <a:lnTo>
                  <a:pt x="220163" y="706582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79348"/>
              </p:ext>
            </p:extLst>
          </p:nvPr>
        </p:nvGraphicFramePr>
        <p:xfrm>
          <a:off x="3435953" y="2423542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31" name="Equation" r:id="rId21" imgW="228600" imgH="253800" progId="Equation.3">
                  <p:embed/>
                </p:oleObj>
              </mc:Choice>
              <mc:Fallback>
                <p:oleObj name="Equation" r:id="rId21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953" y="2423542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60643"/>
              </p:ext>
            </p:extLst>
          </p:nvPr>
        </p:nvGraphicFramePr>
        <p:xfrm>
          <a:off x="1739288" y="3321896"/>
          <a:ext cx="645975" cy="2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32" name="Equation" r:id="rId23" imgW="596880" imgH="228600" progId="Equation.3">
                  <p:embed/>
                </p:oleObj>
              </mc:Choice>
              <mc:Fallback>
                <p:oleObj name="Equation" r:id="rId23" imgW="596880" imgH="2286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288" y="3321896"/>
                        <a:ext cx="645975" cy="24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38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GRU </a:t>
            </a:r>
            <a:r>
              <a:rPr lang="fr-CA" sz="2800" dirty="0" smtClean="0"/>
              <a:t>(</a:t>
            </a:r>
            <a:r>
              <a:rPr lang="fr-CA" sz="2400" dirty="0" err="1" smtClean="0"/>
              <a:t>Gated</a:t>
            </a:r>
            <a:r>
              <a:rPr lang="fr-CA" sz="2400" dirty="0" smtClean="0"/>
              <a:t> </a:t>
            </a:r>
            <a:r>
              <a:rPr lang="fr-CA" sz="2400" dirty="0" err="1" smtClean="0"/>
              <a:t>Recurrent</a:t>
            </a:r>
            <a:r>
              <a:rPr lang="fr-CA" sz="2400" dirty="0" smtClean="0"/>
              <a:t> Unit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4</a:t>
            </a:fld>
            <a:endParaRPr lang="fr-CA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66232"/>
              </p:ext>
            </p:extLst>
          </p:nvPr>
        </p:nvGraphicFramePr>
        <p:xfrm>
          <a:off x="4897438" y="2547938"/>
          <a:ext cx="349250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4" name="Equation" r:id="rId3" imgW="1587240" imgH="1015920" progId="Equation.3">
                  <p:embed/>
                </p:oleObj>
              </mc:Choice>
              <mc:Fallback>
                <p:oleObj name="Equation" r:id="rId3" imgW="1587240" imgH="101592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2547938"/>
                        <a:ext cx="349250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30659"/>
              </p:ext>
            </p:extLst>
          </p:nvPr>
        </p:nvGraphicFramePr>
        <p:xfrm>
          <a:off x="3235325" y="1716088"/>
          <a:ext cx="2257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5" name="Equation" r:id="rId5" imgW="799920" imgH="203040" progId="Equation.3">
                  <p:embed/>
                </p:oleObj>
              </mc:Choice>
              <mc:Fallback>
                <p:oleObj name="Equation" r:id="rId5" imgW="799920" imgH="20304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1716088"/>
                        <a:ext cx="22574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72202" y="895861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err="1" smtClean="0">
                <a:solidFill>
                  <a:srgbClr val="FF0000"/>
                </a:solidFill>
              </a:rPr>
              <a:t>Modif</a:t>
            </a:r>
            <a:r>
              <a:rPr lang="fr-CA" b="1" dirty="0" smtClean="0">
                <a:solidFill>
                  <a:srgbClr val="FF0000"/>
                </a:solidFill>
              </a:rPr>
              <a:t> 2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906087" y="3061855"/>
            <a:ext cx="3168795" cy="1418705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712584" y="3451635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75277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51794"/>
              </p:ext>
            </p:extLst>
          </p:nvPr>
        </p:nvGraphicFramePr>
        <p:xfrm>
          <a:off x="44718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6" name="Equation" r:id="rId7" imgW="152280" imgH="228600" progId="Equation.3">
                  <p:embed/>
                </p:oleObj>
              </mc:Choice>
              <mc:Fallback>
                <p:oleObj name="Equation" r:id="rId7" imgW="152280" imgH="228600" progId="Equation.3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8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4585"/>
              </p:ext>
            </p:extLst>
          </p:nvPr>
        </p:nvGraphicFramePr>
        <p:xfrm>
          <a:off x="3315408" y="3321031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7" name="Equation" r:id="rId9" imgW="279360" imgH="203040" progId="Equation.3">
                  <p:embed/>
                </p:oleObj>
              </mc:Choice>
              <mc:Fallback>
                <p:oleObj name="Equation" r:id="rId9" imgW="279360" imgH="203040" progId="Equation.3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5408" y="3321031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891987"/>
              </p:ext>
            </p:extLst>
          </p:nvPr>
        </p:nvGraphicFramePr>
        <p:xfrm>
          <a:off x="4309026" y="3472911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8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026" y="3472911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>
            <a:stCxn id="56" idx="2"/>
            <a:endCxn id="55" idx="0"/>
          </p:cNvCxnSpPr>
          <p:nvPr/>
        </p:nvCxnSpPr>
        <p:spPr>
          <a:xfrm>
            <a:off x="3106739" y="3884712"/>
            <a:ext cx="6263" cy="89090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955747"/>
              </p:ext>
            </p:extLst>
          </p:nvPr>
        </p:nvGraphicFramePr>
        <p:xfrm>
          <a:off x="2912977" y="4775613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9" name="Equation" r:id="rId13" imgW="228600" imgH="253800" progId="Equation.3">
                  <p:embed/>
                </p:oleObj>
              </mc:Choice>
              <mc:Fallback>
                <p:oleObj name="Equation" r:id="rId13" imgW="228600" imgH="2538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977" y="4775613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2966988" y="3451635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0" name="Oval 59"/>
          <p:cNvSpPr/>
          <p:nvPr/>
        </p:nvSpPr>
        <p:spPr>
          <a:xfrm>
            <a:off x="234045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170446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6"/>
            <a:endCxn id="56" idx="1"/>
          </p:cNvCxnSpPr>
          <p:nvPr/>
        </p:nvCxnSpPr>
        <p:spPr>
          <a:xfrm>
            <a:off x="2730355" y="3666199"/>
            <a:ext cx="236633" cy="197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43977"/>
              </p:ext>
            </p:extLst>
          </p:nvPr>
        </p:nvGraphicFramePr>
        <p:xfrm>
          <a:off x="2973388" y="3435186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0" name="Equation" r:id="rId15" imgW="152280" imgH="253800" progId="Equation.3">
                  <p:embed/>
                </p:oleObj>
              </mc:Choice>
              <mc:Fallback>
                <p:oleObj name="Equation" r:id="rId15" imgW="1522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435186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>
            <a:endCxn id="47" idx="1"/>
          </p:cNvCxnSpPr>
          <p:nvPr/>
        </p:nvCxnSpPr>
        <p:spPr>
          <a:xfrm flipV="1">
            <a:off x="3256418" y="3668174"/>
            <a:ext cx="456166" cy="145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7" idx="3"/>
            <a:endCxn id="53" idx="1"/>
          </p:cNvCxnSpPr>
          <p:nvPr/>
        </p:nvCxnSpPr>
        <p:spPr>
          <a:xfrm>
            <a:off x="3992085" y="3668174"/>
            <a:ext cx="316941" cy="238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125007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17254"/>
              </p:ext>
            </p:extLst>
          </p:nvPr>
        </p:nvGraphicFramePr>
        <p:xfrm>
          <a:off x="1739288" y="3321896"/>
          <a:ext cx="645975" cy="2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1" name="Equation" r:id="rId17" imgW="596880" imgH="228600" progId="Equation.3">
                  <p:embed/>
                </p:oleObj>
              </mc:Choice>
              <mc:Fallback>
                <p:oleObj name="Equation" r:id="rId17" imgW="596880" imgH="2286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288" y="3321896"/>
                        <a:ext cx="645975" cy="24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12559"/>
              </p:ext>
            </p:extLst>
          </p:nvPr>
        </p:nvGraphicFramePr>
        <p:xfrm>
          <a:off x="125813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2" name="Equation" r:id="rId19" imgW="393480" imgH="253800" progId="Equation.3">
                  <p:embed/>
                </p:oleObj>
              </mc:Choice>
              <mc:Fallback>
                <p:oleObj name="Equation" r:id="rId19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13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68421"/>
              </p:ext>
            </p:extLst>
          </p:nvPr>
        </p:nvGraphicFramePr>
        <p:xfrm>
          <a:off x="2375070" y="3578540"/>
          <a:ext cx="343512" cy="1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3" name="Equation" r:id="rId21" imgW="317160" imgH="177480" progId="Equation.3">
                  <p:embed/>
                </p:oleObj>
              </mc:Choice>
              <mc:Fallback>
                <p:oleObj name="Equation" r:id="rId21" imgW="317160" imgH="17748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070" y="3578540"/>
                        <a:ext cx="343512" cy="1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2334956" y="4071005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382778"/>
              </p:ext>
            </p:extLst>
          </p:nvPr>
        </p:nvGraphicFramePr>
        <p:xfrm>
          <a:off x="1719263" y="3971925"/>
          <a:ext cx="6604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4" name="Equation" r:id="rId23" imgW="609480" imgH="228600" progId="Equation.3">
                  <p:embed/>
                </p:oleObj>
              </mc:Choice>
              <mc:Fallback>
                <p:oleObj name="Equation" r:id="rId23" imgW="609480" imgH="2286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971925"/>
                        <a:ext cx="6604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41601"/>
              </p:ext>
            </p:extLst>
          </p:nvPr>
        </p:nvGraphicFramePr>
        <p:xfrm>
          <a:off x="2411263" y="4164397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5" name="Equation" r:id="rId25" imgW="152280" imgH="139680" progId="Equation.3">
                  <p:embed/>
                </p:oleObj>
              </mc:Choice>
              <mc:Fallback>
                <p:oleObj name="Equation" r:id="rId25" imgW="152280" imgH="1396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263" y="4164397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1716322" y="36456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8" name="Freeform 77"/>
          <p:cNvSpPr/>
          <p:nvPr/>
        </p:nvSpPr>
        <p:spPr>
          <a:xfrm>
            <a:off x="1027022" y="2848079"/>
            <a:ext cx="2570102" cy="714895"/>
          </a:xfrm>
          <a:custGeom>
            <a:avLst/>
            <a:gdLst>
              <a:gd name="connsiteX0" fmla="*/ 540327 w 540327"/>
              <a:gd name="connsiteY0" fmla="*/ 0 h 681644"/>
              <a:gd name="connsiteX1" fmla="*/ 540327 w 540327"/>
              <a:gd name="connsiteY1" fmla="*/ 349135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540327 w 540327"/>
              <a:gd name="connsiteY0" fmla="*/ 0 h 681644"/>
              <a:gd name="connsiteX1" fmla="*/ 365760 w 540327"/>
              <a:gd name="connsiteY1" fmla="*/ 340822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124691 w 365760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220163 w 365760"/>
              <a:gd name="connsiteY4" fmla="*/ 673331 h 681644"/>
              <a:gd name="connsiteX0" fmla="*/ 365760 w 2503157"/>
              <a:gd name="connsiteY0" fmla="*/ 0 h 681644"/>
              <a:gd name="connsiteX1" fmla="*/ 2503157 w 2503157"/>
              <a:gd name="connsiteY1" fmla="*/ 374073 h 681644"/>
              <a:gd name="connsiteX2" fmla="*/ 0 w 2503157"/>
              <a:gd name="connsiteY2" fmla="*/ 349135 h 681644"/>
              <a:gd name="connsiteX3" fmla="*/ 0 w 2503157"/>
              <a:gd name="connsiteY3" fmla="*/ 681644 h 681644"/>
              <a:gd name="connsiteX4" fmla="*/ 220163 w 2503157"/>
              <a:gd name="connsiteY4" fmla="*/ 673331 h 681644"/>
              <a:gd name="connsiteX0" fmla="*/ 2495061 w 2503157"/>
              <a:gd name="connsiteY0" fmla="*/ 0 h 714895"/>
              <a:gd name="connsiteX1" fmla="*/ 2503157 w 2503157"/>
              <a:gd name="connsiteY1" fmla="*/ 407324 h 714895"/>
              <a:gd name="connsiteX2" fmla="*/ 0 w 2503157"/>
              <a:gd name="connsiteY2" fmla="*/ 382386 h 714895"/>
              <a:gd name="connsiteX3" fmla="*/ 0 w 2503157"/>
              <a:gd name="connsiteY3" fmla="*/ 714895 h 714895"/>
              <a:gd name="connsiteX4" fmla="*/ 220163 w 2503157"/>
              <a:gd name="connsiteY4" fmla="*/ 706582 h 714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03157" h="714895">
                <a:moveTo>
                  <a:pt x="2495061" y="0"/>
                </a:moveTo>
                <a:lnTo>
                  <a:pt x="2503157" y="407324"/>
                </a:lnTo>
                <a:lnTo>
                  <a:pt x="0" y="382386"/>
                </a:lnTo>
                <a:lnTo>
                  <a:pt x="0" y="714895"/>
                </a:lnTo>
                <a:lnTo>
                  <a:pt x="220163" y="706582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79348"/>
              </p:ext>
            </p:extLst>
          </p:nvPr>
        </p:nvGraphicFramePr>
        <p:xfrm>
          <a:off x="3435953" y="2423542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6" name="Equation" r:id="rId27" imgW="228600" imgH="253800" progId="Equation.3">
                  <p:embed/>
                </p:oleObj>
              </mc:Choice>
              <mc:Fallback>
                <p:oleObj name="Equation" r:id="rId27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953" y="2423542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13277"/>
              </p:ext>
            </p:extLst>
          </p:nvPr>
        </p:nvGraphicFramePr>
        <p:xfrm>
          <a:off x="2705550" y="4094956"/>
          <a:ext cx="286241" cy="4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7" name="Equation" r:id="rId29" imgW="152280" imgH="228600" progId="Equation.3">
                  <p:embed/>
                </p:oleObj>
              </mc:Choice>
              <mc:Fallback>
                <p:oleObj name="Equation" r:id="rId29" imgW="1522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550" y="4094956"/>
                        <a:ext cx="286241" cy="42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66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GRU </a:t>
            </a:r>
            <a:r>
              <a:rPr lang="fr-CA" sz="2800" dirty="0" smtClean="0"/>
              <a:t>(</a:t>
            </a:r>
            <a:r>
              <a:rPr lang="fr-CA" sz="2400" dirty="0" err="1" smtClean="0"/>
              <a:t>Gated</a:t>
            </a:r>
            <a:r>
              <a:rPr lang="fr-CA" sz="2400" dirty="0" smtClean="0"/>
              <a:t> </a:t>
            </a:r>
            <a:r>
              <a:rPr lang="fr-CA" sz="2400" dirty="0" err="1" smtClean="0"/>
              <a:t>Recurrent</a:t>
            </a:r>
            <a:r>
              <a:rPr lang="fr-CA" sz="2400" dirty="0" smtClean="0"/>
              <a:t> Unit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5</a:t>
            </a:fld>
            <a:endParaRPr lang="fr-CA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01589"/>
              </p:ext>
            </p:extLst>
          </p:nvPr>
        </p:nvGraphicFramePr>
        <p:xfrm>
          <a:off x="5395913" y="2276475"/>
          <a:ext cx="3578225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68" name="Equation" r:id="rId3" imgW="1625400" imgH="1282680" progId="Equation.3">
                  <p:embed/>
                </p:oleObj>
              </mc:Choice>
              <mc:Fallback>
                <p:oleObj name="Equation" r:id="rId3" imgW="1625400" imgH="128268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2276475"/>
                        <a:ext cx="3578225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72202" y="895861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err="1" smtClean="0">
                <a:solidFill>
                  <a:srgbClr val="FF0000"/>
                </a:solidFill>
              </a:rPr>
              <a:t>Modif</a:t>
            </a:r>
            <a:r>
              <a:rPr lang="fr-CA" b="1" dirty="0" smtClean="0">
                <a:solidFill>
                  <a:srgbClr val="FF0000"/>
                </a:solidFill>
              </a:rPr>
              <a:t> 2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906086" y="3061855"/>
            <a:ext cx="3708291" cy="151845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4197789" y="3908532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75277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44718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69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8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27850"/>
              </p:ext>
            </p:extLst>
          </p:nvPr>
        </p:nvGraphicFramePr>
        <p:xfrm>
          <a:off x="3760843" y="3816468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0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0843" y="3816468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64832"/>
              </p:ext>
            </p:extLst>
          </p:nvPr>
        </p:nvGraphicFramePr>
        <p:xfrm>
          <a:off x="4832731" y="3921799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1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731" y="3921799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66803"/>
              </p:ext>
            </p:extLst>
          </p:nvPr>
        </p:nvGraphicFramePr>
        <p:xfrm>
          <a:off x="3502628" y="4755857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2" name="Equation" r:id="rId11" imgW="152280" imgH="253800" progId="Equation.3">
                  <p:embed/>
                </p:oleObj>
              </mc:Choice>
              <mc:Fallback>
                <p:oleObj name="Equation" r:id="rId11" imgW="152280" imgH="2538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628" y="4755857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2966988" y="3451635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0" name="Oval 59"/>
          <p:cNvSpPr/>
          <p:nvPr/>
        </p:nvSpPr>
        <p:spPr>
          <a:xfrm>
            <a:off x="234045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170446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6"/>
            <a:endCxn id="56" idx="1"/>
          </p:cNvCxnSpPr>
          <p:nvPr/>
        </p:nvCxnSpPr>
        <p:spPr>
          <a:xfrm>
            <a:off x="2730355" y="3666199"/>
            <a:ext cx="236633" cy="197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110881"/>
              </p:ext>
            </p:extLst>
          </p:nvPr>
        </p:nvGraphicFramePr>
        <p:xfrm>
          <a:off x="2959476" y="343535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3" name="Equation" r:id="rId13" imgW="177480" imgH="253800" progId="Equation.3">
                  <p:embed/>
                </p:oleObj>
              </mc:Choice>
              <mc:Fallback>
                <p:oleObj name="Equation" r:id="rId13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476" y="343535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>
            <a:endCxn id="47" idx="1"/>
          </p:cNvCxnSpPr>
          <p:nvPr/>
        </p:nvCxnSpPr>
        <p:spPr>
          <a:xfrm flipV="1">
            <a:off x="3772613" y="4125071"/>
            <a:ext cx="425176" cy="36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7" idx="3"/>
          </p:cNvCxnSpPr>
          <p:nvPr/>
        </p:nvCxnSpPr>
        <p:spPr>
          <a:xfrm flipV="1">
            <a:off x="4477290" y="4119443"/>
            <a:ext cx="363754" cy="5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125007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125813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4" name="Equation" r:id="rId15" imgW="393480" imgH="253800" progId="Equation.3">
                  <p:embed/>
                </p:oleObj>
              </mc:Choice>
              <mc:Fallback>
                <p:oleObj name="Equation" r:id="rId15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13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reeform 71"/>
          <p:cNvSpPr/>
          <p:nvPr/>
        </p:nvSpPr>
        <p:spPr>
          <a:xfrm>
            <a:off x="1027022" y="2848079"/>
            <a:ext cx="2570102" cy="714895"/>
          </a:xfrm>
          <a:custGeom>
            <a:avLst/>
            <a:gdLst>
              <a:gd name="connsiteX0" fmla="*/ 540327 w 540327"/>
              <a:gd name="connsiteY0" fmla="*/ 0 h 681644"/>
              <a:gd name="connsiteX1" fmla="*/ 540327 w 540327"/>
              <a:gd name="connsiteY1" fmla="*/ 349135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540327 w 540327"/>
              <a:gd name="connsiteY0" fmla="*/ 0 h 681644"/>
              <a:gd name="connsiteX1" fmla="*/ 365760 w 540327"/>
              <a:gd name="connsiteY1" fmla="*/ 340822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124691 w 365760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220163 w 365760"/>
              <a:gd name="connsiteY4" fmla="*/ 673331 h 681644"/>
              <a:gd name="connsiteX0" fmla="*/ 365760 w 2503157"/>
              <a:gd name="connsiteY0" fmla="*/ 0 h 681644"/>
              <a:gd name="connsiteX1" fmla="*/ 2503157 w 2503157"/>
              <a:gd name="connsiteY1" fmla="*/ 374073 h 681644"/>
              <a:gd name="connsiteX2" fmla="*/ 0 w 2503157"/>
              <a:gd name="connsiteY2" fmla="*/ 349135 h 681644"/>
              <a:gd name="connsiteX3" fmla="*/ 0 w 2503157"/>
              <a:gd name="connsiteY3" fmla="*/ 681644 h 681644"/>
              <a:gd name="connsiteX4" fmla="*/ 220163 w 2503157"/>
              <a:gd name="connsiteY4" fmla="*/ 673331 h 681644"/>
              <a:gd name="connsiteX0" fmla="*/ 2495061 w 2503157"/>
              <a:gd name="connsiteY0" fmla="*/ 0 h 714895"/>
              <a:gd name="connsiteX1" fmla="*/ 2503157 w 2503157"/>
              <a:gd name="connsiteY1" fmla="*/ 407324 h 714895"/>
              <a:gd name="connsiteX2" fmla="*/ 0 w 2503157"/>
              <a:gd name="connsiteY2" fmla="*/ 382386 h 714895"/>
              <a:gd name="connsiteX3" fmla="*/ 0 w 2503157"/>
              <a:gd name="connsiteY3" fmla="*/ 714895 h 714895"/>
              <a:gd name="connsiteX4" fmla="*/ 220163 w 2503157"/>
              <a:gd name="connsiteY4" fmla="*/ 706582 h 714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03157" h="714895">
                <a:moveTo>
                  <a:pt x="2495061" y="0"/>
                </a:moveTo>
                <a:lnTo>
                  <a:pt x="2503157" y="407324"/>
                </a:lnTo>
                <a:lnTo>
                  <a:pt x="0" y="382386"/>
                </a:lnTo>
                <a:lnTo>
                  <a:pt x="0" y="714895"/>
                </a:lnTo>
                <a:lnTo>
                  <a:pt x="220163" y="706582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2375070" y="3578540"/>
          <a:ext cx="343512" cy="1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5" name="Equation" r:id="rId17" imgW="317160" imgH="177480" progId="Equation.3">
                  <p:embed/>
                </p:oleObj>
              </mc:Choice>
              <mc:Fallback>
                <p:oleObj name="Equation" r:id="rId17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070" y="3578540"/>
                        <a:ext cx="343512" cy="1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619056"/>
              </p:ext>
            </p:extLst>
          </p:nvPr>
        </p:nvGraphicFramePr>
        <p:xfrm>
          <a:off x="3435953" y="2423542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6" name="Equation" r:id="rId19" imgW="228600" imgH="253800" progId="Equation.3">
                  <p:embed/>
                </p:oleObj>
              </mc:Choice>
              <mc:Fallback>
                <p:oleObj name="Equation" r:id="rId19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953" y="2423542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2334956" y="40876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02929"/>
              </p:ext>
            </p:extLst>
          </p:nvPr>
        </p:nvGraphicFramePr>
        <p:xfrm>
          <a:off x="2427889" y="417271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7" name="Equation" r:id="rId21" imgW="152280" imgH="139680" progId="Equation.3">
                  <p:embed/>
                </p:oleObj>
              </mc:Choice>
              <mc:Fallback>
                <p:oleObj name="Equation" r:id="rId21" imgW="152280" imgH="13968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889" y="417271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1716322" y="36456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044436" y="1671242"/>
            <a:ext cx="1696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i="1" dirty="0" smtClean="0"/>
              <a:t>Update </a:t>
            </a:r>
            <a:r>
              <a:rPr lang="fr-CA" b="1" i="1" dirty="0" err="1" smtClean="0"/>
              <a:t>gate</a:t>
            </a:r>
            <a:endParaRPr lang="en-CA" b="1" i="1" dirty="0">
              <a:solidFill>
                <a:srgbClr val="FF0000"/>
              </a:solidFill>
            </a:endParaRPr>
          </a:p>
        </p:txBody>
      </p:sp>
      <p:cxnSp>
        <p:nvCxnSpPr>
          <p:cNvPr id="44" name="Straight Arrow Connector 43"/>
          <p:cNvCxnSpPr>
            <a:stCxn id="75" idx="6"/>
            <a:endCxn id="57" idx="3"/>
          </p:cNvCxnSpPr>
          <p:nvPr/>
        </p:nvCxnSpPr>
        <p:spPr>
          <a:xfrm>
            <a:off x="2724859" y="4280919"/>
            <a:ext cx="795133" cy="436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3598425" y="4355419"/>
            <a:ext cx="0" cy="40985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3481987" y="3876510"/>
            <a:ext cx="259516" cy="478909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58" name="Straight Arrow Connector 57"/>
          <p:cNvCxnSpPr>
            <a:stCxn id="72" idx="1"/>
            <a:endCxn id="57" idx="0"/>
          </p:cNvCxnSpPr>
          <p:nvPr/>
        </p:nvCxnSpPr>
        <p:spPr>
          <a:xfrm>
            <a:off x="3597124" y="3255403"/>
            <a:ext cx="14621" cy="62110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2"/>
            <a:endCxn id="57" idx="2"/>
          </p:cNvCxnSpPr>
          <p:nvPr/>
        </p:nvCxnSpPr>
        <p:spPr>
          <a:xfrm rot="16200000" flipH="1">
            <a:off x="3178737" y="3812714"/>
            <a:ext cx="231253" cy="37524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80202"/>
              </p:ext>
            </p:extLst>
          </p:nvPr>
        </p:nvGraphicFramePr>
        <p:xfrm>
          <a:off x="1739288" y="3321896"/>
          <a:ext cx="645975" cy="2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8" name="Equation" r:id="rId23" imgW="596880" imgH="228600" progId="Equation.3">
                  <p:embed/>
                </p:oleObj>
              </mc:Choice>
              <mc:Fallback>
                <p:oleObj name="Equation" r:id="rId23" imgW="596880" imgH="2286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288" y="3321896"/>
                        <a:ext cx="645975" cy="24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39545"/>
              </p:ext>
            </p:extLst>
          </p:nvPr>
        </p:nvGraphicFramePr>
        <p:xfrm>
          <a:off x="1727576" y="3971925"/>
          <a:ext cx="6604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9" name="Equation" r:id="rId25" imgW="609480" imgH="228600" progId="Equation.3">
                  <p:embed/>
                </p:oleObj>
              </mc:Choice>
              <mc:Fallback>
                <p:oleObj name="Equation" r:id="rId25" imgW="6094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576" y="3971925"/>
                        <a:ext cx="6604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55413"/>
              </p:ext>
            </p:extLst>
          </p:nvPr>
        </p:nvGraphicFramePr>
        <p:xfrm>
          <a:off x="3514725" y="4027488"/>
          <a:ext cx="195263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80" name="Equation" r:id="rId27" imgW="101520" imgH="101520" progId="Equation.3">
                  <p:embed/>
                </p:oleObj>
              </mc:Choice>
              <mc:Fallback>
                <p:oleObj name="Equation" r:id="rId27" imgW="101520" imgH="101520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027488"/>
                        <a:ext cx="195263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16339"/>
              </p:ext>
            </p:extLst>
          </p:nvPr>
        </p:nvGraphicFramePr>
        <p:xfrm>
          <a:off x="2705550" y="4270638"/>
          <a:ext cx="286241" cy="4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81" name="Equation" r:id="rId29" imgW="152280" imgH="228600" progId="Equation.3">
                  <p:embed/>
                </p:oleObj>
              </mc:Choice>
              <mc:Fallback>
                <p:oleObj name="Equation" r:id="rId29" imgW="1522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550" y="4270638"/>
                        <a:ext cx="286241" cy="42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63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GRU </a:t>
            </a:r>
            <a:r>
              <a:rPr lang="fr-CA" sz="2800" dirty="0" smtClean="0"/>
              <a:t>(</a:t>
            </a:r>
            <a:r>
              <a:rPr lang="fr-CA" sz="2400" dirty="0" err="1" smtClean="0"/>
              <a:t>Gated</a:t>
            </a:r>
            <a:r>
              <a:rPr lang="fr-CA" sz="2400" dirty="0" smtClean="0"/>
              <a:t> </a:t>
            </a:r>
            <a:r>
              <a:rPr lang="fr-CA" sz="2400" dirty="0" err="1" smtClean="0"/>
              <a:t>Recurrent</a:t>
            </a:r>
            <a:r>
              <a:rPr lang="fr-CA" sz="2400" dirty="0" smtClean="0"/>
              <a:t> Unit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6</a:t>
            </a:fld>
            <a:endParaRPr lang="fr-CA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443004"/>
              </p:ext>
            </p:extLst>
          </p:nvPr>
        </p:nvGraphicFramePr>
        <p:xfrm>
          <a:off x="5032375" y="3086100"/>
          <a:ext cx="39417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0" name="Equation" r:id="rId3" imgW="1790640" imgH="215640" progId="Equation.3">
                  <p:embed/>
                </p:oleObj>
              </mc:Choice>
              <mc:Fallback>
                <p:oleObj name="Equation" r:id="rId3" imgW="1790640" imgH="21564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086100"/>
                        <a:ext cx="39417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72202" y="895861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err="1" smtClean="0">
                <a:solidFill>
                  <a:srgbClr val="FF0000"/>
                </a:solidFill>
              </a:rPr>
              <a:t>Modif</a:t>
            </a:r>
            <a:r>
              <a:rPr lang="fr-CA" b="1" dirty="0" smtClean="0">
                <a:solidFill>
                  <a:srgbClr val="FF0000"/>
                </a:solidFill>
              </a:rPr>
              <a:t> 2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906086" y="3061855"/>
            <a:ext cx="3708291" cy="151845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4197789" y="3908532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75277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44718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1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8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3760843" y="3816468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2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0843" y="3816468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832731" y="3921799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3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731" y="3921799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3502628" y="4755857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4" name="Equation" r:id="rId11" imgW="152280" imgH="253800" progId="Equation.3">
                  <p:embed/>
                </p:oleObj>
              </mc:Choice>
              <mc:Fallback>
                <p:oleObj name="Equation" r:id="rId11" imgW="152280" imgH="2538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628" y="4755857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2966988" y="3451635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0" name="Oval 59"/>
          <p:cNvSpPr/>
          <p:nvPr/>
        </p:nvSpPr>
        <p:spPr>
          <a:xfrm>
            <a:off x="234045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170446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6"/>
            <a:endCxn id="56" idx="1"/>
          </p:cNvCxnSpPr>
          <p:nvPr/>
        </p:nvCxnSpPr>
        <p:spPr>
          <a:xfrm>
            <a:off x="2730355" y="3666199"/>
            <a:ext cx="236633" cy="197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2959476" y="343535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5" name="Equation" r:id="rId13" imgW="177480" imgH="253800" progId="Equation.3">
                  <p:embed/>
                </p:oleObj>
              </mc:Choice>
              <mc:Fallback>
                <p:oleObj name="Equation" r:id="rId13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476" y="343535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>
            <a:stCxn id="38" idx="3"/>
            <a:endCxn id="47" idx="1"/>
          </p:cNvCxnSpPr>
          <p:nvPr/>
        </p:nvCxnSpPr>
        <p:spPr>
          <a:xfrm flipV="1">
            <a:off x="3772613" y="4125071"/>
            <a:ext cx="425176" cy="36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7" idx="3"/>
          </p:cNvCxnSpPr>
          <p:nvPr/>
        </p:nvCxnSpPr>
        <p:spPr>
          <a:xfrm flipV="1">
            <a:off x="4477290" y="4119443"/>
            <a:ext cx="363754" cy="5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125007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1739288" y="3321896"/>
          <a:ext cx="645975" cy="2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6" name="Equation" r:id="rId15" imgW="596880" imgH="228600" progId="Equation.3">
                  <p:embed/>
                </p:oleObj>
              </mc:Choice>
              <mc:Fallback>
                <p:oleObj name="Equation" r:id="rId15" imgW="596880" imgH="2286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288" y="3321896"/>
                        <a:ext cx="645975" cy="24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125813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7" name="Equation" r:id="rId17" imgW="393480" imgH="253800" progId="Equation.3">
                  <p:embed/>
                </p:oleObj>
              </mc:Choice>
              <mc:Fallback>
                <p:oleObj name="Equation" r:id="rId17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13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reeform 71"/>
          <p:cNvSpPr/>
          <p:nvPr/>
        </p:nvSpPr>
        <p:spPr>
          <a:xfrm>
            <a:off x="1027022" y="2848079"/>
            <a:ext cx="2570102" cy="714895"/>
          </a:xfrm>
          <a:custGeom>
            <a:avLst/>
            <a:gdLst>
              <a:gd name="connsiteX0" fmla="*/ 540327 w 540327"/>
              <a:gd name="connsiteY0" fmla="*/ 0 h 681644"/>
              <a:gd name="connsiteX1" fmla="*/ 540327 w 540327"/>
              <a:gd name="connsiteY1" fmla="*/ 349135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540327 w 540327"/>
              <a:gd name="connsiteY0" fmla="*/ 0 h 681644"/>
              <a:gd name="connsiteX1" fmla="*/ 365760 w 540327"/>
              <a:gd name="connsiteY1" fmla="*/ 340822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124691 w 365760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220163 w 365760"/>
              <a:gd name="connsiteY4" fmla="*/ 673331 h 681644"/>
              <a:gd name="connsiteX0" fmla="*/ 365760 w 2503157"/>
              <a:gd name="connsiteY0" fmla="*/ 0 h 681644"/>
              <a:gd name="connsiteX1" fmla="*/ 2503157 w 2503157"/>
              <a:gd name="connsiteY1" fmla="*/ 374073 h 681644"/>
              <a:gd name="connsiteX2" fmla="*/ 0 w 2503157"/>
              <a:gd name="connsiteY2" fmla="*/ 349135 h 681644"/>
              <a:gd name="connsiteX3" fmla="*/ 0 w 2503157"/>
              <a:gd name="connsiteY3" fmla="*/ 681644 h 681644"/>
              <a:gd name="connsiteX4" fmla="*/ 220163 w 2503157"/>
              <a:gd name="connsiteY4" fmla="*/ 673331 h 681644"/>
              <a:gd name="connsiteX0" fmla="*/ 2495061 w 2503157"/>
              <a:gd name="connsiteY0" fmla="*/ 0 h 714895"/>
              <a:gd name="connsiteX1" fmla="*/ 2503157 w 2503157"/>
              <a:gd name="connsiteY1" fmla="*/ 407324 h 714895"/>
              <a:gd name="connsiteX2" fmla="*/ 0 w 2503157"/>
              <a:gd name="connsiteY2" fmla="*/ 382386 h 714895"/>
              <a:gd name="connsiteX3" fmla="*/ 0 w 2503157"/>
              <a:gd name="connsiteY3" fmla="*/ 714895 h 714895"/>
              <a:gd name="connsiteX4" fmla="*/ 220163 w 2503157"/>
              <a:gd name="connsiteY4" fmla="*/ 706582 h 714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03157" h="714895">
                <a:moveTo>
                  <a:pt x="2495061" y="0"/>
                </a:moveTo>
                <a:lnTo>
                  <a:pt x="2503157" y="407324"/>
                </a:lnTo>
                <a:lnTo>
                  <a:pt x="0" y="382386"/>
                </a:lnTo>
                <a:lnTo>
                  <a:pt x="0" y="714895"/>
                </a:lnTo>
                <a:lnTo>
                  <a:pt x="220163" y="706582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2375070" y="3578540"/>
          <a:ext cx="343512" cy="1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8" name="Equation" r:id="rId19" imgW="317160" imgH="177480" progId="Equation.3">
                  <p:embed/>
                </p:oleObj>
              </mc:Choice>
              <mc:Fallback>
                <p:oleObj name="Equation" r:id="rId19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070" y="3578540"/>
                        <a:ext cx="343512" cy="1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3435953" y="2423542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9" name="Equation" r:id="rId21" imgW="228600" imgH="253800" progId="Equation.3">
                  <p:embed/>
                </p:oleObj>
              </mc:Choice>
              <mc:Fallback>
                <p:oleObj name="Equation" r:id="rId21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953" y="2423542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2334956" y="40876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47980"/>
              </p:ext>
            </p:extLst>
          </p:nvPr>
        </p:nvGraphicFramePr>
        <p:xfrm>
          <a:off x="1719263" y="3971925"/>
          <a:ext cx="6604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50" name="Equation" r:id="rId23" imgW="609480" imgH="228600" progId="Equation.3">
                  <p:embed/>
                </p:oleObj>
              </mc:Choice>
              <mc:Fallback>
                <p:oleObj name="Equation" r:id="rId23" imgW="6094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971925"/>
                        <a:ext cx="6604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/>
          </p:nvPr>
        </p:nvGraphicFramePr>
        <p:xfrm>
          <a:off x="2427889" y="417271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51" name="Equation" r:id="rId25" imgW="152280" imgH="139680" progId="Equation.3">
                  <p:embed/>
                </p:oleObj>
              </mc:Choice>
              <mc:Fallback>
                <p:oleObj name="Equation" r:id="rId25" imgW="152280" imgH="13968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889" y="417271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1716322" y="36456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424762" y="1647750"/>
            <a:ext cx="33361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b="1" i="1" dirty="0" smtClean="0"/>
              <a:t>« </a:t>
            </a:r>
            <a:r>
              <a:rPr lang="fr-CA" b="1" i="1" dirty="0" err="1" smtClean="0"/>
              <a:t>element-wise</a:t>
            </a:r>
            <a:r>
              <a:rPr lang="fr-CA" b="1" i="1" dirty="0" smtClean="0"/>
              <a:t> </a:t>
            </a:r>
            <a:r>
              <a:rPr lang="fr-CA" b="1" i="1" dirty="0" err="1" smtClean="0"/>
              <a:t>product</a:t>
            </a:r>
            <a:r>
              <a:rPr lang="fr-CA" b="1" i="1" dirty="0" smtClean="0"/>
              <a:t> »</a:t>
            </a:r>
          </a:p>
          <a:p>
            <a:pPr algn="ctr"/>
            <a:r>
              <a:rPr lang="fr-CA" i="1" dirty="0"/>
              <a:t>o</a:t>
            </a:r>
            <a:r>
              <a:rPr lang="fr-CA" i="1" dirty="0" smtClean="0"/>
              <a:t>u </a:t>
            </a:r>
          </a:p>
          <a:p>
            <a:pPr algn="ctr"/>
            <a:r>
              <a:rPr lang="fr-CA" b="1" i="1" dirty="0" smtClean="0"/>
              <a:t>« Hadamard </a:t>
            </a:r>
            <a:r>
              <a:rPr lang="fr-CA" b="1" i="1" dirty="0" err="1" smtClean="0"/>
              <a:t>product</a:t>
            </a:r>
            <a:r>
              <a:rPr lang="fr-CA" b="1" i="1" dirty="0" smtClean="0"/>
              <a:t> »</a:t>
            </a:r>
            <a:endParaRPr lang="en-CA" b="1" i="1" dirty="0"/>
          </a:p>
        </p:txBody>
      </p:sp>
      <p:cxnSp>
        <p:nvCxnSpPr>
          <p:cNvPr id="44" name="Straight Arrow Connector 43"/>
          <p:cNvCxnSpPr>
            <a:stCxn id="75" idx="6"/>
            <a:endCxn id="57" idx="3"/>
          </p:cNvCxnSpPr>
          <p:nvPr/>
        </p:nvCxnSpPr>
        <p:spPr>
          <a:xfrm>
            <a:off x="2724859" y="4280919"/>
            <a:ext cx="795133" cy="436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3598425" y="4355419"/>
            <a:ext cx="0" cy="40985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3481987" y="3876510"/>
            <a:ext cx="259516" cy="478909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58" name="Straight Arrow Connector 57"/>
          <p:cNvCxnSpPr>
            <a:stCxn id="72" idx="1"/>
            <a:endCxn id="57" idx="0"/>
          </p:cNvCxnSpPr>
          <p:nvPr/>
        </p:nvCxnSpPr>
        <p:spPr>
          <a:xfrm>
            <a:off x="3597124" y="3255403"/>
            <a:ext cx="14621" cy="62110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2"/>
            <a:endCxn id="57" idx="2"/>
          </p:cNvCxnSpPr>
          <p:nvPr/>
        </p:nvCxnSpPr>
        <p:spPr>
          <a:xfrm rot="16200000" flipH="1">
            <a:off x="3178737" y="3812714"/>
            <a:ext cx="231253" cy="37524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151056"/>
              </p:ext>
            </p:extLst>
          </p:nvPr>
        </p:nvGraphicFramePr>
        <p:xfrm>
          <a:off x="3514725" y="4027488"/>
          <a:ext cx="195263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52" name="Equation" r:id="rId27" imgW="101520" imgH="101520" progId="Equation.3">
                  <p:embed/>
                </p:oleObj>
              </mc:Choice>
              <mc:Fallback>
                <p:oleObj name="Equation" r:id="rId27" imgW="101520" imgH="101520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027488"/>
                        <a:ext cx="195263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650074"/>
              </p:ext>
            </p:extLst>
          </p:nvPr>
        </p:nvGraphicFramePr>
        <p:xfrm>
          <a:off x="2750638" y="4272192"/>
          <a:ext cx="286241" cy="4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53" name="Equation" r:id="rId29" imgW="152280" imgH="228600" progId="Equation.3">
                  <p:embed/>
                </p:oleObj>
              </mc:Choice>
              <mc:Fallback>
                <p:oleObj name="Equation" r:id="rId29" imgW="1522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638" y="4272192"/>
                        <a:ext cx="286241" cy="42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58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GRU </a:t>
            </a:r>
            <a:r>
              <a:rPr lang="fr-CA" sz="2800" dirty="0" smtClean="0"/>
              <a:t>(</a:t>
            </a:r>
            <a:r>
              <a:rPr lang="fr-CA" sz="2400" dirty="0" err="1" smtClean="0"/>
              <a:t>Gated</a:t>
            </a:r>
            <a:r>
              <a:rPr lang="fr-CA" sz="2400" dirty="0" smtClean="0"/>
              <a:t> </a:t>
            </a:r>
            <a:r>
              <a:rPr lang="fr-CA" sz="2400" dirty="0" err="1" smtClean="0"/>
              <a:t>Recurrent</a:t>
            </a:r>
            <a:r>
              <a:rPr lang="fr-CA" sz="2400" dirty="0" smtClean="0"/>
              <a:t> Unit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7</a:t>
            </a:fld>
            <a:endParaRPr lang="fr-CA"/>
          </a:p>
        </p:txBody>
      </p:sp>
      <p:sp>
        <p:nvSpPr>
          <p:cNvPr id="43" name="TextBox 42"/>
          <p:cNvSpPr txBox="1"/>
          <p:nvPr/>
        </p:nvSpPr>
        <p:spPr>
          <a:xfrm>
            <a:off x="872202" y="895861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err="1" smtClean="0">
                <a:solidFill>
                  <a:srgbClr val="FF0000"/>
                </a:solidFill>
              </a:rPr>
              <a:t>Modif</a:t>
            </a:r>
            <a:r>
              <a:rPr lang="fr-CA" b="1" dirty="0" smtClean="0">
                <a:solidFill>
                  <a:srgbClr val="FF0000"/>
                </a:solidFill>
              </a:rPr>
              <a:t> 3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85106" y="2432605"/>
            <a:ext cx="3708291" cy="214770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976809" y="3908532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53179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34252"/>
              </p:ext>
            </p:extLst>
          </p:nvPr>
        </p:nvGraphicFramePr>
        <p:xfrm>
          <a:off x="22620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88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0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2445"/>
              </p:ext>
            </p:extLst>
          </p:nvPr>
        </p:nvGraphicFramePr>
        <p:xfrm>
          <a:off x="3539863" y="3816468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89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9863" y="3816468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456202"/>
              </p:ext>
            </p:extLst>
          </p:nvPr>
        </p:nvGraphicFramePr>
        <p:xfrm>
          <a:off x="4611751" y="3921799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0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751" y="3921799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28033"/>
              </p:ext>
            </p:extLst>
          </p:nvPr>
        </p:nvGraphicFramePr>
        <p:xfrm>
          <a:off x="3281648" y="4755857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1" name="Equation" r:id="rId9" imgW="152280" imgH="253800" progId="Equation.3">
                  <p:embed/>
                </p:oleObj>
              </mc:Choice>
              <mc:Fallback>
                <p:oleObj name="Equation" r:id="rId9" imgW="152280" imgH="2538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648" y="4755857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2746008" y="3451635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0" name="Oval 59"/>
          <p:cNvSpPr/>
          <p:nvPr/>
        </p:nvSpPr>
        <p:spPr>
          <a:xfrm>
            <a:off x="211947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148348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6"/>
            <a:endCxn id="56" idx="1"/>
          </p:cNvCxnSpPr>
          <p:nvPr/>
        </p:nvCxnSpPr>
        <p:spPr>
          <a:xfrm>
            <a:off x="2509375" y="3666199"/>
            <a:ext cx="236633" cy="197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62469"/>
              </p:ext>
            </p:extLst>
          </p:nvPr>
        </p:nvGraphicFramePr>
        <p:xfrm>
          <a:off x="2738496" y="343535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2" name="Equation" r:id="rId11" imgW="177480" imgH="253800" progId="Equation.3">
                  <p:embed/>
                </p:oleObj>
              </mc:Choice>
              <mc:Fallback>
                <p:oleObj name="Equation" r:id="rId11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96" y="343535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>
            <a:endCxn id="47" idx="1"/>
          </p:cNvCxnSpPr>
          <p:nvPr/>
        </p:nvCxnSpPr>
        <p:spPr>
          <a:xfrm flipV="1">
            <a:off x="3551633" y="4125071"/>
            <a:ext cx="425176" cy="36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7" idx="3"/>
          </p:cNvCxnSpPr>
          <p:nvPr/>
        </p:nvCxnSpPr>
        <p:spPr>
          <a:xfrm flipV="1">
            <a:off x="4256310" y="4119443"/>
            <a:ext cx="363754" cy="5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102909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688720"/>
              </p:ext>
            </p:extLst>
          </p:nvPr>
        </p:nvGraphicFramePr>
        <p:xfrm>
          <a:off x="103715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3" name="Equation" r:id="rId13" imgW="393480" imgH="253800" progId="Equation.3">
                  <p:embed/>
                </p:oleObj>
              </mc:Choice>
              <mc:Fallback>
                <p:oleObj name="Equation" r:id="rId13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5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reeform 71"/>
          <p:cNvSpPr/>
          <p:nvPr/>
        </p:nvSpPr>
        <p:spPr>
          <a:xfrm>
            <a:off x="798941" y="2617985"/>
            <a:ext cx="2591824" cy="944989"/>
          </a:xfrm>
          <a:custGeom>
            <a:avLst/>
            <a:gdLst>
              <a:gd name="connsiteX0" fmla="*/ 540327 w 540327"/>
              <a:gd name="connsiteY0" fmla="*/ 0 h 681644"/>
              <a:gd name="connsiteX1" fmla="*/ 540327 w 540327"/>
              <a:gd name="connsiteY1" fmla="*/ 349135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540327 w 540327"/>
              <a:gd name="connsiteY0" fmla="*/ 0 h 681644"/>
              <a:gd name="connsiteX1" fmla="*/ 365760 w 540327"/>
              <a:gd name="connsiteY1" fmla="*/ 340822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124691 w 365760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220163 w 365760"/>
              <a:gd name="connsiteY4" fmla="*/ 673331 h 681644"/>
              <a:gd name="connsiteX0" fmla="*/ 365760 w 2503157"/>
              <a:gd name="connsiteY0" fmla="*/ 0 h 681644"/>
              <a:gd name="connsiteX1" fmla="*/ 2503157 w 2503157"/>
              <a:gd name="connsiteY1" fmla="*/ 374073 h 681644"/>
              <a:gd name="connsiteX2" fmla="*/ 0 w 2503157"/>
              <a:gd name="connsiteY2" fmla="*/ 349135 h 681644"/>
              <a:gd name="connsiteX3" fmla="*/ 0 w 2503157"/>
              <a:gd name="connsiteY3" fmla="*/ 681644 h 681644"/>
              <a:gd name="connsiteX4" fmla="*/ 220163 w 2503157"/>
              <a:gd name="connsiteY4" fmla="*/ 673331 h 681644"/>
              <a:gd name="connsiteX0" fmla="*/ 2495061 w 2503157"/>
              <a:gd name="connsiteY0" fmla="*/ 0 h 714895"/>
              <a:gd name="connsiteX1" fmla="*/ 2503157 w 2503157"/>
              <a:gd name="connsiteY1" fmla="*/ 407324 h 714895"/>
              <a:gd name="connsiteX2" fmla="*/ 0 w 2503157"/>
              <a:gd name="connsiteY2" fmla="*/ 382386 h 714895"/>
              <a:gd name="connsiteX3" fmla="*/ 0 w 2503157"/>
              <a:gd name="connsiteY3" fmla="*/ 714895 h 714895"/>
              <a:gd name="connsiteX4" fmla="*/ 220163 w 2503157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382386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281781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511253 w 2527445"/>
              <a:gd name="connsiteY0" fmla="*/ 0 h 714895"/>
              <a:gd name="connsiteX1" fmla="*/ 2527445 w 2527445"/>
              <a:gd name="connsiteY1" fmla="*/ 259065 h 714895"/>
              <a:gd name="connsiteX2" fmla="*/ 0 w 2527445"/>
              <a:gd name="connsiteY2" fmla="*/ 250012 h 714895"/>
              <a:gd name="connsiteX3" fmla="*/ 16192 w 2527445"/>
              <a:gd name="connsiteY3" fmla="*/ 714895 h 714895"/>
              <a:gd name="connsiteX4" fmla="*/ 236355 w 2527445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259065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177401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77401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10521"/>
              <a:gd name="connsiteY0" fmla="*/ 0 h 714895"/>
              <a:gd name="connsiteX1" fmla="*/ 2510521 w 2510521"/>
              <a:gd name="connsiteY1" fmla="*/ 115330 h 714895"/>
              <a:gd name="connsiteX2" fmla="*/ 0 w 2510521"/>
              <a:gd name="connsiteY2" fmla="*/ 119156 h 714895"/>
              <a:gd name="connsiteX3" fmla="*/ 6915 w 2510521"/>
              <a:gd name="connsiteY3" fmla="*/ 714895 h 714895"/>
              <a:gd name="connsiteX4" fmla="*/ 227078 w 2510521"/>
              <a:gd name="connsiteY4" fmla="*/ 706582 h 714895"/>
              <a:gd name="connsiteX0" fmla="*/ 2501976 w 2501976"/>
              <a:gd name="connsiteY0" fmla="*/ 0 h 714895"/>
              <a:gd name="connsiteX1" fmla="*/ 2491967 w 2501976"/>
              <a:gd name="connsiteY1" fmla="*/ 115330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4336"/>
              <a:gd name="connsiteY0" fmla="*/ 0 h 714895"/>
              <a:gd name="connsiteX1" fmla="*/ 2504336 w 2504336"/>
              <a:gd name="connsiteY1" fmla="*/ 119375 h 714895"/>
              <a:gd name="connsiteX2" fmla="*/ 0 w 2504336"/>
              <a:gd name="connsiteY2" fmla="*/ 119156 h 714895"/>
              <a:gd name="connsiteX3" fmla="*/ 6915 w 2504336"/>
              <a:gd name="connsiteY3" fmla="*/ 714895 h 714895"/>
              <a:gd name="connsiteX4" fmla="*/ 227078 w 2504336"/>
              <a:gd name="connsiteY4" fmla="*/ 706582 h 714895"/>
              <a:gd name="connsiteX0" fmla="*/ 2501976 w 2501976"/>
              <a:gd name="connsiteY0" fmla="*/ 0 h 714895"/>
              <a:gd name="connsiteX1" fmla="*/ 1814135 w 2501976"/>
              <a:gd name="connsiteY1" fmla="*/ 124229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1863726 w 1863734"/>
              <a:gd name="connsiteY0" fmla="*/ 13234 h 601932"/>
              <a:gd name="connsiteX1" fmla="*/ 1814135 w 1863734"/>
              <a:gd name="connsiteY1" fmla="*/ 11266 h 601932"/>
              <a:gd name="connsiteX2" fmla="*/ 0 w 1863734"/>
              <a:gd name="connsiteY2" fmla="*/ 6193 h 601932"/>
              <a:gd name="connsiteX3" fmla="*/ 6915 w 1863734"/>
              <a:gd name="connsiteY3" fmla="*/ 601932 h 601932"/>
              <a:gd name="connsiteX4" fmla="*/ 227078 w 1863734"/>
              <a:gd name="connsiteY4" fmla="*/ 593619 h 601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3734" h="601932">
                <a:moveTo>
                  <a:pt x="1863726" y="13234"/>
                </a:moveTo>
                <a:cubicBezTo>
                  <a:pt x="1864513" y="53026"/>
                  <a:pt x="1813348" y="-28526"/>
                  <a:pt x="1814135" y="11266"/>
                </a:cubicBezTo>
                <a:lnTo>
                  <a:pt x="0" y="6193"/>
                </a:lnTo>
                <a:lnTo>
                  <a:pt x="6915" y="601932"/>
                </a:lnTo>
                <a:lnTo>
                  <a:pt x="227078" y="593619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06773"/>
              </p:ext>
            </p:extLst>
          </p:nvPr>
        </p:nvGraphicFramePr>
        <p:xfrm>
          <a:off x="2154090" y="3578540"/>
          <a:ext cx="343512" cy="1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4" name="Equation" r:id="rId15" imgW="317160" imgH="177480" progId="Equation.3">
                  <p:embed/>
                </p:oleObj>
              </mc:Choice>
              <mc:Fallback>
                <p:oleObj name="Equation" r:id="rId15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090" y="3578540"/>
                        <a:ext cx="343512" cy="1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78153"/>
              </p:ext>
            </p:extLst>
          </p:nvPr>
        </p:nvGraphicFramePr>
        <p:xfrm>
          <a:off x="3214973" y="1991280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5" name="Equation" r:id="rId17" imgW="228600" imgH="253800" progId="Equation.3">
                  <p:embed/>
                </p:oleObj>
              </mc:Choice>
              <mc:Fallback>
                <p:oleObj name="Equation" r:id="rId17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973" y="1991280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2113976" y="40876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73171"/>
              </p:ext>
            </p:extLst>
          </p:nvPr>
        </p:nvGraphicFramePr>
        <p:xfrm>
          <a:off x="2206909" y="417271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6" name="Equation" r:id="rId19" imgW="152280" imgH="139680" progId="Equation.3">
                  <p:embed/>
                </p:oleObj>
              </mc:Choice>
              <mc:Fallback>
                <p:oleObj name="Equation" r:id="rId19" imgW="152280" imgH="13968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909" y="417271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1495342" y="36456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75" idx="6"/>
            <a:endCxn id="57" idx="3"/>
          </p:cNvCxnSpPr>
          <p:nvPr/>
        </p:nvCxnSpPr>
        <p:spPr>
          <a:xfrm>
            <a:off x="2503879" y="4280919"/>
            <a:ext cx="795133" cy="436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3377445" y="4355419"/>
            <a:ext cx="0" cy="40985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3261007" y="3876510"/>
            <a:ext cx="259516" cy="478909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58" name="Straight Arrow Connector 57"/>
          <p:cNvCxnSpPr>
            <a:endCxn id="57" idx="0"/>
          </p:cNvCxnSpPr>
          <p:nvPr/>
        </p:nvCxnSpPr>
        <p:spPr>
          <a:xfrm>
            <a:off x="3374487" y="2432605"/>
            <a:ext cx="16278" cy="1443905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2"/>
            <a:endCxn id="57" idx="2"/>
          </p:cNvCxnSpPr>
          <p:nvPr/>
        </p:nvCxnSpPr>
        <p:spPr>
          <a:xfrm rot="16200000" flipH="1">
            <a:off x="2957757" y="3812714"/>
            <a:ext cx="231253" cy="37524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69" idx="0"/>
            <a:endCxn id="40" idx="2"/>
          </p:cNvCxnSpPr>
          <p:nvPr/>
        </p:nvCxnSpPr>
        <p:spPr>
          <a:xfrm rot="5400000" flipH="1" flipV="1">
            <a:off x="1201489" y="3091680"/>
            <a:ext cx="398305" cy="28870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544995" y="284359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854123"/>
              </p:ext>
            </p:extLst>
          </p:nvPr>
        </p:nvGraphicFramePr>
        <p:xfrm>
          <a:off x="1614378" y="2937884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7" name="Equation" r:id="rId21" imgW="152280" imgH="139680" progId="Equation.3">
                  <p:embed/>
                </p:oleObj>
              </mc:Choice>
              <mc:Fallback>
                <p:oleObj name="Equation" r:id="rId21" imgW="152280" imgH="13968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378" y="2937884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>
            <a:stCxn id="40" idx="6"/>
          </p:cNvCxnSpPr>
          <p:nvPr/>
        </p:nvCxnSpPr>
        <p:spPr>
          <a:xfrm>
            <a:off x="1934898" y="3036880"/>
            <a:ext cx="102878" cy="295245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26799"/>
              </p:ext>
            </p:extLst>
          </p:nvPr>
        </p:nvGraphicFramePr>
        <p:xfrm>
          <a:off x="939800" y="2754313"/>
          <a:ext cx="6334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8" name="Equation" r:id="rId22" imgW="583920" imgH="228600" progId="Equation.3">
                  <p:embed/>
                </p:oleObj>
              </mc:Choice>
              <mc:Fallback>
                <p:oleObj name="Equation" r:id="rId22" imgW="58392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754313"/>
                        <a:ext cx="63341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7788"/>
              </p:ext>
            </p:extLst>
          </p:nvPr>
        </p:nvGraphicFramePr>
        <p:xfrm>
          <a:off x="5033963" y="2141538"/>
          <a:ext cx="4033837" cy="319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9" name="Equation" r:id="rId24" imgW="1904760" imgH="1523880" progId="Equation.3">
                  <p:embed/>
                </p:oleObj>
              </mc:Choice>
              <mc:Fallback>
                <p:oleObj name="Equation" r:id="rId24" imgW="1904760" imgH="152388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2141538"/>
                        <a:ext cx="4033837" cy="319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2921179" y="1364240"/>
            <a:ext cx="14734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i="1" dirty="0" smtClean="0"/>
              <a:t>Reset </a:t>
            </a:r>
            <a:r>
              <a:rPr lang="fr-CA" b="1" i="1" dirty="0" err="1" smtClean="0"/>
              <a:t>gate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58001"/>
              </p:ext>
            </p:extLst>
          </p:nvPr>
        </p:nvGraphicFramePr>
        <p:xfrm>
          <a:off x="1533548" y="3321896"/>
          <a:ext cx="645975" cy="2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00" name="Equation" r:id="rId26" imgW="596880" imgH="228600" progId="Equation.3">
                  <p:embed/>
                </p:oleObj>
              </mc:Choice>
              <mc:Fallback>
                <p:oleObj name="Equation" r:id="rId26" imgW="596880" imgH="2286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48" y="3321896"/>
                        <a:ext cx="645975" cy="24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01547"/>
              </p:ext>
            </p:extLst>
          </p:nvPr>
        </p:nvGraphicFramePr>
        <p:xfrm>
          <a:off x="1498600" y="3971925"/>
          <a:ext cx="6604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01" name="Equation" r:id="rId28" imgW="609480" imgH="228600" progId="Equation.3">
                  <p:embed/>
                </p:oleObj>
              </mc:Choice>
              <mc:Fallback>
                <p:oleObj name="Equation" r:id="rId28" imgW="60948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971925"/>
                        <a:ext cx="6604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63931"/>
              </p:ext>
            </p:extLst>
          </p:nvPr>
        </p:nvGraphicFramePr>
        <p:xfrm>
          <a:off x="3298593" y="4027488"/>
          <a:ext cx="195263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02" name="Equation" r:id="rId30" imgW="101520" imgH="101520" progId="Equation.3">
                  <p:embed/>
                </p:oleObj>
              </mc:Choice>
              <mc:Fallback>
                <p:oleObj name="Equation" r:id="rId30" imgW="101520" imgH="101520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93" y="4027488"/>
                        <a:ext cx="195263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97898"/>
              </p:ext>
            </p:extLst>
          </p:nvPr>
        </p:nvGraphicFramePr>
        <p:xfrm>
          <a:off x="2040640" y="2766163"/>
          <a:ext cx="268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03" name="Equation" r:id="rId32" imgW="126720" imgH="228600" progId="Equation.3">
                  <p:embed/>
                </p:oleObj>
              </mc:Choice>
              <mc:Fallback>
                <p:oleObj name="Equation" r:id="rId32" imgW="12672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40" y="2766163"/>
                        <a:ext cx="268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818435"/>
              </p:ext>
            </p:extLst>
          </p:nvPr>
        </p:nvGraphicFramePr>
        <p:xfrm>
          <a:off x="2592939" y="4270292"/>
          <a:ext cx="286241" cy="4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04" name="Equation" r:id="rId34" imgW="152280" imgH="228600" progId="Equation.3">
                  <p:embed/>
                </p:oleObj>
              </mc:Choice>
              <mc:Fallback>
                <p:oleObj name="Equation" r:id="rId34" imgW="152280" imgH="228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939" y="4270292"/>
                        <a:ext cx="286241" cy="42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34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mprendre les </a:t>
            </a:r>
            <a:r>
              <a:rPr lang="fr-CA" dirty="0" err="1" smtClean="0"/>
              <a:t>gate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8</a:t>
            </a:fld>
            <a:endParaRPr lang="fr-CA"/>
          </a:p>
        </p:txBody>
      </p:sp>
      <p:sp>
        <p:nvSpPr>
          <p:cNvPr id="79" name="TextBox 78"/>
          <p:cNvSpPr txBox="1"/>
          <p:nvPr/>
        </p:nvSpPr>
        <p:spPr>
          <a:xfrm>
            <a:off x="2024695" y="1884907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i="1" dirty="0" smtClean="0"/>
              <a:t>SI 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94029"/>
              </p:ext>
            </p:extLst>
          </p:nvPr>
        </p:nvGraphicFramePr>
        <p:xfrm>
          <a:off x="2578052" y="1717796"/>
          <a:ext cx="715713" cy="88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0" name="Equation" r:id="rId3" imgW="368280" imgH="457200" progId="Equation.3">
                  <p:embed/>
                </p:oleObj>
              </mc:Choice>
              <mc:Fallback>
                <p:oleObj name="Equation" r:id="rId3" imgW="368280" imgH="4572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052" y="1717796"/>
                        <a:ext cx="715713" cy="88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702069"/>
              </p:ext>
            </p:extLst>
          </p:nvPr>
        </p:nvGraphicFramePr>
        <p:xfrm>
          <a:off x="4246944" y="1131693"/>
          <a:ext cx="3160218" cy="195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1" name="Equation" r:id="rId5" imgW="1625400" imgH="1015920" progId="Equation.3">
                  <p:embed/>
                </p:oleObj>
              </mc:Choice>
              <mc:Fallback>
                <p:oleObj name="Equation" r:id="rId5" imgW="1625400" imgH="101592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944" y="1131693"/>
                        <a:ext cx="3160218" cy="1957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7705"/>
              </p:ext>
            </p:extLst>
          </p:nvPr>
        </p:nvGraphicFramePr>
        <p:xfrm>
          <a:off x="2617938" y="1425431"/>
          <a:ext cx="2084232" cy="159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2" name="Equation" r:id="rId7" imgW="279360" imgH="215640" progId="Equation.3">
                  <p:embed/>
                </p:oleObj>
              </mc:Choice>
              <mc:Fallback>
                <p:oleObj name="Equation" r:id="rId7" imgW="279360" imgH="21564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38" y="1425431"/>
                        <a:ext cx="2084232" cy="159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ounded Rectangle 75"/>
          <p:cNvSpPr/>
          <p:nvPr/>
        </p:nvSpPr>
        <p:spPr>
          <a:xfrm>
            <a:off x="2483600" y="3487620"/>
            <a:ext cx="3708291" cy="214770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Rectangle 83"/>
          <p:cNvSpPr/>
          <p:nvPr/>
        </p:nvSpPr>
        <p:spPr>
          <a:xfrm>
            <a:off x="5775303" y="4963547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85" name="Straight Arrow Connector 84"/>
          <p:cNvCxnSpPr/>
          <p:nvPr/>
        </p:nvCxnSpPr>
        <p:spPr>
          <a:xfrm>
            <a:off x="2330290" y="4798376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34089"/>
              </p:ext>
            </p:extLst>
          </p:nvPr>
        </p:nvGraphicFramePr>
        <p:xfrm>
          <a:off x="2024695" y="4674097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3" name="Equation" r:id="rId9" imgW="152280" imgH="228600" progId="Equation.3">
                  <p:embed/>
                </p:oleObj>
              </mc:Choice>
              <mc:Fallback>
                <p:oleObj name="Equation" r:id="rId9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695" y="4674097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138313"/>
              </p:ext>
            </p:extLst>
          </p:nvPr>
        </p:nvGraphicFramePr>
        <p:xfrm>
          <a:off x="5338357" y="4871483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4" name="Equation" r:id="rId11" imgW="279360" imgH="203040" progId="Equation.3">
                  <p:embed/>
                </p:oleObj>
              </mc:Choice>
              <mc:Fallback>
                <p:oleObj name="Equation" r:id="rId11" imgW="279360" imgH="203040" progId="Equation.3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8357" y="4871483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47926"/>
              </p:ext>
            </p:extLst>
          </p:nvPr>
        </p:nvGraphicFramePr>
        <p:xfrm>
          <a:off x="6410245" y="4976814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5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245" y="4976814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21607"/>
              </p:ext>
            </p:extLst>
          </p:nvPr>
        </p:nvGraphicFramePr>
        <p:xfrm>
          <a:off x="5080142" y="5810872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6" name="Equation" r:id="rId15" imgW="152280" imgH="253800" progId="Equation.3">
                  <p:embed/>
                </p:oleObj>
              </mc:Choice>
              <mc:Fallback>
                <p:oleObj name="Equation" r:id="rId15" imgW="152280" imgH="2538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142" y="5810872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4544502" y="4506650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91" name="Oval 90"/>
          <p:cNvSpPr/>
          <p:nvPr/>
        </p:nvSpPr>
        <p:spPr>
          <a:xfrm>
            <a:off x="3917966" y="4527926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92" name="Straight Arrow Connector 91"/>
          <p:cNvCxnSpPr>
            <a:stCxn id="97" idx="3"/>
            <a:endCxn id="91" idx="2"/>
          </p:cNvCxnSpPr>
          <p:nvPr/>
        </p:nvCxnSpPr>
        <p:spPr>
          <a:xfrm>
            <a:off x="3281975" y="4714964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91" idx="6"/>
            <a:endCxn id="90" idx="1"/>
          </p:cNvCxnSpPr>
          <p:nvPr/>
        </p:nvCxnSpPr>
        <p:spPr>
          <a:xfrm>
            <a:off x="4307869" y="4721214"/>
            <a:ext cx="236633" cy="197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27801"/>
              </p:ext>
            </p:extLst>
          </p:nvPr>
        </p:nvGraphicFramePr>
        <p:xfrm>
          <a:off x="4536990" y="4490365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7" name="Equation" r:id="rId17" imgW="177480" imgH="253800" progId="Equation.3">
                  <p:embed/>
                </p:oleObj>
              </mc:Choice>
              <mc:Fallback>
                <p:oleObj name="Equation" r:id="rId17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990" y="4490365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Arrow Connector 94"/>
          <p:cNvCxnSpPr>
            <a:endCxn id="84" idx="1"/>
          </p:cNvCxnSpPr>
          <p:nvPr/>
        </p:nvCxnSpPr>
        <p:spPr>
          <a:xfrm flipV="1">
            <a:off x="5350127" y="5180086"/>
            <a:ext cx="425176" cy="36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4" idx="3"/>
          </p:cNvCxnSpPr>
          <p:nvPr/>
        </p:nvCxnSpPr>
        <p:spPr>
          <a:xfrm flipV="1">
            <a:off x="6054804" y="5174458"/>
            <a:ext cx="363754" cy="5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2827589" y="4490200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680877"/>
              </p:ext>
            </p:extLst>
          </p:nvPr>
        </p:nvGraphicFramePr>
        <p:xfrm>
          <a:off x="2835644" y="4590744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8" name="Equation" r:id="rId19" imgW="393480" imgH="253800" progId="Equation.3">
                  <p:embed/>
                </p:oleObj>
              </mc:Choice>
              <mc:Fallback>
                <p:oleObj name="Equation" r:id="rId19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644" y="4590744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Freeform 98"/>
          <p:cNvSpPr/>
          <p:nvPr/>
        </p:nvSpPr>
        <p:spPr>
          <a:xfrm>
            <a:off x="2597435" y="3673000"/>
            <a:ext cx="2591824" cy="944989"/>
          </a:xfrm>
          <a:custGeom>
            <a:avLst/>
            <a:gdLst>
              <a:gd name="connsiteX0" fmla="*/ 540327 w 540327"/>
              <a:gd name="connsiteY0" fmla="*/ 0 h 681644"/>
              <a:gd name="connsiteX1" fmla="*/ 540327 w 540327"/>
              <a:gd name="connsiteY1" fmla="*/ 349135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540327 w 540327"/>
              <a:gd name="connsiteY0" fmla="*/ 0 h 681644"/>
              <a:gd name="connsiteX1" fmla="*/ 365760 w 540327"/>
              <a:gd name="connsiteY1" fmla="*/ 340822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124691 w 365760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220163 w 365760"/>
              <a:gd name="connsiteY4" fmla="*/ 673331 h 681644"/>
              <a:gd name="connsiteX0" fmla="*/ 365760 w 2503157"/>
              <a:gd name="connsiteY0" fmla="*/ 0 h 681644"/>
              <a:gd name="connsiteX1" fmla="*/ 2503157 w 2503157"/>
              <a:gd name="connsiteY1" fmla="*/ 374073 h 681644"/>
              <a:gd name="connsiteX2" fmla="*/ 0 w 2503157"/>
              <a:gd name="connsiteY2" fmla="*/ 349135 h 681644"/>
              <a:gd name="connsiteX3" fmla="*/ 0 w 2503157"/>
              <a:gd name="connsiteY3" fmla="*/ 681644 h 681644"/>
              <a:gd name="connsiteX4" fmla="*/ 220163 w 2503157"/>
              <a:gd name="connsiteY4" fmla="*/ 673331 h 681644"/>
              <a:gd name="connsiteX0" fmla="*/ 2495061 w 2503157"/>
              <a:gd name="connsiteY0" fmla="*/ 0 h 714895"/>
              <a:gd name="connsiteX1" fmla="*/ 2503157 w 2503157"/>
              <a:gd name="connsiteY1" fmla="*/ 407324 h 714895"/>
              <a:gd name="connsiteX2" fmla="*/ 0 w 2503157"/>
              <a:gd name="connsiteY2" fmla="*/ 382386 h 714895"/>
              <a:gd name="connsiteX3" fmla="*/ 0 w 2503157"/>
              <a:gd name="connsiteY3" fmla="*/ 714895 h 714895"/>
              <a:gd name="connsiteX4" fmla="*/ 220163 w 2503157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382386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281781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511253 w 2527445"/>
              <a:gd name="connsiteY0" fmla="*/ 0 h 714895"/>
              <a:gd name="connsiteX1" fmla="*/ 2527445 w 2527445"/>
              <a:gd name="connsiteY1" fmla="*/ 259065 h 714895"/>
              <a:gd name="connsiteX2" fmla="*/ 0 w 2527445"/>
              <a:gd name="connsiteY2" fmla="*/ 250012 h 714895"/>
              <a:gd name="connsiteX3" fmla="*/ 16192 w 2527445"/>
              <a:gd name="connsiteY3" fmla="*/ 714895 h 714895"/>
              <a:gd name="connsiteX4" fmla="*/ 236355 w 2527445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259065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177401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77401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10521"/>
              <a:gd name="connsiteY0" fmla="*/ 0 h 714895"/>
              <a:gd name="connsiteX1" fmla="*/ 2510521 w 2510521"/>
              <a:gd name="connsiteY1" fmla="*/ 115330 h 714895"/>
              <a:gd name="connsiteX2" fmla="*/ 0 w 2510521"/>
              <a:gd name="connsiteY2" fmla="*/ 119156 h 714895"/>
              <a:gd name="connsiteX3" fmla="*/ 6915 w 2510521"/>
              <a:gd name="connsiteY3" fmla="*/ 714895 h 714895"/>
              <a:gd name="connsiteX4" fmla="*/ 227078 w 2510521"/>
              <a:gd name="connsiteY4" fmla="*/ 706582 h 714895"/>
              <a:gd name="connsiteX0" fmla="*/ 2501976 w 2501976"/>
              <a:gd name="connsiteY0" fmla="*/ 0 h 714895"/>
              <a:gd name="connsiteX1" fmla="*/ 2491967 w 2501976"/>
              <a:gd name="connsiteY1" fmla="*/ 115330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4336"/>
              <a:gd name="connsiteY0" fmla="*/ 0 h 714895"/>
              <a:gd name="connsiteX1" fmla="*/ 2504336 w 2504336"/>
              <a:gd name="connsiteY1" fmla="*/ 119375 h 714895"/>
              <a:gd name="connsiteX2" fmla="*/ 0 w 2504336"/>
              <a:gd name="connsiteY2" fmla="*/ 119156 h 714895"/>
              <a:gd name="connsiteX3" fmla="*/ 6915 w 2504336"/>
              <a:gd name="connsiteY3" fmla="*/ 714895 h 714895"/>
              <a:gd name="connsiteX4" fmla="*/ 227078 w 2504336"/>
              <a:gd name="connsiteY4" fmla="*/ 706582 h 714895"/>
              <a:gd name="connsiteX0" fmla="*/ 2501976 w 2501976"/>
              <a:gd name="connsiteY0" fmla="*/ 0 h 714895"/>
              <a:gd name="connsiteX1" fmla="*/ 1814135 w 2501976"/>
              <a:gd name="connsiteY1" fmla="*/ 124229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1863726 w 1863734"/>
              <a:gd name="connsiteY0" fmla="*/ 13234 h 601932"/>
              <a:gd name="connsiteX1" fmla="*/ 1814135 w 1863734"/>
              <a:gd name="connsiteY1" fmla="*/ 11266 h 601932"/>
              <a:gd name="connsiteX2" fmla="*/ 0 w 1863734"/>
              <a:gd name="connsiteY2" fmla="*/ 6193 h 601932"/>
              <a:gd name="connsiteX3" fmla="*/ 6915 w 1863734"/>
              <a:gd name="connsiteY3" fmla="*/ 601932 h 601932"/>
              <a:gd name="connsiteX4" fmla="*/ 227078 w 1863734"/>
              <a:gd name="connsiteY4" fmla="*/ 593619 h 601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3734" h="601932">
                <a:moveTo>
                  <a:pt x="1863726" y="13234"/>
                </a:moveTo>
                <a:cubicBezTo>
                  <a:pt x="1864513" y="53026"/>
                  <a:pt x="1813348" y="-28526"/>
                  <a:pt x="1814135" y="11266"/>
                </a:cubicBezTo>
                <a:lnTo>
                  <a:pt x="0" y="6193"/>
                </a:lnTo>
                <a:lnTo>
                  <a:pt x="6915" y="601932"/>
                </a:lnTo>
                <a:lnTo>
                  <a:pt x="227078" y="593619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07193"/>
              </p:ext>
            </p:extLst>
          </p:nvPr>
        </p:nvGraphicFramePr>
        <p:xfrm>
          <a:off x="3952584" y="4633555"/>
          <a:ext cx="343512" cy="1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9" name="Equation" r:id="rId21" imgW="317160" imgH="177480" progId="Equation.3">
                  <p:embed/>
                </p:oleObj>
              </mc:Choice>
              <mc:Fallback>
                <p:oleObj name="Equation" r:id="rId21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584" y="4633555"/>
                        <a:ext cx="343512" cy="1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98017"/>
              </p:ext>
            </p:extLst>
          </p:nvPr>
        </p:nvGraphicFramePr>
        <p:xfrm>
          <a:off x="5013467" y="3046295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0" name="Equation" r:id="rId23" imgW="228600" imgH="253800" progId="Equation.3">
                  <p:embed/>
                </p:oleObj>
              </mc:Choice>
              <mc:Fallback>
                <p:oleObj name="Equation" r:id="rId23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467" y="3046295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Oval 101"/>
          <p:cNvSpPr/>
          <p:nvPr/>
        </p:nvSpPr>
        <p:spPr>
          <a:xfrm>
            <a:off x="3912470" y="5142646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66378"/>
              </p:ext>
            </p:extLst>
          </p:nvPr>
        </p:nvGraphicFramePr>
        <p:xfrm>
          <a:off x="4005403" y="5227725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1" name="Equation" r:id="rId25" imgW="152280" imgH="139680" progId="Equation.3">
                  <p:embed/>
                </p:oleObj>
              </mc:Choice>
              <mc:Fallback>
                <p:oleObj name="Equation" r:id="rId25" imgW="152280" imgH="13968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403" y="5227725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Elbow Connector 103"/>
          <p:cNvCxnSpPr>
            <a:stCxn id="97" idx="2"/>
            <a:endCxn id="102" idx="2"/>
          </p:cNvCxnSpPr>
          <p:nvPr/>
        </p:nvCxnSpPr>
        <p:spPr>
          <a:xfrm rot="16200000" flipH="1">
            <a:off x="3293836" y="4700673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02" idx="6"/>
            <a:endCxn id="107" idx="3"/>
          </p:cNvCxnSpPr>
          <p:nvPr/>
        </p:nvCxnSpPr>
        <p:spPr>
          <a:xfrm>
            <a:off x="4302373" y="5335934"/>
            <a:ext cx="795133" cy="436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5175939" y="5410434"/>
            <a:ext cx="0" cy="40985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7" name="Oval 106"/>
          <p:cNvSpPr/>
          <p:nvPr/>
        </p:nvSpPr>
        <p:spPr>
          <a:xfrm>
            <a:off x="5059501" y="4931525"/>
            <a:ext cx="259516" cy="478909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108" name="Straight Arrow Connector 107"/>
          <p:cNvCxnSpPr>
            <a:endCxn id="107" idx="0"/>
          </p:cNvCxnSpPr>
          <p:nvPr/>
        </p:nvCxnSpPr>
        <p:spPr>
          <a:xfrm>
            <a:off x="5172981" y="3487620"/>
            <a:ext cx="16278" cy="1443905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9" name="Straight Arrow Connector 58"/>
          <p:cNvCxnSpPr>
            <a:stCxn id="90" idx="2"/>
            <a:endCxn id="107" idx="2"/>
          </p:cNvCxnSpPr>
          <p:nvPr/>
        </p:nvCxnSpPr>
        <p:spPr>
          <a:xfrm rot="16200000" flipH="1">
            <a:off x="4756251" y="4867729"/>
            <a:ext cx="231253" cy="37524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11" name="Elbow Connector 110"/>
          <p:cNvCxnSpPr>
            <a:stCxn id="97" idx="0"/>
            <a:endCxn id="112" idx="2"/>
          </p:cNvCxnSpPr>
          <p:nvPr/>
        </p:nvCxnSpPr>
        <p:spPr>
          <a:xfrm rot="5400000" flipH="1" flipV="1">
            <a:off x="2999983" y="4146695"/>
            <a:ext cx="398305" cy="28870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3343489" y="3898607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714428"/>
              </p:ext>
            </p:extLst>
          </p:nvPr>
        </p:nvGraphicFramePr>
        <p:xfrm>
          <a:off x="3412872" y="3992899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2" name="Equation" r:id="rId27" imgW="152280" imgH="139680" progId="Equation.3">
                  <p:embed/>
                </p:oleObj>
              </mc:Choice>
              <mc:Fallback>
                <p:oleObj name="Equation" r:id="rId27" imgW="152280" imgH="1396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872" y="3992899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49"/>
          <p:cNvCxnSpPr>
            <a:stCxn id="112" idx="6"/>
          </p:cNvCxnSpPr>
          <p:nvPr/>
        </p:nvCxnSpPr>
        <p:spPr>
          <a:xfrm>
            <a:off x="3733392" y="4091895"/>
            <a:ext cx="102878" cy="295245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00485"/>
              </p:ext>
            </p:extLst>
          </p:nvPr>
        </p:nvGraphicFramePr>
        <p:xfrm>
          <a:off x="2745219" y="3809696"/>
          <a:ext cx="6191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3" name="Equation" r:id="rId28" imgW="571320" imgH="228600" progId="Equation.3">
                  <p:embed/>
                </p:oleObj>
              </mc:Choice>
              <mc:Fallback>
                <p:oleObj name="Equation" r:id="rId28" imgW="571320" imgH="22860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219" y="3809696"/>
                        <a:ext cx="6191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71171"/>
              </p:ext>
            </p:extLst>
          </p:nvPr>
        </p:nvGraphicFramePr>
        <p:xfrm>
          <a:off x="3332042" y="4376911"/>
          <a:ext cx="645975" cy="2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4" name="Equation" r:id="rId30" imgW="596880" imgH="228600" progId="Equation.3">
                  <p:embed/>
                </p:oleObj>
              </mc:Choice>
              <mc:Fallback>
                <p:oleObj name="Equation" r:id="rId30" imgW="596880" imgH="2286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042" y="4376911"/>
                        <a:ext cx="645975" cy="24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49372"/>
              </p:ext>
            </p:extLst>
          </p:nvPr>
        </p:nvGraphicFramePr>
        <p:xfrm>
          <a:off x="3303214" y="5027108"/>
          <a:ext cx="645975" cy="2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5" name="Equation" r:id="rId32" imgW="596880" imgH="228600" progId="Equation.3">
                  <p:embed/>
                </p:oleObj>
              </mc:Choice>
              <mc:Fallback>
                <p:oleObj name="Equation" r:id="rId32" imgW="596880" imgH="228600" progId="Equation.3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214" y="5027108"/>
                        <a:ext cx="645975" cy="24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3845703" y="387031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rgbClr val="FF0000"/>
                </a:solidFill>
              </a:rPr>
              <a:t>1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4753137" y="527552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rgbClr val="FF0000"/>
                </a:solidFill>
              </a:rPr>
              <a:t>1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55733"/>
              </p:ext>
            </p:extLst>
          </p:nvPr>
        </p:nvGraphicFramePr>
        <p:xfrm>
          <a:off x="5101621" y="5088605"/>
          <a:ext cx="195263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6" name="Equation" r:id="rId34" imgW="101520" imgH="101520" progId="Equation.3">
                  <p:embed/>
                </p:oleObj>
              </mc:Choice>
              <mc:Fallback>
                <p:oleObj name="Equation" r:id="rId34" imgW="101520" imgH="101520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621" y="5088605"/>
                        <a:ext cx="195263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143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Comprendre les </a:t>
            </a:r>
            <a:r>
              <a:rPr lang="fr-CA" dirty="0" err="1" smtClean="0"/>
              <a:t>gate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9</a:t>
            </a:fld>
            <a:endParaRPr lang="fr-CA"/>
          </a:p>
        </p:txBody>
      </p:sp>
      <p:sp>
        <p:nvSpPr>
          <p:cNvPr id="79" name="TextBox 78"/>
          <p:cNvSpPr txBox="1"/>
          <p:nvPr/>
        </p:nvSpPr>
        <p:spPr>
          <a:xfrm>
            <a:off x="2024695" y="1884907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i="1" dirty="0" smtClean="0"/>
              <a:t>SI 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2578052" y="1717796"/>
          <a:ext cx="715713" cy="88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78" name="Equation" r:id="rId3" imgW="368280" imgH="457200" progId="Equation.3">
                  <p:embed/>
                </p:oleObj>
              </mc:Choice>
              <mc:Fallback>
                <p:oleObj name="Equation" r:id="rId3" imgW="368280" imgH="4572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052" y="1717796"/>
                        <a:ext cx="715713" cy="88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4246944" y="1131693"/>
          <a:ext cx="3160218" cy="195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79" name="Equation" r:id="rId5" imgW="1625400" imgH="1015920" progId="Equation.3">
                  <p:embed/>
                </p:oleObj>
              </mc:Choice>
              <mc:Fallback>
                <p:oleObj name="Equation" r:id="rId5" imgW="1625400" imgH="101592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944" y="1131693"/>
                        <a:ext cx="3160218" cy="1957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617938" y="1425431"/>
          <a:ext cx="2084232" cy="159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80" name="Equation" r:id="rId7" imgW="279360" imgH="215640" progId="Equation.3">
                  <p:embed/>
                </p:oleObj>
              </mc:Choice>
              <mc:Fallback>
                <p:oleObj name="Equation" r:id="rId7" imgW="279360" imgH="21564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38" y="1425431"/>
                        <a:ext cx="2084232" cy="159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024695" y="3703070"/>
            <a:ext cx="4150770" cy="2319572"/>
            <a:chOff x="-1998839" y="2423542"/>
            <a:chExt cx="4150770" cy="2319572"/>
          </a:xfrm>
        </p:grpSpPr>
        <p:sp>
          <p:nvSpPr>
            <p:cNvPr id="76" name="Rounded Rectangle 75"/>
            <p:cNvSpPr/>
            <p:nvPr/>
          </p:nvSpPr>
          <p:spPr>
            <a:xfrm>
              <a:off x="-1539933" y="3061855"/>
              <a:ext cx="3168795" cy="1061675"/>
            </a:xfrm>
            <a:prstGeom prst="roundRect">
              <a:avLst/>
            </a:prstGeom>
            <a:solidFill>
              <a:schemeClr val="accent3">
                <a:lumMod val="95000"/>
              </a:schemeClr>
            </a:solidFill>
            <a:ln>
              <a:solidFill>
                <a:schemeClr val="accent3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1266564" y="3451635"/>
              <a:ext cx="279501" cy="43307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CA" sz="1200" dirty="0" smtClean="0"/>
                <a:t>SM</a:t>
              </a:r>
              <a:endParaRPr lang="en-CA" sz="1200" dirty="0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>
              <a:off x="-1693244" y="3743361"/>
              <a:ext cx="476645" cy="753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955479"/>
                </p:ext>
              </p:extLst>
            </p:nvPr>
          </p:nvGraphicFramePr>
          <p:xfrm>
            <a:off x="-1998839" y="3619082"/>
            <a:ext cx="2667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81" name="Equation" r:id="rId9" imgW="152280" imgH="228600" progId="Equation.3">
                    <p:embed/>
                  </p:oleObj>
                </mc:Choice>
                <mc:Fallback>
                  <p:oleObj name="Equation" r:id="rId9" imgW="152280" imgH="228600" progId="Equation.3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998839" y="3619082"/>
                          <a:ext cx="266700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84254"/>
                </p:ext>
              </p:extLst>
            </p:nvPr>
          </p:nvGraphicFramePr>
          <p:xfrm>
            <a:off x="869388" y="3321031"/>
            <a:ext cx="401090" cy="291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82" name="Equation" r:id="rId11" imgW="279360" imgH="203040" progId="Equation.3">
                    <p:embed/>
                  </p:oleObj>
                </mc:Choice>
                <mc:Fallback>
                  <p:oleObj name="Equation" r:id="rId11" imgW="279360" imgH="203040" progId="Equation.3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69388" y="3321031"/>
                          <a:ext cx="401090" cy="2918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359419"/>
                </p:ext>
              </p:extLst>
            </p:nvPr>
          </p:nvGraphicFramePr>
          <p:xfrm>
            <a:off x="1863006" y="3472911"/>
            <a:ext cx="2889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83" name="Equation" r:id="rId13" imgW="164880" imgH="228600" progId="Equation.3">
                    <p:embed/>
                  </p:oleObj>
                </mc:Choice>
                <mc:Fallback>
                  <p:oleObj name="Equation" r:id="rId13" imgW="164880" imgH="228600" progId="Equation.3">
                    <p:embed/>
                    <p:pic>
                      <p:nvPicPr>
                        <p:cNvPr id="51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006" y="3472911"/>
                          <a:ext cx="28892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8" name="Straight Arrow Connector 87"/>
            <p:cNvCxnSpPr>
              <a:stCxn id="90" idx="2"/>
              <a:endCxn id="89" idx="0"/>
            </p:cNvCxnSpPr>
            <p:nvPr/>
          </p:nvCxnSpPr>
          <p:spPr>
            <a:xfrm>
              <a:off x="660719" y="3884712"/>
              <a:ext cx="6263" cy="417077"/>
            </a:xfrm>
            <a:prstGeom prst="straightConnector1">
              <a:avLst/>
            </a:prstGeom>
            <a:ln>
              <a:solidFill>
                <a:srgbClr val="B88C00"/>
              </a:solidFill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838014"/>
                </p:ext>
              </p:extLst>
            </p:nvPr>
          </p:nvGraphicFramePr>
          <p:xfrm>
            <a:off x="466957" y="4301789"/>
            <a:ext cx="40005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84" name="Equation" r:id="rId15" imgW="228600" imgH="253800" progId="Equation.3">
                    <p:embed/>
                  </p:oleObj>
                </mc:Choice>
                <mc:Fallback>
                  <p:oleObj name="Equation" r:id="rId15" imgW="228600" imgH="253800" progId="Equation.3">
                    <p:embed/>
                    <p:pic>
                      <p:nvPicPr>
                        <p:cNvPr id="5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957" y="4301789"/>
                          <a:ext cx="400050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Rectangle 89"/>
            <p:cNvSpPr/>
            <p:nvPr/>
          </p:nvSpPr>
          <p:spPr>
            <a:xfrm>
              <a:off x="520968" y="3451635"/>
              <a:ext cx="279501" cy="43307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B88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91" name="Oval 90"/>
            <p:cNvSpPr/>
            <p:nvPr/>
          </p:nvSpPr>
          <p:spPr>
            <a:xfrm>
              <a:off x="-105568" y="3472911"/>
              <a:ext cx="389903" cy="386575"/>
            </a:xfrm>
            <a:prstGeom prst="ellipse">
              <a:avLst/>
            </a:prstGeom>
            <a:solidFill>
              <a:schemeClr val="accent3">
                <a:lumMod val="85000"/>
              </a:schemeClr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cxnSp>
          <p:nvCxnSpPr>
            <p:cNvPr id="92" name="Straight Arrow Connector 91"/>
            <p:cNvCxnSpPr>
              <a:stCxn id="97" idx="3"/>
              <a:endCxn id="91" idx="2"/>
            </p:cNvCxnSpPr>
            <p:nvPr/>
          </p:nvCxnSpPr>
          <p:spPr>
            <a:xfrm>
              <a:off x="-741559" y="3659949"/>
              <a:ext cx="635991" cy="6250"/>
            </a:xfrm>
            <a:prstGeom prst="straightConnector1">
              <a:avLst/>
            </a:prstGeom>
            <a:ln>
              <a:solidFill>
                <a:schemeClr val="bg2"/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>
              <a:stCxn id="91" idx="6"/>
              <a:endCxn id="90" idx="1"/>
            </p:cNvCxnSpPr>
            <p:nvPr/>
          </p:nvCxnSpPr>
          <p:spPr>
            <a:xfrm>
              <a:off x="284335" y="3666199"/>
              <a:ext cx="236633" cy="1975"/>
            </a:xfrm>
            <a:prstGeom prst="straightConnector1">
              <a:avLst/>
            </a:prstGeom>
            <a:ln>
              <a:solidFill>
                <a:schemeClr val="bg2"/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227644"/>
                </p:ext>
              </p:extLst>
            </p:nvPr>
          </p:nvGraphicFramePr>
          <p:xfrm>
            <a:off x="527368" y="3435186"/>
            <a:ext cx="2667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85" name="Equation" r:id="rId17" imgW="152280" imgH="253800" progId="Equation.3">
                    <p:embed/>
                  </p:oleObj>
                </mc:Choice>
                <mc:Fallback>
                  <p:oleObj name="Equation" r:id="rId17" imgW="152280" imgH="253800" progId="Equation.3">
                    <p:embed/>
                    <p:pic>
                      <p:nvPicPr>
                        <p:cNvPr id="64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68" y="3435186"/>
                          <a:ext cx="266700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5" name="Straight Arrow Connector 94"/>
            <p:cNvCxnSpPr>
              <a:endCxn id="78" idx="1"/>
            </p:cNvCxnSpPr>
            <p:nvPr/>
          </p:nvCxnSpPr>
          <p:spPr>
            <a:xfrm flipV="1">
              <a:off x="810398" y="3668174"/>
              <a:ext cx="456166" cy="1456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78" idx="3"/>
              <a:endCxn id="87" idx="1"/>
            </p:cNvCxnSpPr>
            <p:nvPr/>
          </p:nvCxnSpPr>
          <p:spPr>
            <a:xfrm>
              <a:off x="1546065" y="3668174"/>
              <a:ext cx="316941" cy="238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97" name="Rectangle 96"/>
            <p:cNvSpPr/>
            <p:nvPr/>
          </p:nvSpPr>
          <p:spPr>
            <a:xfrm>
              <a:off x="-1195945" y="3435185"/>
              <a:ext cx="454386" cy="449527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98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434139"/>
                </p:ext>
              </p:extLst>
            </p:nvPr>
          </p:nvGraphicFramePr>
          <p:xfrm>
            <a:off x="-1187890" y="3535729"/>
            <a:ext cx="438276" cy="280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86" name="Equation" r:id="rId19" imgW="393480" imgH="253800" progId="Equation.3">
                    <p:embed/>
                  </p:oleObj>
                </mc:Choice>
                <mc:Fallback>
                  <p:oleObj name="Equation" r:id="rId19" imgW="393480" imgH="253800" progId="Equation.3">
                    <p:embed/>
                    <p:pic>
                      <p:nvPicPr>
                        <p:cNvPr id="71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187890" y="3535729"/>
                          <a:ext cx="438276" cy="280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622476"/>
                </p:ext>
              </p:extLst>
            </p:nvPr>
          </p:nvGraphicFramePr>
          <p:xfrm>
            <a:off x="-70950" y="3578540"/>
            <a:ext cx="343512" cy="195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87" name="Equation" r:id="rId21" imgW="317160" imgH="177480" progId="Equation.3">
                    <p:embed/>
                  </p:oleObj>
                </mc:Choice>
                <mc:Fallback>
                  <p:oleObj name="Equation" r:id="rId21" imgW="317160" imgH="177480" progId="Equation.3">
                    <p:embed/>
                    <p:pic>
                      <p:nvPicPr>
                        <p:cNvPr id="74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0950" y="3578540"/>
                          <a:ext cx="343512" cy="195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Freeform 99"/>
            <p:cNvSpPr/>
            <p:nvPr/>
          </p:nvSpPr>
          <p:spPr>
            <a:xfrm>
              <a:off x="-1418998" y="2848079"/>
              <a:ext cx="2570102" cy="714895"/>
            </a:xfrm>
            <a:custGeom>
              <a:avLst/>
              <a:gdLst>
                <a:gd name="connsiteX0" fmla="*/ 540327 w 540327"/>
                <a:gd name="connsiteY0" fmla="*/ 0 h 681644"/>
                <a:gd name="connsiteX1" fmla="*/ 540327 w 540327"/>
                <a:gd name="connsiteY1" fmla="*/ 349135 h 681644"/>
                <a:gd name="connsiteX2" fmla="*/ 0 w 540327"/>
                <a:gd name="connsiteY2" fmla="*/ 349135 h 681644"/>
                <a:gd name="connsiteX3" fmla="*/ 0 w 540327"/>
                <a:gd name="connsiteY3" fmla="*/ 681644 h 681644"/>
                <a:gd name="connsiteX4" fmla="*/ 124691 w 540327"/>
                <a:gd name="connsiteY4" fmla="*/ 673331 h 681644"/>
                <a:gd name="connsiteX0" fmla="*/ 540327 w 540327"/>
                <a:gd name="connsiteY0" fmla="*/ 0 h 681644"/>
                <a:gd name="connsiteX1" fmla="*/ 365760 w 540327"/>
                <a:gd name="connsiteY1" fmla="*/ 340822 h 681644"/>
                <a:gd name="connsiteX2" fmla="*/ 0 w 540327"/>
                <a:gd name="connsiteY2" fmla="*/ 349135 h 681644"/>
                <a:gd name="connsiteX3" fmla="*/ 0 w 540327"/>
                <a:gd name="connsiteY3" fmla="*/ 681644 h 681644"/>
                <a:gd name="connsiteX4" fmla="*/ 124691 w 540327"/>
                <a:gd name="connsiteY4" fmla="*/ 673331 h 681644"/>
                <a:gd name="connsiteX0" fmla="*/ 365760 w 365760"/>
                <a:gd name="connsiteY0" fmla="*/ 0 h 681644"/>
                <a:gd name="connsiteX1" fmla="*/ 365760 w 365760"/>
                <a:gd name="connsiteY1" fmla="*/ 340822 h 681644"/>
                <a:gd name="connsiteX2" fmla="*/ 0 w 365760"/>
                <a:gd name="connsiteY2" fmla="*/ 349135 h 681644"/>
                <a:gd name="connsiteX3" fmla="*/ 0 w 365760"/>
                <a:gd name="connsiteY3" fmla="*/ 681644 h 681644"/>
                <a:gd name="connsiteX4" fmla="*/ 124691 w 365760"/>
                <a:gd name="connsiteY4" fmla="*/ 673331 h 681644"/>
                <a:gd name="connsiteX0" fmla="*/ 365760 w 365760"/>
                <a:gd name="connsiteY0" fmla="*/ 0 h 681644"/>
                <a:gd name="connsiteX1" fmla="*/ 365760 w 365760"/>
                <a:gd name="connsiteY1" fmla="*/ 340822 h 681644"/>
                <a:gd name="connsiteX2" fmla="*/ 0 w 365760"/>
                <a:gd name="connsiteY2" fmla="*/ 349135 h 681644"/>
                <a:gd name="connsiteX3" fmla="*/ 0 w 365760"/>
                <a:gd name="connsiteY3" fmla="*/ 681644 h 681644"/>
                <a:gd name="connsiteX4" fmla="*/ 220163 w 365760"/>
                <a:gd name="connsiteY4" fmla="*/ 673331 h 681644"/>
                <a:gd name="connsiteX0" fmla="*/ 365760 w 2503157"/>
                <a:gd name="connsiteY0" fmla="*/ 0 h 681644"/>
                <a:gd name="connsiteX1" fmla="*/ 2503157 w 2503157"/>
                <a:gd name="connsiteY1" fmla="*/ 374073 h 681644"/>
                <a:gd name="connsiteX2" fmla="*/ 0 w 2503157"/>
                <a:gd name="connsiteY2" fmla="*/ 349135 h 681644"/>
                <a:gd name="connsiteX3" fmla="*/ 0 w 2503157"/>
                <a:gd name="connsiteY3" fmla="*/ 681644 h 681644"/>
                <a:gd name="connsiteX4" fmla="*/ 220163 w 2503157"/>
                <a:gd name="connsiteY4" fmla="*/ 673331 h 681644"/>
                <a:gd name="connsiteX0" fmla="*/ 2495061 w 2503157"/>
                <a:gd name="connsiteY0" fmla="*/ 0 h 714895"/>
                <a:gd name="connsiteX1" fmla="*/ 2503157 w 2503157"/>
                <a:gd name="connsiteY1" fmla="*/ 407324 h 714895"/>
                <a:gd name="connsiteX2" fmla="*/ 0 w 2503157"/>
                <a:gd name="connsiteY2" fmla="*/ 382386 h 714895"/>
                <a:gd name="connsiteX3" fmla="*/ 0 w 2503157"/>
                <a:gd name="connsiteY3" fmla="*/ 714895 h 714895"/>
                <a:gd name="connsiteX4" fmla="*/ 220163 w 2503157"/>
                <a:gd name="connsiteY4" fmla="*/ 706582 h 714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3157" h="714895">
                  <a:moveTo>
                    <a:pt x="2495061" y="0"/>
                  </a:moveTo>
                  <a:lnTo>
                    <a:pt x="2503157" y="407324"/>
                  </a:lnTo>
                  <a:lnTo>
                    <a:pt x="0" y="382386"/>
                  </a:lnTo>
                  <a:lnTo>
                    <a:pt x="0" y="714895"/>
                  </a:lnTo>
                  <a:lnTo>
                    <a:pt x="220163" y="706582"/>
                  </a:lnTo>
                </a:path>
              </a:pathLst>
            </a:custGeom>
            <a:ln>
              <a:solidFill>
                <a:srgbClr val="B88C00"/>
              </a:solidFill>
              <a:headEnd type="none" w="med" len="med"/>
              <a:tailEnd type="triangl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360810"/>
                </p:ext>
              </p:extLst>
            </p:nvPr>
          </p:nvGraphicFramePr>
          <p:xfrm>
            <a:off x="989933" y="2423542"/>
            <a:ext cx="40005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88" name="Equation" r:id="rId23" imgW="228600" imgH="253800" progId="Equation.3">
                    <p:embed/>
                  </p:oleObj>
                </mc:Choice>
                <mc:Fallback>
                  <p:oleObj name="Equation" r:id="rId23" imgW="228600" imgH="253800" progId="Equation.3">
                    <p:embed/>
                    <p:pic>
                      <p:nvPicPr>
                        <p:cNvPr id="79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933" y="2423542"/>
                          <a:ext cx="400050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563325"/>
                </p:ext>
              </p:extLst>
            </p:nvPr>
          </p:nvGraphicFramePr>
          <p:xfrm>
            <a:off x="-706732" y="3321896"/>
            <a:ext cx="645975" cy="245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89" name="Equation" r:id="rId25" imgW="596880" imgH="228600" progId="Equation.3">
                    <p:embed/>
                  </p:oleObj>
                </mc:Choice>
                <mc:Fallback>
                  <p:oleObj name="Equation" r:id="rId25" imgW="596880" imgH="228600" progId="Equation.3">
                    <p:embed/>
                    <p:pic>
                      <p:nvPicPr>
                        <p:cNvPr id="8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06732" y="3321896"/>
                          <a:ext cx="645975" cy="245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6553200" y="4236720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rgbClr val="FF0000"/>
                </a:solidFill>
              </a:rPr>
              <a:t>RNN de base!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5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210090" y="188060"/>
            <a:ext cx="44486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dirty="0" smtClean="0"/>
              <a:t>Illustration plus compacte</a:t>
            </a:r>
            <a:endParaRPr lang="en-CA" sz="3200" dirty="0"/>
          </a:p>
        </p:txBody>
      </p:sp>
      <p:sp>
        <p:nvSpPr>
          <p:cNvPr id="111" name="Rounded Rectangle 110"/>
          <p:cNvSpPr/>
          <p:nvPr/>
        </p:nvSpPr>
        <p:spPr>
          <a:xfrm>
            <a:off x="515687" y="1981200"/>
            <a:ext cx="2496935" cy="1095375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42895"/>
              </p:ext>
            </p:extLst>
          </p:nvPr>
        </p:nvGraphicFramePr>
        <p:xfrm>
          <a:off x="2778282" y="2344175"/>
          <a:ext cx="24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2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282" y="2344175"/>
                        <a:ext cx="244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112"/>
          <p:cNvSpPr/>
          <p:nvPr/>
        </p:nvSpPr>
        <p:spPr>
          <a:xfrm>
            <a:off x="921986" y="209278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Rectangle 113"/>
          <p:cNvSpPr/>
          <p:nvPr/>
        </p:nvSpPr>
        <p:spPr>
          <a:xfrm>
            <a:off x="1664936" y="209278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407886" y="2092787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1201487" y="245711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114" idx="3"/>
            <a:endCxn id="115" idx="1"/>
          </p:cNvCxnSpPr>
          <p:nvPr/>
        </p:nvCxnSpPr>
        <p:spPr>
          <a:xfrm>
            <a:off x="1944437" y="2465619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520282"/>
              </p:ext>
            </p:extLst>
          </p:nvPr>
        </p:nvGraphicFramePr>
        <p:xfrm>
          <a:off x="598797" y="231083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3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97" y="231083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>
            <a:off x="1383080" y="2678574"/>
            <a:ext cx="402556" cy="264652"/>
          </a:xfrm>
          <a:custGeom>
            <a:avLst/>
            <a:gdLst>
              <a:gd name="connsiteX0" fmla="*/ 342900 w 342900"/>
              <a:gd name="connsiteY0" fmla="*/ 314325 h 523875"/>
              <a:gd name="connsiteX1" fmla="*/ 342900 w 342900"/>
              <a:gd name="connsiteY1" fmla="*/ 523875 h 523875"/>
              <a:gd name="connsiteX2" fmla="*/ 0 w 342900"/>
              <a:gd name="connsiteY2" fmla="*/ 523875 h 523875"/>
              <a:gd name="connsiteX3" fmla="*/ 0 w 342900"/>
              <a:gd name="connsiteY3" fmla="*/ 0 h 523875"/>
              <a:gd name="connsiteX4" fmla="*/ 200025 w 342900"/>
              <a:gd name="connsiteY4" fmla="*/ 0 h 523875"/>
              <a:gd name="connsiteX0" fmla="*/ 342900 w 342900"/>
              <a:gd name="connsiteY0" fmla="*/ 314325 h 523875"/>
              <a:gd name="connsiteX1" fmla="*/ 342900 w 342900"/>
              <a:gd name="connsiteY1" fmla="*/ 523875 h 523875"/>
              <a:gd name="connsiteX2" fmla="*/ 0 w 342900"/>
              <a:gd name="connsiteY2" fmla="*/ 523875 h 523875"/>
              <a:gd name="connsiteX3" fmla="*/ 0 w 342900"/>
              <a:gd name="connsiteY3" fmla="*/ 0 h 523875"/>
              <a:gd name="connsiteX4" fmla="*/ 320592 w 342900"/>
              <a:gd name="connsiteY4" fmla="*/ 0 h 523875"/>
              <a:gd name="connsiteX0" fmla="*/ 342900 w 342900"/>
              <a:gd name="connsiteY0" fmla="*/ 314325 h 523875"/>
              <a:gd name="connsiteX1" fmla="*/ 342900 w 342900"/>
              <a:gd name="connsiteY1" fmla="*/ 523875 h 523875"/>
              <a:gd name="connsiteX2" fmla="*/ 0 w 342900"/>
              <a:gd name="connsiteY2" fmla="*/ 523875 h 523875"/>
              <a:gd name="connsiteX3" fmla="*/ 0 w 342900"/>
              <a:gd name="connsiteY3" fmla="*/ 0 h 523875"/>
              <a:gd name="connsiteX4" fmla="*/ 270947 w 342900"/>
              <a:gd name="connsiteY4" fmla="*/ 0 h 5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900" h="523875">
                <a:moveTo>
                  <a:pt x="342900" y="314325"/>
                </a:moveTo>
                <a:lnTo>
                  <a:pt x="342900" y="523875"/>
                </a:lnTo>
                <a:lnTo>
                  <a:pt x="0" y="523875"/>
                </a:lnTo>
                <a:lnTo>
                  <a:pt x="0" y="0"/>
                </a:lnTo>
                <a:lnTo>
                  <a:pt x="270947" y="0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73988"/>
              </p:ext>
            </p:extLst>
          </p:nvPr>
        </p:nvGraphicFramePr>
        <p:xfrm>
          <a:off x="1705316" y="2253687"/>
          <a:ext cx="244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4" name="Equation" r:id="rId7" imgW="139680" imgH="215640" progId="Equation.3">
                  <p:embed/>
                </p:oleObj>
              </mc:Choice>
              <mc:Fallback>
                <p:oleObj name="Equation" r:id="rId7" imgW="139680" imgH="21564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316" y="2253687"/>
                        <a:ext cx="2444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ounded Rectangle 122"/>
          <p:cNvSpPr/>
          <p:nvPr/>
        </p:nvSpPr>
        <p:spPr>
          <a:xfrm>
            <a:off x="6534150" y="3740151"/>
            <a:ext cx="1852614" cy="3063874"/>
          </a:xfrm>
          <a:prstGeom prst="roundRect">
            <a:avLst>
              <a:gd name="adj" fmla="val 11197"/>
            </a:avLst>
          </a:prstGeom>
          <a:solidFill>
            <a:srgbClr val="FFC000"/>
          </a:solidFill>
          <a:ln w="38100"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50545"/>
              </p:ext>
            </p:extLst>
          </p:nvPr>
        </p:nvGraphicFramePr>
        <p:xfrm>
          <a:off x="4578350" y="930275"/>
          <a:ext cx="42338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5" name="Equation" r:id="rId9" imgW="1676160" imgH="253800" progId="Equation.3">
                  <p:embed/>
                </p:oleObj>
              </mc:Choice>
              <mc:Fallback>
                <p:oleObj name="Equation" r:id="rId9" imgW="1676160" imgH="2538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930275"/>
                        <a:ext cx="42338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Straight Arrow Connector 124"/>
          <p:cNvCxnSpPr/>
          <p:nvPr/>
        </p:nvCxnSpPr>
        <p:spPr>
          <a:xfrm>
            <a:off x="7232650" y="1629387"/>
            <a:ext cx="0" cy="5075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514869"/>
              </p:ext>
            </p:extLst>
          </p:nvPr>
        </p:nvGraphicFramePr>
        <p:xfrm>
          <a:off x="5608638" y="2182813"/>
          <a:ext cx="310832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6" name="Equation" r:id="rId11" imgW="1295280" imgH="533160" progId="Equation.3">
                  <p:embed/>
                </p:oleObj>
              </mc:Choice>
              <mc:Fallback>
                <p:oleObj name="Equation" r:id="rId11" imgW="1295280" imgH="53316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2182813"/>
                        <a:ext cx="3108325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03056"/>
              </p:ext>
            </p:extLst>
          </p:nvPr>
        </p:nvGraphicFramePr>
        <p:xfrm>
          <a:off x="6616700" y="3756025"/>
          <a:ext cx="1770063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7" name="Equation" r:id="rId13" imgW="698400" imgH="1206360" progId="Equation.3">
                  <p:embed/>
                </p:oleObj>
              </mc:Choice>
              <mc:Fallback>
                <p:oleObj name="Equation" r:id="rId13" imgW="698400" imgH="1206360" progId="Equation.3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756025"/>
                        <a:ext cx="1770063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38242"/>
              </p:ext>
            </p:extLst>
          </p:nvPr>
        </p:nvGraphicFramePr>
        <p:xfrm>
          <a:off x="1247220" y="2121297"/>
          <a:ext cx="360565" cy="26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8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220" y="2121297"/>
                        <a:ext cx="360565" cy="26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45719"/>
              </p:ext>
            </p:extLst>
          </p:nvPr>
        </p:nvGraphicFramePr>
        <p:xfrm>
          <a:off x="1962453" y="2073722"/>
          <a:ext cx="427416" cy="35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9" name="Equation" r:id="rId17" imgW="241200" imgH="203040" progId="Equation.3">
                  <p:embed/>
                </p:oleObj>
              </mc:Choice>
              <mc:Fallback>
                <p:oleObj name="Equation" r:id="rId17" imgW="2412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2453" y="2073722"/>
                        <a:ext cx="427416" cy="359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15775"/>
              </p:ext>
            </p:extLst>
          </p:nvPr>
        </p:nvGraphicFramePr>
        <p:xfrm>
          <a:off x="1462076" y="3023120"/>
          <a:ext cx="360565" cy="26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0" name="Equation" r:id="rId19" imgW="279360" imgH="203040" progId="Equation.3">
                  <p:embed/>
                </p:oleObj>
              </mc:Choice>
              <mc:Fallback>
                <p:oleObj name="Equation" r:id="rId19" imgW="279360" imgH="203040" progId="Equation.3">
                  <p:embed/>
                  <p:pic>
                    <p:nvPicPr>
                      <p:cNvPr id="128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76" y="3023120"/>
                        <a:ext cx="360565" cy="26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42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193070"/>
              </p:ext>
            </p:extLst>
          </p:nvPr>
        </p:nvGraphicFramePr>
        <p:xfrm>
          <a:off x="2617938" y="753710"/>
          <a:ext cx="2084232" cy="159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0" name="Equation" r:id="rId3" imgW="279360" imgH="215640" progId="Equation.3">
                  <p:embed/>
                </p:oleObj>
              </mc:Choice>
              <mc:Fallback>
                <p:oleObj name="Equation" r:id="rId3" imgW="279360" imgH="21564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38" y="753710"/>
                        <a:ext cx="2084232" cy="159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0</a:t>
            </a:fld>
            <a:endParaRPr lang="fr-CA"/>
          </a:p>
        </p:txBody>
      </p:sp>
      <p:sp>
        <p:nvSpPr>
          <p:cNvPr id="46" name="Rounded Rectangle 45"/>
          <p:cNvSpPr/>
          <p:nvPr/>
        </p:nvSpPr>
        <p:spPr>
          <a:xfrm>
            <a:off x="2337630" y="3613705"/>
            <a:ext cx="3708291" cy="214770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5629333" y="5089632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2184320" y="49244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1878725" y="48001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1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725" y="48001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5192387" y="4997568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2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2387" y="4997568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6264275" y="5102899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3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102899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4934172" y="5936957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4" name="Equation" r:id="rId11" imgW="152280" imgH="253800" progId="Equation.3">
                  <p:embed/>
                </p:oleObj>
              </mc:Choice>
              <mc:Fallback>
                <p:oleObj name="Equation" r:id="rId11" imgW="152280" imgH="2538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172" y="5936957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4398532" y="4632735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0" name="Oval 59"/>
          <p:cNvSpPr/>
          <p:nvPr/>
        </p:nvSpPr>
        <p:spPr>
          <a:xfrm>
            <a:off x="3771996" y="46540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3136005" y="48410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6"/>
            <a:endCxn id="56" idx="1"/>
          </p:cNvCxnSpPr>
          <p:nvPr/>
        </p:nvCxnSpPr>
        <p:spPr>
          <a:xfrm>
            <a:off x="4161899" y="4847299"/>
            <a:ext cx="236633" cy="197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4391020" y="461645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5" name="Equation" r:id="rId13" imgW="177480" imgH="253800" progId="Equation.3">
                  <p:embed/>
                </p:oleObj>
              </mc:Choice>
              <mc:Fallback>
                <p:oleObj name="Equation" r:id="rId13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0" y="461645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>
            <a:endCxn id="47" idx="1"/>
          </p:cNvCxnSpPr>
          <p:nvPr/>
        </p:nvCxnSpPr>
        <p:spPr>
          <a:xfrm flipV="1">
            <a:off x="5204157" y="5306171"/>
            <a:ext cx="425176" cy="36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7" idx="3"/>
          </p:cNvCxnSpPr>
          <p:nvPr/>
        </p:nvCxnSpPr>
        <p:spPr>
          <a:xfrm flipV="1">
            <a:off x="5908834" y="5300543"/>
            <a:ext cx="363754" cy="5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2681619" y="46162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2689674" y="47168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6" name="Equation" r:id="rId15" imgW="393480" imgH="253800" progId="Equation.3">
                  <p:embed/>
                </p:oleObj>
              </mc:Choice>
              <mc:Fallback>
                <p:oleObj name="Equation" r:id="rId15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674" y="47168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reeform 71"/>
          <p:cNvSpPr/>
          <p:nvPr/>
        </p:nvSpPr>
        <p:spPr>
          <a:xfrm>
            <a:off x="2451465" y="3799085"/>
            <a:ext cx="2591824" cy="944989"/>
          </a:xfrm>
          <a:custGeom>
            <a:avLst/>
            <a:gdLst>
              <a:gd name="connsiteX0" fmla="*/ 540327 w 540327"/>
              <a:gd name="connsiteY0" fmla="*/ 0 h 681644"/>
              <a:gd name="connsiteX1" fmla="*/ 540327 w 540327"/>
              <a:gd name="connsiteY1" fmla="*/ 349135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540327 w 540327"/>
              <a:gd name="connsiteY0" fmla="*/ 0 h 681644"/>
              <a:gd name="connsiteX1" fmla="*/ 365760 w 540327"/>
              <a:gd name="connsiteY1" fmla="*/ 340822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124691 w 365760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220163 w 365760"/>
              <a:gd name="connsiteY4" fmla="*/ 673331 h 681644"/>
              <a:gd name="connsiteX0" fmla="*/ 365760 w 2503157"/>
              <a:gd name="connsiteY0" fmla="*/ 0 h 681644"/>
              <a:gd name="connsiteX1" fmla="*/ 2503157 w 2503157"/>
              <a:gd name="connsiteY1" fmla="*/ 374073 h 681644"/>
              <a:gd name="connsiteX2" fmla="*/ 0 w 2503157"/>
              <a:gd name="connsiteY2" fmla="*/ 349135 h 681644"/>
              <a:gd name="connsiteX3" fmla="*/ 0 w 2503157"/>
              <a:gd name="connsiteY3" fmla="*/ 681644 h 681644"/>
              <a:gd name="connsiteX4" fmla="*/ 220163 w 2503157"/>
              <a:gd name="connsiteY4" fmla="*/ 673331 h 681644"/>
              <a:gd name="connsiteX0" fmla="*/ 2495061 w 2503157"/>
              <a:gd name="connsiteY0" fmla="*/ 0 h 714895"/>
              <a:gd name="connsiteX1" fmla="*/ 2503157 w 2503157"/>
              <a:gd name="connsiteY1" fmla="*/ 407324 h 714895"/>
              <a:gd name="connsiteX2" fmla="*/ 0 w 2503157"/>
              <a:gd name="connsiteY2" fmla="*/ 382386 h 714895"/>
              <a:gd name="connsiteX3" fmla="*/ 0 w 2503157"/>
              <a:gd name="connsiteY3" fmla="*/ 714895 h 714895"/>
              <a:gd name="connsiteX4" fmla="*/ 220163 w 2503157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382386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281781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511253 w 2527445"/>
              <a:gd name="connsiteY0" fmla="*/ 0 h 714895"/>
              <a:gd name="connsiteX1" fmla="*/ 2527445 w 2527445"/>
              <a:gd name="connsiteY1" fmla="*/ 259065 h 714895"/>
              <a:gd name="connsiteX2" fmla="*/ 0 w 2527445"/>
              <a:gd name="connsiteY2" fmla="*/ 250012 h 714895"/>
              <a:gd name="connsiteX3" fmla="*/ 16192 w 2527445"/>
              <a:gd name="connsiteY3" fmla="*/ 714895 h 714895"/>
              <a:gd name="connsiteX4" fmla="*/ 236355 w 2527445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259065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177401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77401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10521"/>
              <a:gd name="connsiteY0" fmla="*/ 0 h 714895"/>
              <a:gd name="connsiteX1" fmla="*/ 2510521 w 2510521"/>
              <a:gd name="connsiteY1" fmla="*/ 115330 h 714895"/>
              <a:gd name="connsiteX2" fmla="*/ 0 w 2510521"/>
              <a:gd name="connsiteY2" fmla="*/ 119156 h 714895"/>
              <a:gd name="connsiteX3" fmla="*/ 6915 w 2510521"/>
              <a:gd name="connsiteY3" fmla="*/ 714895 h 714895"/>
              <a:gd name="connsiteX4" fmla="*/ 227078 w 2510521"/>
              <a:gd name="connsiteY4" fmla="*/ 706582 h 714895"/>
              <a:gd name="connsiteX0" fmla="*/ 2501976 w 2501976"/>
              <a:gd name="connsiteY0" fmla="*/ 0 h 714895"/>
              <a:gd name="connsiteX1" fmla="*/ 2491967 w 2501976"/>
              <a:gd name="connsiteY1" fmla="*/ 115330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4336"/>
              <a:gd name="connsiteY0" fmla="*/ 0 h 714895"/>
              <a:gd name="connsiteX1" fmla="*/ 2504336 w 2504336"/>
              <a:gd name="connsiteY1" fmla="*/ 119375 h 714895"/>
              <a:gd name="connsiteX2" fmla="*/ 0 w 2504336"/>
              <a:gd name="connsiteY2" fmla="*/ 119156 h 714895"/>
              <a:gd name="connsiteX3" fmla="*/ 6915 w 2504336"/>
              <a:gd name="connsiteY3" fmla="*/ 714895 h 714895"/>
              <a:gd name="connsiteX4" fmla="*/ 227078 w 2504336"/>
              <a:gd name="connsiteY4" fmla="*/ 706582 h 714895"/>
              <a:gd name="connsiteX0" fmla="*/ 2501976 w 2501976"/>
              <a:gd name="connsiteY0" fmla="*/ 0 h 714895"/>
              <a:gd name="connsiteX1" fmla="*/ 1814135 w 2501976"/>
              <a:gd name="connsiteY1" fmla="*/ 124229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1863726 w 1863734"/>
              <a:gd name="connsiteY0" fmla="*/ 13234 h 601932"/>
              <a:gd name="connsiteX1" fmla="*/ 1814135 w 1863734"/>
              <a:gd name="connsiteY1" fmla="*/ 11266 h 601932"/>
              <a:gd name="connsiteX2" fmla="*/ 0 w 1863734"/>
              <a:gd name="connsiteY2" fmla="*/ 6193 h 601932"/>
              <a:gd name="connsiteX3" fmla="*/ 6915 w 1863734"/>
              <a:gd name="connsiteY3" fmla="*/ 601932 h 601932"/>
              <a:gd name="connsiteX4" fmla="*/ 227078 w 1863734"/>
              <a:gd name="connsiteY4" fmla="*/ 593619 h 601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3734" h="601932">
                <a:moveTo>
                  <a:pt x="1863726" y="13234"/>
                </a:moveTo>
                <a:cubicBezTo>
                  <a:pt x="1864513" y="53026"/>
                  <a:pt x="1813348" y="-28526"/>
                  <a:pt x="1814135" y="11266"/>
                </a:cubicBezTo>
                <a:lnTo>
                  <a:pt x="0" y="6193"/>
                </a:lnTo>
                <a:lnTo>
                  <a:pt x="6915" y="601932"/>
                </a:lnTo>
                <a:lnTo>
                  <a:pt x="227078" y="593619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3806614" y="4759640"/>
          <a:ext cx="343512" cy="1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7" name="Equation" r:id="rId17" imgW="317160" imgH="177480" progId="Equation.3">
                  <p:embed/>
                </p:oleObj>
              </mc:Choice>
              <mc:Fallback>
                <p:oleObj name="Equation" r:id="rId17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614" y="4759640"/>
                        <a:ext cx="343512" cy="1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670274"/>
              </p:ext>
            </p:extLst>
          </p:nvPr>
        </p:nvGraphicFramePr>
        <p:xfrm>
          <a:off x="4867497" y="3215146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8" name="Equation" r:id="rId19" imgW="228600" imgH="253800" progId="Equation.3">
                  <p:embed/>
                </p:oleObj>
              </mc:Choice>
              <mc:Fallback>
                <p:oleObj name="Equation" r:id="rId19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497" y="3215146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3766500" y="52687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/>
          </p:nvPr>
        </p:nvGraphicFramePr>
        <p:xfrm>
          <a:off x="3859433" y="535381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9" name="Equation" r:id="rId21" imgW="152280" imgH="139680" progId="Equation.3">
                  <p:embed/>
                </p:oleObj>
              </mc:Choice>
              <mc:Fallback>
                <p:oleObj name="Equation" r:id="rId21" imgW="152280" imgH="13968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433" y="535381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3147866" y="48267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75" idx="6"/>
            <a:endCxn id="57" idx="3"/>
          </p:cNvCxnSpPr>
          <p:nvPr/>
        </p:nvCxnSpPr>
        <p:spPr>
          <a:xfrm>
            <a:off x="4156403" y="5462019"/>
            <a:ext cx="795133" cy="436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5029969" y="5536519"/>
            <a:ext cx="0" cy="40985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4913531" y="5057610"/>
            <a:ext cx="259516" cy="478909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58" name="Straight Arrow Connector 57"/>
          <p:cNvCxnSpPr>
            <a:endCxn id="57" idx="0"/>
          </p:cNvCxnSpPr>
          <p:nvPr/>
        </p:nvCxnSpPr>
        <p:spPr>
          <a:xfrm>
            <a:off x="5027011" y="3613705"/>
            <a:ext cx="16278" cy="1443905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2"/>
            <a:endCxn id="57" idx="2"/>
          </p:cNvCxnSpPr>
          <p:nvPr/>
        </p:nvCxnSpPr>
        <p:spPr>
          <a:xfrm rot="16200000" flipH="1">
            <a:off x="4610281" y="4993814"/>
            <a:ext cx="231253" cy="37524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2024695" y="1213186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i="1" dirty="0" smtClean="0"/>
              <a:t>SI 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83402"/>
              </p:ext>
            </p:extLst>
          </p:nvPr>
        </p:nvGraphicFramePr>
        <p:xfrm>
          <a:off x="3151188" y="5153025"/>
          <a:ext cx="6604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0" name="Equation" r:id="rId23" imgW="609480" imgH="228600" progId="Equation.3">
                  <p:embed/>
                </p:oleObj>
              </mc:Choice>
              <mc:Fallback>
                <p:oleObj name="Equation" r:id="rId23" imgW="609480" imgH="228600" progId="Equation.3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153025"/>
                        <a:ext cx="6604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708649"/>
              </p:ext>
            </p:extLst>
          </p:nvPr>
        </p:nvGraphicFramePr>
        <p:xfrm>
          <a:off x="2578052" y="1046075"/>
          <a:ext cx="715713" cy="88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1" name="Equation" r:id="rId25" imgW="368280" imgH="457200" progId="Equation.3">
                  <p:embed/>
                </p:oleObj>
              </mc:Choice>
              <mc:Fallback>
                <p:oleObj name="Equation" r:id="rId25" imgW="368280" imgH="4572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052" y="1046075"/>
                        <a:ext cx="715713" cy="88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649341" y="400085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78" name="Elbow Connector 77"/>
          <p:cNvCxnSpPr>
            <a:endCxn id="84" idx="2"/>
          </p:cNvCxnSpPr>
          <p:nvPr/>
        </p:nvCxnSpPr>
        <p:spPr>
          <a:xfrm rot="5400000" flipH="1" flipV="1">
            <a:off x="2846312" y="4269600"/>
            <a:ext cx="398305" cy="28870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189818" y="402151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22911"/>
              </p:ext>
            </p:extLst>
          </p:nvPr>
        </p:nvGraphicFramePr>
        <p:xfrm>
          <a:off x="3259201" y="4115804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2" name="Equation" r:id="rId27" imgW="152280" imgH="139680" progId="Equation.3">
                  <p:embed/>
                </p:oleObj>
              </mc:Choice>
              <mc:Fallback>
                <p:oleObj name="Equation" r:id="rId27" imgW="152280" imgH="139680" progId="Equation.3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201" y="4115804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49"/>
          <p:cNvCxnSpPr>
            <a:stCxn id="84" idx="6"/>
          </p:cNvCxnSpPr>
          <p:nvPr/>
        </p:nvCxnSpPr>
        <p:spPr>
          <a:xfrm>
            <a:off x="3579721" y="4214800"/>
            <a:ext cx="102878" cy="295245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623293"/>
              </p:ext>
            </p:extLst>
          </p:nvPr>
        </p:nvGraphicFramePr>
        <p:xfrm>
          <a:off x="2584450" y="3932238"/>
          <a:ext cx="6334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3" name="Equation" r:id="rId28" imgW="583920" imgH="228600" progId="Equation.3">
                  <p:embed/>
                </p:oleObj>
              </mc:Choice>
              <mc:Fallback>
                <p:oleObj name="Equation" r:id="rId28" imgW="583920" imgH="228600" progId="Equation.3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932238"/>
                        <a:ext cx="63341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14950"/>
              </p:ext>
            </p:extLst>
          </p:nvPr>
        </p:nvGraphicFramePr>
        <p:xfrm>
          <a:off x="3178371" y="4499816"/>
          <a:ext cx="645975" cy="2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4" name="Equation" r:id="rId30" imgW="596880" imgH="228600" progId="Equation.3">
                  <p:embed/>
                </p:oleObj>
              </mc:Choice>
              <mc:Fallback>
                <p:oleObj name="Equation" r:id="rId30" imgW="596880" imgH="228600" progId="Equation.3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371" y="4499816"/>
                        <a:ext cx="645975" cy="24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406613"/>
              </p:ext>
            </p:extLst>
          </p:nvPr>
        </p:nvGraphicFramePr>
        <p:xfrm>
          <a:off x="4249692" y="234025"/>
          <a:ext cx="3476988" cy="268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5" name="Equation" r:id="rId32" imgW="1955520" imgH="1523880" progId="Equation.3">
                  <p:embed/>
                </p:oleObj>
              </mc:Choice>
              <mc:Fallback>
                <p:oleObj name="Equation" r:id="rId32" imgW="1955520" imgH="152388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692" y="234025"/>
                        <a:ext cx="3476988" cy="268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Multiply 5"/>
          <p:cNvSpPr/>
          <p:nvPr/>
        </p:nvSpPr>
        <p:spPr>
          <a:xfrm>
            <a:off x="6264274" y="1046076"/>
            <a:ext cx="1332865" cy="628776"/>
          </a:xfrm>
          <a:prstGeom prst="mathMultiply">
            <a:avLst>
              <a:gd name="adj1" fmla="val 150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54203"/>
              </p:ext>
            </p:extLst>
          </p:nvPr>
        </p:nvGraphicFramePr>
        <p:xfrm>
          <a:off x="4918154" y="5195721"/>
          <a:ext cx="237007" cy="2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6" name="Equation" r:id="rId34" imgW="101520" imgH="101520" progId="Equation.3">
                  <p:embed/>
                </p:oleObj>
              </mc:Choice>
              <mc:Fallback>
                <p:oleObj name="Equation" r:id="rId34" imgW="101520" imgH="101520" progId="Equation.3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154" y="5195721"/>
                        <a:ext cx="237007" cy="2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79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6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617938" y="753710"/>
          <a:ext cx="2084232" cy="159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6" name="Equation" r:id="rId3" imgW="279360" imgH="215640" progId="Equation.3">
                  <p:embed/>
                </p:oleObj>
              </mc:Choice>
              <mc:Fallback>
                <p:oleObj name="Equation" r:id="rId3" imgW="279360" imgH="21564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38" y="753710"/>
                        <a:ext cx="2084232" cy="159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1</a:t>
            </a:fld>
            <a:endParaRPr lang="fr-CA"/>
          </a:p>
        </p:txBody>
      </p:sp>
      <p:sp>
        <p:nvSpPr>
          <p:cNvPr id="46" name="Rounded Rectangle 45"/>
          <p:cNvSpPr/>
          <p:nvPr/>
        </p:nvSpPr>
        <p:spPr>
          <a:xfrm>
            <a:off x="2337630" y="3613705"/>
            <a:ext cx="3708291" cy="214770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5629333" y="5089632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2184320" y="49244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1878725" y="48001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7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725" y="48001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5192387" y="4997568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8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2387" y="4997568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6264275" y="5102899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9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102899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4934172" y="5936957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0" name="Equation" r:id="rId11" imgW="152280" imgH="253800" progId="Equation.3">
                  <p:embed/>
                </p:oleObj>
              </mc:Choice>
              <mc:Fallback>
                <p:oleObj name="Equation" r:id="rId11" imgW="152280" imgH="2538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172" y="5936957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4398532" y="4632735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0" name="Oval 59"/>
          <p:cNvSpPr/>
          <p:nvPr/>
        </p:nvSpPr>
        <p:spPr>
          <a:xfrm>
            <a:off x="3771996" y="46540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3136005" y="48410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6"/>
            <a:endCxn id="56" idx="1"/>
          </p:cNvCxnSpPr>
          <p:nvPr/>
        </p:nvCxnSpPr>
        <p:spPr>
          <a:xfrm>
            <a:off x="4161899" y="4847299"/>
            <a:ext cx="236633" cy="197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4391020" y="461645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1" name="Equation" r:id="rId13" imgW="177480" imgH="253800" progId="Equation.3">
                  <p:embed/>
                </p:oleObj>
              </mc:Choice>
              <mc:Fallback>
                <p:oleObj name="Equation" r:id="rId13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0" y="461645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>
            <a:endCxn id="47" idx="1"/>
          </p:cNvCxnSpPr>
          <p:nvPr/>
        </p:nvCxnSpPr>
        <p:spPr>
          <a:xfrm flipV="1">
            <a:off x="5204157" y="5306171"/>
            <a:ext cx="425176" cy="36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7" idx="3"/>
          </p:cNvCxnSpPr>
          <p:nvPr/>
        </p:nvCxnSpPr>
        <p:spPr>
          <a:xfrm flipV="1">
            <a:off x="5908834" y="5300543"/>
            <a:ext cx="363754" cy="5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2681619" y="46162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2689674" y="47168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2" name="Equation" r:id="rId15" imgW="393480" imgH="253800" progId="Equation.3">
                  <p:embed/>
                </p:oleObj>
              </mc:Choice>
              <mc:Fallback>
                <p:oleObj name="Equation" r:id="rId15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674" y="47168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reeform 71"/>
          <p:cNvSpPr/>
          <p:nvPr/>
        </p:nvSpPr>
        <p:spPr>
          <a:xfrm>
            <a:off x="2451465" y="3799085"/>
            <a:ext cx="2575546" cy="944989"/>
          </a:xfrm>
          <a:custGeom>
            <a:avLst/>
            <a:gdLst>
              <a:gd name="connsiteX0" fmla="*/ 540327 w 540327"/>
              <a:gd name="connsiteY0" fmla="*/ 0 h 681644"/>
              <a:gd name="connsiteX1" fmla="*/ 540327 w 540327"/>
              <a:gd name="connsiteY1" fmla="*/ 349135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540327 w 540327"/>
              <a:gd name="connsiteY0" fmla="*/ 0 h 681644"/>
              <a:gd name="connsiteX1" fmla="*/ 365760 w 540327"/>
              <a:gd name="connsiteY1" fmla="*/ 340822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124691 w 365760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220163 w 365760"/>
              <a:gd name="connsiteY4" fmla="*/ 673331 h 681644"/>
              <a:gd name="connsiteX0" fmla="*/ 365760 w 2503157"/>
              <a:gd name="connsiteY0" fmla="*/ 0 h 681644"/>
              <a:gd name="connsiteX1" fmla="*/ 2503157 w 2503157"/>
              <a:gd name="connsiteY1" fmla="*/ 374073 h 681644"/>
              <a:gd name="connsiteX2" fmla="*/ 0 w 2503157"/>
              <a:gd name="connsiteY2" fmla="*/ 349135 h 681644"/>
              <a:gd name="connsiteX3" fmla="*/ 0 w 2503157"/>
              <a:gd name="connsiteY3" fmla="*/ 681644 h 681644"/>
              <a:gd name="connsiteX4" fmla="*/ 220163 w 2503157"/>
              <a:gd name="connsiteY4" fmla="*/ 673331 h 681644"/>
              <a:gd name="connsiteX0" fmla="*/ 2495061 w 2503157"/>
              <a:gd name="connsiteY0" fmla="*/ 0 h 714895"/>
              <a:gd name="connsiteX1" fmla="*/ 2503157 w 2503157"/>
              <a:gd name="connsiteY1" fmla="*/ 407324 h 714895"/>
              <a:gd name="connsiteX2" fmla="*/ 0 w 2503157"/>
              <a:gd name="connsiteY2" fmla="*/ 382386 h 714895"/>
              <a:gd name="connsiteX3" fmla="*/ 0 w 2503157"/>
              <a:gd name="connsiteY3" fmla="*/ 714895 h 714895"/>
              <a:gd name="connsiteX4" fmla="*/ 220163 w 2503157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382386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281781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511253 w 2527445"/>
              <a:gd name="connsiteY0" fmla="*/ 0 h 714895"/>
              <a:gd name="connsiteX1" fmla="*/ 2527445 w 2527445"/>
              <a:gd name="connsiteY1" fmla="*/ 259065 h 714895"/>
              <a:gd name="connsiteX2" fmla="*/ 0 w 2527445"/>
              <a:gd name="connsiteY2" fmla="*/ 250012 h 714895"/>
              <a:gd name="connsiteX3" fmla="*/ 16192 w 2527445"/>
              <a:gd name="connsiteY3" fmla="*/ 714895 h 714895"/>
              <a:gd name="connsiteX4" fmla="*/ 236355 w 2527445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259065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177401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77401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10521"/>
              <a:gd name="connsiteY0" fmla="*/ 0 h 714895"/>
              <a:gd name="connsiteX1" fmla="*/ 2510521 w 2510521"/>
              <a:gd name="connsiteY1" fmla="*/ 115330 h 714895"/>
              <a:gd name="connsiteX2" fmla="*/ 0 w 2510521"/>
              <a:gd name="connsiteY2" fmla="*/ 119156 h 714895"/>
              <a:gd name="connsiteX3" fmla="*/ 6915 w 2510521"/>
              <a:gd name="connsiteY3" fmla="*/ 714895 h 714895"/>
              <a:gd name="connsiteX4" fmla="*/ 227078 w 2510521"/>
              <a:gd name="connsiteY4" fmla="*/ 706582 h 714895"/>
              <a:gd name="connsiteX0" fmla="*/ 2501976 w 2501976"/>
              <a:gd name="connsiteY0" fmla="*/ 0 h 714895"/>
              <a:gd name="connsiteX1" fmla="*/ 2491967 w 2501976"/>
              <a:gd name="connsiteY1" fmla="*/ 115330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4336"/>
              <a:gd name="connsiteY0" fmla="*/ 0 h 714895"/>
              <a:gd name="connsiteX1" fmla="*/ 2504336 w 2504336"/>
              <a:gd name="connsiteY1" fmla="*/ 119375 h 714895"/>
              <a:gd name="connsiteX2" fmla="*/ 0 w 2504336"/>
              <a:gd name="connsiteY2" fmla="*/ 119156 h 714895"/>
              <a:gd name="connsiteX3" fmla="*/ 6915 w 2504336"/>
              <a:gd name="connsiteY3" fmla="*/ 714895 h 714895"/>
              <a:gd name="connsiteX4" fmla="*/ 227078 w 2504336"/>
              <a:gd name="connsiteY4" fmla="*/ 706582 h 714895"/>
              <a:gd name="connsiteX0" fmla="*/ 2501976 w 2501976"/>
              <a:gd name="connsiteY0" fmla="*/ 0 h 714895"/>
              <a:gd name="connsiteX1" fmla="*/ 1814135 w 2501976"/>
              <a:gd name="connsiteY1" fmla="*/ 124229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1863726 w 1863734"/>
              <a:gd name="connsiteY0" fmla="*/ 13234 h 601932"/>
              <a:gd name="connsiteX1" fmla="*/ 1814135 w 1863734"/>
              <a:gd name="connsiteY1" fmla="*/ 11266 h 601932"/>
              <a:gd name="connsiteX2" fmla="*/ 0 w 1863734"/>
              <a:gd name="connsiteY2" fmla="*/ 6193 h 601932"/>
              <a:gd name="connsiteX3" fmla="*/ 6915 w 1863734"/>
              <a:gd name="connsiteY3" fmla="*/ 601932 h 601932"/>
              <a:gd name="connsiteX4" fmla="*/ 227078 w 1863734"/>
              <a:gd name="connsiteY4" fmla="*/ 593619 h 601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3734" h="601932">
                <a:moveTo>
                  <a:pt x="1863726" y="13234"/>
                </a:moveTo>
                <a:cubicBezTo>
                  <a:pt x="1864513" y="53026"/>
                  <a:pt x="1813348" y="-28526"/>
                  <a:pt x="1814135" y="11266"/>
                </a:cubicBezTo>
                <a:lnTo>
                  <a:pt x="0" y="6193"/>
                </a:lnTo>
                <a:lnTo>
                  <a:pt x="6915" y="601932"/>
                </a:lnTo>
                <a:lnTo>
                  <a:pt x="227078" y="593619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3806614" y="4759640"/>
          <a:ext cx="343512" cy="1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3" name="Equation" r:id="rId17" imgW="317160" imgH="177480" progId="Equation.3">
                  <p:embed/>
                </p:oleObj>
              </mc:Choice>
              <mc:Fallback>
                <p:oleObj name="Equation" r:id="rId17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614" y="4759640"/>
                        <a:ext cx="343512" cy="1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4867497" y="3215146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4" name="Equation" r:id="rId19" imgW="228600" imgH="253800" progId="Equation.3">
                  <p:embed/>
                </p:oleObj>
              </mc:Choice>
              <mc:Fallback>
                <p:oleObj name="Equation" r:id="rId19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497" y="3215146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3766500" y="52687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/>
          </p:nvPr>
        </p:nvGraphicFramePr>
        <p:xfrm>
          <a:off x="3859433" y="535381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5" name="Equation" r:id="rId21" imgW="152280" imgH="139680" progId="Equation.3">
                  <p:embed/>
                </p:oleObj>
              </mc:Choice>
              <mc:Fallback>
                <p:oleObj name="Equation" r:id="rId21" imgW="152280" imgH="13968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433" y="535381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3147866" y="48267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75" idx="6"/>
            <a:endCxn id="57" idx="3"/>
          </p:cNvCxnSpPr>
          <p:nvPr/>
        </p:nvCxnSpPr>
        <p:spPr>
          <a:xfrm>
            <a:off x="4156403" y="5462019"/>
            <a:ext cx="795133" cy="436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5029969" y="5536519"/>
            <a:ext cx="0" cy="40985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4913531" y="5057610"/>
            <a:ext cx="259516" cy="478909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58" name="Straight Arrow Connector 57"/>
          <p:cNvCxnSpPr>
            <a:endCxn id="57" idx="0"/>
          </p:cNvCxnSpPr>
          <p:nvPr/>
        </p:nvCxnSpPr>
        <p:spPr>
          <a:xfrm>
            <a:off x="5027011" y="3613705"/>
            <a:ext cx="16278" cy="1443905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2"/>
            <a:endCxn id="57" idx="2"/>
          </p:cNvCxnSpPr>
          <p:nvPr/>
        </p:nvCxnSpPr>
        <p:spPr>
          <a:xfrm rot="16200000" flipH="1">
            <a:off x="4610281" y="4993814"/>
            <a:ext cx="231253" cy="37524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2024695" y="1213186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i="1" dirty="0" smtClean="0"/>
              <a:t>SI 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06961"/>
              </p:ext>
            </p:extLst>
          </p:nvPr>
        </p:nvGraphicFramePr>
        <p:xfrm>
          <a:off x="3154363" y="5183188"/>
          <a:ext cx="6604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6" name="Equation" r:id="rId23" imgW="609480" imgH="228600" progId="Equation.3">
                  <p:embed/>
                </p:oleObj>
              </mc:Choice>
              <mc:Fallback>
                <p:oleObj name="Equation" r:id="rId23" imgW="609480" imgH="228600" progId="Equation.3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183188"/>
                        <a:ext cx="6604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2578052" y="1046075"/>
          <a:ext cx="715713" cy="88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7" name="Equation" r:id="rId25" imgW="368280" imgH="457200" progId="Equation.3">
                  <p:embed/>
                </p:oleObj>
              </mc:Choice>
              <mc:Fallback>
                <p:oleObj name="Equation" r:id="rId25" imgW="368280" imgH="4572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052" y="1046075"/>
                        <a:ext cx="715713" cy="88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45552"/>
              </p:ext>
            </p:extLst>
          </p:nvPr>
        </p:nvGraphicFramePr>
        <p:xfrm>
          <a:off x="4250950" y="428625"/>
          <a:ext cx="27130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8" name="Equation" r:id="rId27" imgW="1625400" imgH="1282680" progId="Equation.3">
                  <p:embed/>
                </p:oleObj>
              </mc:Choice>
              <mc:Fallback>
                <p:oleObj name="Equation" r:id="rId27" imgW="1625400" imgH="128268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950" y="428625"/>
                        <a:ext cx="271303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74701"/>
              </p:ext>
            </p:extLst>
          </p:nvPr>
        </p:nvGraphicFramePr>
        <p:xfrm>
          <a:off x="3295519" y="4499608"/>
          <a:ext cx="396395" cy="28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9" name="Equation" r:id="rId29" imgW="279360" imgH="203040" progId="Equation.3">
                  <p:embed/>
                </p:oleObj>
              </mc:Choice>
              <mc:Fallback>
                <p:oleObj name="Equation" r:id="rId29" imgW="279360" imgH="20304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519" y="4499608"/>
                        <a:ext cx="396395" cy="284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553200" y="3068906"/>
            <a:ext cx="24689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/>
              <a:t>n</a:t>
            </a:r>
            <a:r>
              <a:rPr lang="fr-CA" b="1" dirty="0" smtClean="0"/>
              <a:t>e dépend que de</a:t>
            </a:r>
          </a:p>
          <a:p>
            <a:r>
              <a:rPr lang="fr-CA" b="1" i="1" dirty="0"/>
              <a:t> </a:t>
            </a:r>
            <a:r>
              <a:rPr lang="fr-CA" b="1" i="1" dirty="0" smtClean="0"/>
              <a:t>    </a:t>
            </a:r>
            <a:r>
              <a:rPr lang="fr-CA" b="1" dirty="0" smtClean="0"/>
              <a:t>et non de </a:t>
            </a:r>
            <a:r>
              <a:rPr lang="fr-CA" b="1" i="1" dirty="0" smtClean="0"/>
              <a:t> 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092495"/>
              </p:ext>
            </p:extLst>
          </p:nvPr>
        </p:nvGraphicFramePr>
        <p:xfrm>
          <a:off x="6310356" y="3095132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0" name="Equation" r:id="rId31" imgW="177480" imgH="253800" progId="Equation.3">
                  <p:embed/>
                </p:oleObj>
              </mc:Choice>
              <mc:Fallback>
                <p:oleObj name="Equation" r:id="rId31" imgW="17748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56" y="3095132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76515"/>
              </p:ext>
            </p:extLst>
          </p:nvPr>
        </p:nvGraphicFramePr>
        <p:xfrm>
          <a:off x="8225141" y="3510231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1" name="Equation" r:id="rId33" imgW="228600" imgH="253800" progId="Equation.3">
                  <p:embed/>
                </p:oleObj>
              </mc:Choice>
              <mc:Fallback>
                <p:oleObj name="Equation" r:id="rId33" imgW="228600" imgH="2538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5141" y="3510231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48461"/>
              </p:ext>
            </p:extLst>
          </p:nvPr>
        </p:nvGraphicFramePr>
        <p:xfrm>
          <a:off x="6783705" y="3491865"/>
          <a:ext cx="311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2" name="Equation" r:id="rId35" imgW="177480" imgH="241200" progId="Equation.3">
                  <p:embed/>
                </p:oleObj>
              </mc:Choice>
              <mc:Fallback>
                <p:oleObj name="Equation" r:id="rId35" imgW="177480" imgH="2412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705" y="3491865"/>
                        <a:ext cx="3111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54203"/>
              </p:ext>
            </p:extLst>
          </p:nvPr>
        </p:nvGraphicFramePr>
        <p:xfrm>
          <a:off x="4918154" y="5195721"/>
          <a:ext cx="237007" cy="2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3" name="Equation" r:id="rId37" imgW="101520" imgH="101520" progId="Equation.3">
                  <p:embed/>
                </p:oleObj>
              </mc:Choice>
              <mc:Fallback>
                <p:oleObj name="Equation" r:id="rId37" imgW="101520" imgH="101520" progId="Equation.3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154" y="5195721"/>
                        <a:ext cx="237007" cy="2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202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50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617938" y="753710"/>
          <a:ext cx="2084232" cy="159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58" name="Equation" r:id="rId3" imgW="279360" imgH="215640" progId="Equation.3">
                  <p:embed/>
                </p:oleObj>
              </mc:Choice>
              <mc:Fallback>
                <p:oleObj name="Equation" r:id="rId3" imgW="279360" imgH="21564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38" y="753710"/>
                        <a:ext cx="2084232" cy="159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2</a:t>
            </a:fld>
            <a:endParaRPr lang="fr-CA"/>
          </a:p>
        </p:txBody>
      </p:sp>
      <p:sp>
        <p:nvSpPr>
          <p:cNvPr id="79" name="TextBox 78"/>
          <p:cNvSpPr txBox="1"/>
          <p:nvPr/>
        </p:nvSpPr>
        <p:spPr>
          <a:xfrm>
            <a:off x="2024695" y="1213186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i="1" dirty="0" smtClean="0"/>
              <a:t>SI 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185692"/>
              </p:ext>
            </p:extLst>
          </p:nvPr>
        </p:nvGraphicFramePr>
        <p:xfrm>
          <a:off x="2554288" y="1046163"/>
          <a:ext cx="7651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59" name="Equation" r:id="rId5" imgW="393480" imgH="457200" progId="Equation.3">
                  <p:embed/>
                </p:oleObj>
              </mc:Choice>
              <mc:Fallback>
                <p:oleObj name="Equation" r:id="rId5" imgW="393480" imgH="4572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046163"/>
                        <a:ext cx="7651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/>
          <p:cNvSpPr/>
          <p:nvPr/>
        </p:nvSpPr>
        <p:spPr>
          <a:xfrm>
            <a:off x="2337630" y="3613705"/>
            <a:ext cx="3708291" cy="214770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5629333" y="5089632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2184320" y="49244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878725" y="48001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0" name="Equation" r:id="rId7" imgW="152280" imgH="228600" progId="Equation.3">
                  <p:embed/>
                </p:oleObj>
              </mc:Choice>
              <mc:Fallback>
                <p:oleObj name="Equation" r:id="rId7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725" y="48001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5192387" y="4997568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1" name="Equation" r:id="rId9" imgW="279360" imgH="203040" progId="Equation.3">
                  <p:embed/>
                </p:oleObj>
              </mc:Choice>
              <mc:Fallback>
                <p:oleObj name="Equation" r:id="rId9" imgW="279360" imgH="203040" progId="Equation.3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2387" y="4997568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264275" y="5102899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2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102899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4934172" y="5936957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3" name="Equation" r:id="rId13" imgW="152280" imgH="253800" progId="Equation.3">
                  <p:embed/>
                </p:oleObj>
              </mc:Choice>
              <mc:Fallback>
                <p:oleObj name="Equation" r:id="rId13" imgW="152280" imgH="2538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172" y="5936957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4398532" y="4632735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84" name="Oval 83"/>
          <p:cNvSpPr/>
          <p:nvPr/>
        </p:nvSpPr>
        <p:spPr>
          <a:xfrm>
            <a:off x="3771996" y="46540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85" name="Straight Arrow Connector 84"/>
          <p:cNvCxnSpPr>
            <a:stCxn id="91" idx="3"/>
            <a:endCxn id="84" idx="2"/>
          </p:cNvCxnSpPr>
          <p:nvPr/>
        </p:nvCxnSpPr>
        <p:spPr>
          <a:xfrm>
            <a:off x="3136005" y="48410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84" idx="6"/>
            <a:endCxn id="83" idx="1"/>
          </p:cNvCxnSpPr>
          <p:nvPr/>
        </p:nvCxnSpPr>
        <p:spPr>
          <a:xfrm>
            <a:off x="4161899" y="4847299"/>
            <a:ext cx="236633" cy="197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/>
          </p:nvPr>
        </p:nvGraphicFramePr>
        <p:xfrm>
          <a:off x="4391020" y="461645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4" name="Equation" r:id="rId15" imgW="177480" imgH="253800" progId="Equation.3">
                  <p:embed/>
                </p:oleObj>
              </mc:Choice>
              <mc:Fallback>
                <p:oleObj name="Equation" r:id="rId15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0" y="461645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>
            <a:endCxn id="42" idx="1"/>
          </p:cNvCxnSpPr>
          <p:nvPr/>
        </p:nvCxnSpPr>
        <p:spPr>
          <a:xfrm flipV="1">
            <a:off x="5204157" y="5306171"/>
            <a:ext cx="425176" cy="36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3"/>
          </p:cNvCxnSpPr>
          <p:nvPr/>
        </p:nvCxnSpPr>
        <p:spPr>
          <a:xfrm flipV="1">
            <a:off x="5908834" y="5300543"/>
            <a:ext cx="363754" cy="5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1" name="Rectangle 90"/>
          <p:cNvSpPr/>
          <p:nvPr/>
        </p:nvSpPr>
        <p:spPr>
          <a:xfrm>
            <a:off x="2681619" y="46162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/>
          </p:nvPr>
        </p:nvGraphicFramePr>
        <p:xfrm>
          <a:off x="2689674" y="47168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5" name="Equation" r:id="rId17" imgW="393480" imgH="253800" progId="Equation.3">
                  <p:embed/>
                </p:oleObj>
              </mc:Choice>
              <mc:Fallback>
                <p:oleObj name="Equation" r:id="rId17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674" y="47168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Freeform 92"/>
          <p:cNvSpPr/>
          <p:nvPr/>
        </p:nvSpPr>
        <p:spPr>
          <a:xfrm>
            <a:off x="2451465" y="3799085"/>
            <a:ext cx="2591824" cy="944989"/>
          </a:xfrm>
          <a:custGeom>
            <a:avLst/>
            <a:gdLst>
              <a:gd name="connsiteX0" fmla="*/ 540327 w 540327"/>
              <a:gd name="connsiteY0" fmla="*/ 0 h 681644"/>
              <a:gd name="connsiteX1" fmla="*/ 540327 w 540327"/>
              <a:gd name="connsiteY1" fmla="*/ 349135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540327 w 540327"/>
              <a:gd name="connsiteY0" fmla="*/ 0 h 681644"/>
              <a:gd name="connsiteX1" fmla="*/ 365760 w 540327"/>
              <a:gd name="connsiteY1" fmla="*/ 340822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124691 w 365760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220163 w 365760"/>
              <a:gd name="connsiteY4" fmla="*/ 673331 h 681644"/>
              <a:gd name="connsiteX0" fmla="*/ 365760 w 2503157"/>
              <a:gd name="connsiteY0" fmla="*/ 0 h 681644"/>
              <a:gd name="connsiteX1" fmla="*/ 2503157 w 2503157"/>
              <a:gd name="connsiteY1" fmla="*/ 374073 h 681644"/>
              <a:gd name="connsiteX2" fmla="*/ 0 w 2503157"/>
              <a:gd name="connsiteY2" fmla="*/ 349135 h 681644"/>
              <a:gd name="connsiteX3" fmla="*/ 0 w 2503157"/>
              <a:gd name="connsiteY3" fmla="*/ 681644 h 681644"/>
              <a:gd name="connsiteX4" fmla="*/ 220163 w 2503157"/>
              <a:gd name="connsiteY4" fmla="*/ 673331 h 681644"/>
              <a:gd name="connsiteX0" fmla="*/ 2495061 w 2503157"/>
              <a:gd name="connsiteY0" fmla="*/ 0 h 714895"/>
              <a:gd name="connsiteX1" fmla="*/ 2503157 w 2503157"/>
              <a:gd name="connsiteY1" fmla="*/ 407324 h 714895"/>
              <a:gd name="connsiteX2" fmla="*/ 0 w 2503157"/>
              <a:gd name="connsiteY2" fmla="*/ 382386 h 714895"/>
              <a:gd name="connsiteX3" fmla="*/ 0 w 2503157"/>
              <a:gd name="connsiteY3" fmla="*/ 714895 h 714895"/>
              <a:gd name="connsiteX4" fmla="*/ 220163 w 2503157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382386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281781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511253 w 2527445"/>
              <a:gd name="connsiteY0" fmla="*/ 0 h 714895"/>
              <a:gd name="connsiteX1" fmla="*/ 2527445 w 2527445"/>
              <a:gd name="connsiteY1" fmla="*/ 259065 h 714895"/>
              <a:gd name="connsiteX2" fmla="*/ 0 w 2527445"/>
              <a:gd name="connsiteY2" fmla="*/ 250012 h 714895"/>
              <a:gd name="connsiteX3" fmla="*/ 16192 w 2527445"/>
              <a:gd name="connsiteY3" fmla="*/ 714895 h 714895"/>
              <a:gd name="connsiteX4" fmla="*/ 236355 w 2527445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259065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177401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77401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10521"/>
              <a:gd name="connsiteY0" fmla="*/ 0 h 714895"/>
              <a:gd name="connsiteX1" fmla="*/ 2510521 w 2510521"/>
              <a:gd name="connsiteY1" fmla="*/ 115330 h 714895"/>
              <a:gd name="connsiteX2" fmla="*/ 0 w 2510521"/>
              <a:gd name="connsiteY2" fmla="*/ 119156 h 714895"/>
              <a:gd name="connsiteX3" fmla="*/ 6915 w 2510521"/>
              <a:gd name="connsiteY3" fmla="*/ 714895 h 714895"/>
              <a:gd name="connsiteX4" fmla="*/ 227078 w 2510521"/>
              <a:gd name="connsiteY4" fmla="*/ 706582 h 714895"/>
              <a:gd name="connsiteX0" fmla="*/ 2501976 w 2501976"/>
              <a:gd name="connsiteY0" fmla="*/ 0 h 714895"/>
              <a:gd name="connsiteX1" fmla="*/ 2491967 w 2501976"/>
              <a:gd name="connsiteY1" fmla="*/ 115330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4336"/>
              <a:gd name="connsiteY0" fmla="*/ 0 h 714895"/>
              <a:gd name="connsiteX1" fmla="*/ 2504336 w 2504336"/>
              <a:gd name="connsiteY1" fmla="*/ 119375 h 714895"/>
              <a:gd name="connsiteX2" fmla="*/ 0 w 2504336"/>
              <a:gd name="connsiteY2" fmla="*/ 119156 h 714895"/>
              <a:gd name="connsiteX3" fmla="*/ 6915 w 2504336"/>
              <a:gd name="connsiteY3" fmla="*/ 714895 h 714895"/>
              <a:gd name="connsiteX4" fmla="*/ 227078 w 2504336"/>
              <a:gd name="connsiteY4" fmla="*/ 706582 h 714895"/>
              <a:gd name="connsiteX0" fmla="*/ 2501976 w 2501976"/>
              <a:gd name="connsiteY0" fmla="*/ 0 h 714895"/>
              <a:gd name="connsiteX1" fmla="*/ 1814135 w 2501976"/>
              <a:gd name="connsiteY1" fmla="*/ 124229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1863726 w 1863734"/>
              <a:gd name="connsiteY0" fmla="*/ 13234 h 601932"/>
              <a:gd name="connsiteX1" fmla="*/ 1814135 w 1863734"/>
              <a:gd name="connsiteY1" fmla="*/ 11266 h 601932"/>
              <a:gd name="connsiteX2" fmla="*/ 0 w 1863734"/>
              <a:gd name="connsiteY2" fmla="*/ 6193 h 601932"/>
              <a:gd name="connsiteX3" fmla="*/ 6915 w 1863734"/>
              <a:gd name="connsiteY3" fmla="*/ 601932 h 601932"/>
              <a:gd name="connsiteX4" fmla="*/ 227078 w 1863734"/>
              <a:gd name="connsiteY4" fmla="*/ 593619 h 601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3734" h="601932">
                <a:moveTo>
                  <a:pt x="1863726" y="13234"/>
                </a:moveTo>
                <a:cubicBezTo>
                  <a:pt x="1864513" y="53026"/>
                  <a:pt x="1813348" y="-28526"/>
                  <a:pt x="1814135" y="11266"/>
                </a:cubicBezTo>
                <a:lnTo>
                  <a:pt x="0" y="6193"/>
                </a:lnTo>
                <a:lnTo>
                  <a:pt x="6915" y="601932"/>
                </a:lnTo>
                <a:lnTo>
                  <a:pt x="227078" y="593619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/>
          </p:nvPr>
        </p:nvGraphicFramePr>
        <p:xfrm>
          <a:off x="3806614" y="4759640"/>
          <a:ext cx="343512" cy="1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6" name="Equation" r:id="rId19" imgW="317160" imgH="177480" progId="Equation.3">
                  <p:embed/>
                </p:oleObj>
              </mc:Choice>
              <mc:Fallback>
                <p:oleObj name="Equation" r:id="rId19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614" y="4759640"/>
                        <a:ext cx="343512" cy="1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40999"/>
              </p:ext>
            </p:extLst>
          </p:nvPr>
        </p:nvGraphicFramePr>
        <p:xfrm>
          <a:off x="4867497" y="3215146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7" name="Equation" r:id="rId21" imgW="228600" imgH="253800" progId="Equation.3">
                  <p:embed/>
                </p:oleObj>
              </mc:Choice>
              <mc:Fallback>
                <p:oleObj name="Equation" r:id="rId21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497" y="3215146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Oval 95"/>
          <p:cNvSpPr/>
          <p:nvPr/>
        </p:nvSpPr>
        <p:spPr>
          <a:xfrm>
            <a:off x="3766500" y="52687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3859433" y="535381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8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433" y="535381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Elbow Connector 97"/>
          <p:cNvCxnSpPr>
            <a:stCxn id="91" idx="2"/>
            <a:endCxn id="96" idx="2"/>
          </p:cNvCxnSpPr>
          <p:nvPr/>
        </p:nvCxnSpPr>
        <p:spPr>
          <a:xfrm rot="16200000" flipH="1">
            <a:off x="3147866" y="48267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96" idx="6"/>
            <a:endCxn id="101" idx="3"/>
          </p:cNvCxnSpPr>
          <p:nvPr/>
        </p:nvCxnSpPr>
        <p:spPr>
          <a:xfrm>
            <a:off x="4156403" y="5462019"/>
            <a:ext cx="795133" cy="436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5029969" y="5536519"/>
            <a:ext cx="0" cy="40985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4913531" y="5057610"/>
            <a:ext cx="259516" cy="478909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102" name="Straight Arrow Connector 101"/>
          <p:cNvCxnSpPr>
            <a:endCxn id="101" idx="0"/>
          </p:cNvCxnSpPr>
          <p:nvPr/>
        </p:nvCxnSpPr>
        <p:spPr>
          <a:xfrm>
            <a:off x="5027011" y="3613705"/>
            <a:ext cx="16278" cy="1443905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58"/>
          <p:cNvCxnSpPr>
            <a:stCxn id="83" idx="2"/>
            <a:endCxn id="101" idx="2"/>
          </p:cNvCxnSpPr>
          <p:nvPr/>
        </p:nvCxnSpPr>
        <p:spPr>
          <a:xfrm rot="16200000" flipH="1">
            <a:off x="4610281" y="4993814"/>
            <a:ext cx="231253" cy="37524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3759"/>
              </p:ext>
            </p:extLst>
          </p:nvPr>
        </p:nvGraphicFramePr>
        <p:xfrm>
          <a:off x="3151188" y="5153025"/>
          <a:ext cx="6604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9" name="Equation" r:id="rId25" imgW="609480" imgH="228600" progId="Equation.3">
                  <p:embed/>
                </p:oleObj>
              </mc:Choice>
              <mc:Fallback>
                <p:oleObj name="Equation" r:id="rId25" imgW="609480" imgH="228600" progId="Equation.3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153025"/>
                        <a:ext cx="6604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3649341" y="400085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107" name="Elbow Connector 106"/>
          <p:cNvCxnSpPr>
            <a:endCxn id="108" idx="2"/>
          </p:cNvCxnSpPr>
          <p:nvPr/>
        </p:nvCxnSpPr>
        <p:spPr>
          <a:xfrm rot="5400000" flipH="1" flipV="1">
            <a:off x="2846312" y="4269600"/>
            <a:ext cx="398305" cy="28870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3189818" y="402151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43271"/>
              </p:ext>
            </p:extLst>
          </p:nvPr>
        </p:nvGraphicFramePr>
        <p:xfrm>
          <a:off x="3259201" y="4115804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0" name="Equation" r:id="rId27" imgW="152280" imgH="139680" progId="Equation.3">
                  <p:embed/>
                </p:oleObj>
              </mc:Choice>
              <mc:Fallback>
                <p:oleObj name="Equation" r:id="rId27" imgW="152280" imgH="139680" progId="Equation.3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201" y="4115804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Arrow Connector 49"/>
          <p:cNvCxnSpPr>
            <a:stCxn id="108" idx="6"/>
          </p:cNvCxnSpPr>
          <p:nvPr/>
        </p:nvCxnSpPr>
        <p:spPr>
          <a:xfrm>
            <a:off x="3579721" y="4214800"/>
            <a:ext cx="102878" cy="295245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79759"/>
              </p:ext>
            </p:extLst>
          </p:nvPr>
        </p:nvGraphicFramePr>
        <p:xfrm>
          <a:off x="2584450" y="3932238"/>
          <a:ext cx="6334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1" name="Equation" r:id="rId28" imgW="583920" imgH="228600" progId="Equation.3">
                  <p:embed/>
                </p:oleObj>
              </mc:Choice>
              <mc:Fallback>
                <p:oleObj name="Equation" r:id="rId28" imgW="583920" imgH="228600" progId="Equation.3">
                  <p:embed/>
                  <p:pic>
                    <p:nvPicPr>
                      <p:cNvPr id="8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932238"/>
                        <a:ext cx="63341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108443"/>
              </p:ext>
            </p:extLst>
          </p:nvPr>
        </p:nvGraphicFramePr>
        <p:xfrm>
          <a:off x="3178371" y="4499816"/>
          <a:ext cx="645975" cy="2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2" name="Equation" r:id="rId30" imgW="596880" imgH="228600" progId="Equation.3">
                  <p:embed/>
                </p:oleObj>
              </mc:Choice>
              <mc:Fallback>
                <p:oleObj name="Equation" r:id="rId30" imgW="59688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371" y="4499816"/>
                        <a:ext cx="645975" cy="24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4243025" y="540297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21392"/>
              </p:ext>
            </p:extLst>
          </p:nvPr>
        </p:nvGraphicFramePr>
        <p:xfrm>
          <a:off x="4294188" y="233363"/>
          <a:ext cx="3387725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3" name="Equation" r:id="rId32" imgW="1904760" imgH="1523880" progId="Equation.3">
                  <p:embed/>
                </p:oleObj>
              </mc:Choice>
              <mc:Fallback>
                <p:oleObj name="Equation" r:id="rId32" imgW="1904760" imgH="1523880" progId="Equation.3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233363"/>
                        <a:ext cx="3387725" cy="268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Multiply 114"/>
          <p:cNvSpPr/>
          <p:nvPr/>
        </p:nvSpPr>
        <p:spPr>
          <a:xfrm>
            <a:off x="6264274" y="1046076"/>
            <a:ext cx="1332865" cy="628776"/>
          </a:xfrm>
          <a:prstGeom prst="mathMultiply">
            <a:avLst>
              <a:gd name="adj1" fmla="val 150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Multiply 117"/>
          <p:cNvSpPr/>
          <p:nvPr/>
        </p:nvSpPr>
        <p:spPr>
          <a:xfrm>
            <a:off x="4447441" y="583146"/>
            <a:ext cx="2553434" cy="628776"/>
          </a:xfrm>
          <a:prstGeom prst="mathMultiply">
            <a:avLst>
              <a:gd name="adj1" fmla="val 150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Multiply 118"/>
          <p:cNvSpPr/>
          <p:nvPr/>
        </p:nvSpPr>
        <p:spPr>
          <a:xfrm>
            <a:off x="4564702" y="1666069"/>
            <a:ext cx="1332865" cy="628776"/>
          </a:xfrm>
          <a:prstGeom prst="mathMultiply">
            <a:avLst>
              <a:gd name="adj1" fmla="val 150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Multiply 119"/>
          <p:cNvSpPr/>
          <p:nvPr/>
        </p:nvSpPr>
        <p:spPr>
          <a:xfrm>
            <a:off x="4412302" y="189250"/>
            <a:ext cx="2588573" cy="628776"/>
          </a:xfrm>
          <a:prstGeom prst="mathMultiply">
            <a:avLst>
              <a:gd name="adj1" fmla="val 150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65277"/>
              </p:ext>
            </p:extLst>
          </p:nvPr>
        </p:nvGraphicFramePr>
        <p:xfrm>
          <a:off x="4918154" y="5195721"/>
          <a:ext cx="237007" cy="2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4" name="Equation" r:id="rId34" imgW="101520" imgH="101520" progId="Equation.3">
                  <p:embed/>
                </p:oleObj>
              </mc:Choice>
              <mc:Fallback>
                <p:oleObj name="Equation" r:id="rId34" imgW="101520" imgH="10152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154" y="5195721"/>
                        <a:ext cx="237007" cy="2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 rot="2590189">
            <a:off x="5689583" y="1808809"/>
            <a:ext cx="721872" cy="189019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6239460" y="204319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i="1" dirty="0" smtClean="0">
                <a:solidFill>
                  <a:srgbClr val="FF0000"/>
                </a:solidFill>
              </a:rPr>
              <a:t>1</a:t>
            </a:r>
            <a:endParaRPr lang="en-CA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25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115" grpId="0" animBg="1"/>
      <p:bldP spid="118" grpId="0" animBg="1"/>
      <p:bldP spid="119" grpId="0" animBg="1"/>
      <p:bldP spid="120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617938" y="753710"/>
          <a:ext cx="2084232" cy="159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3" name="Equation" r:id="rId3" imgW="279360" imgH="215640" progId="Equation.3">
                  <p:embed/>
                </p:oleObj>
              </mc:Choice>
              <mc:Fallback>
                <p:oleObj name="Equation" r:id="rId3" imgW="279360" imgH="21564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38" y="753710"/>
                        <a:ext cx="2084232" cy="159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3</a:t>
            </a:fld>
            <a:endParaRPr lang="fr-CA"/>
          </a:p>
        </p:txBody>
      </p:sp>
      <p:sp>
        <p:nvSpPr>
          <p:cNvPr id="79" name="TextBox 78"/>
          <p:cNvSpPr txBox="1"/>
          <p:nvPr/>
        </p:nvSpPr>
        <p:spPr>
          <a:xfrm>
            <a:off x="2024695" y="1213186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i="1" dirty="0" smtClean="0"/>
              <a:t>SI 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2554288" y="1046163"/>
          <a:ext cx="7651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4" name="Equation" r:id="rId5" imgW="393480" imgH="457200" progId="Equation.3">
                  <p:embed/>
                </p:oleObj>
              </mc:Choice>
              <mc:Fallback>
                <p:oleObj name="Equation" r:id="rId5" imgW="393480" imgH="4572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046163"/>
                        <a:ext cx="7651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670268" y="2887119"/>
            <a:ext cx="1724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/>
              <a:t>e</a:t>
            </a:r>
            <a:r>
              <a:rPr lang="fr-CA" b="1" dirty="0" smtClean="0"/>
              <a:t>st recopié </a:t>
            </a:r>
            <a:r>
              <a:rPr lang="fr-CA" b="1" i="1" dirty="0" smtClean="0"/>
              <a:t> 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84303"/>
              </p:ext>
            </p:extLst>
          </p:nvPr>
        </p:nvGraphicFramePr>
        <p:xfrm>
          <a:off x="3319463" y="2908885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5" name="Equation" r:id="rId7" imgW="228600" imgH="253800" progId="Equation.3">
                  <p:embed/>
                </p:oleObj>
              </mc:Choice>
              <mc:Fallback>
                <p:oleObj name="Equation" r:id="rId7" imgW="228600" imgH="25380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2908885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92547"/>
              </p:ext>
            </p:extLst>
          </p:nvPr>
        </p:nvGraphicFramePr>
        <p:xfrm>
          <a:off x="3494879" y="3311393"/>
          <a:ext cx="311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6" name="Equation" r:id="rId9" imgW="177480" imgH="241200" progId="Equation.3">
                  <p:embed/>
                </p:oleObj>
              </mc:Choice>
              <mc:Fallback>
                <p:oleObj name="Equation" r:id="rId9" imgW="177480" imgH="2412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879" y="3311393"/>
                        <a:ext cx="3111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/>
          <p:cNvSpPr/>
          <p:nvPr/>
        </p:nvSpPr>
        <p:spPr>
          <a:xfrm>
            <a:off x="3867150" y="4924461"/>
            <a:ext cx="2178771" cy="83695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5629333" y="5089632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90051"/>
              </p:ext>
            </p:extLst>
          </p:nvPr>
        </p:nvGraphicFramePr>
        <p:xfrm>
          <a:off x="3491273" y="5272003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7" name="Equation" r:id="rId11" imgW="152280" imgH="228600" progId="Equation.3">
                  <p:embed/>
                </p:oleObj>
              </mc:Choice>
              <mc:Fallback>
                <p:oleObj name="Equation" r:id="rId11" imgW="152280" imgH="2286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273" y="5272003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5192387" y="4997568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8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92387" y="4997568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264275" y="5102899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9" name="Equation" r:id="rId15" imgW="164880" imgH="228600" progId="Equation.3">
                  <p:embed/>
                </p:oleObj>
              </mc:Choice>
              <mc:Fallback>
                <p:oleObj name="Equation" r:id="rId15" imgW="164880" imgH="2286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102899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47978"/>
              </p:ext>
            </p:extLst>
          </p:nvPr>
        </p:nvGraphicFramePr>
        <p:xfrm>
          <a:off x="4896072" y="5936957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60" name="Equation" r:id="rId17" imgW="152280" imgH="253800" progId="Equation.3">
                  <p:embed/>
                </p:oleObj>
              </mc:Choice>
              <mc:Fallback>
                <p:oleObj name="Equation" r:id="rId17" imgW="152280" imgH="25380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072" y="5936957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>
            <a:endCxn id="42" idx="1"/>
          </p:cNvCxnSpPr>
          <p:nvPr/>
        </p:nvCxnSpPr>
        <p:spPr>
          <a:xfrm>
            <a:off x="5027011" y="5306170"/>
            <a:ext cx="602322" cy="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3"/>
          </p:cNvCxnSpPr>
          <p:nvPr/>
        </p:nvCxnSpPr>
        <p:spPr>
          <a:xfrm flipV="1">
            <a:off x="5908834" y="5300543"/>
            <a:ext cx="363754" cy="5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07808"/>
              </p:ext>
            </p:extLst>
          </p:nvPr>
        </p:nvGraphicFramePr>
        <p:xfrm>
          <a:off x="4829397" y="4415296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61" name="Equation" r:id="rId19" imgW="228600" imgH="253800" progId="Equation.3">
                  <p:embed/>
                </p:oleObj>
              </mc:Choice>
              <mc:Fallback>
                <p:oleObj name="Equation" r:id="rId19" imgW="228600" imgH="253800" progId="Equation.3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397" y="4415296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Arrow Connector 101"/>
          <p:cNvCxnSpPr>
            <a:stCxn id="95" idx="2"/>
            <a:endCxn id="82" idx="0"/>
          </p:cNvCxnSpPr>
          <p:nvPr/>
        </p:nvCxnSpPr>
        <p:spPr>
          <a:xfrm>
            <a:off x="5029422" y="4856621"/>
            <a:ext cx="0" cy="10803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34835"/>
              </p:ext>
            </p:extLst>
          </p:nvPr>
        </p:nvGraphicFramePr>
        <p:xfrm>
          <a:off x="4202272" y="827088"/>
          <a:ext cx="1716087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62" name="Equation" r:id="rId21" imgW="965160" imgH="749160" progId="Equation.3">
                  <p:embed/>
                </p:oleObj>
              </mc:Choice>
              <mc:Fallback>
                <p:oleObj name="Equation" r:id="rId21" imgW="965160" imgH="749160" progId="Equation.3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272" y="827088"/>
                        <a:ext cx="1716087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3703572" y="3249583"/>
            <a:ext cx="42017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/>
              <a:t>e</a:t>
            </a:r>
            <a:r>
              <a:rPr lang="fr-CA" b="1" dirty="0" smtClean="0"/>
              <a:t>st ignoré </a:t>
            </a:r>
          </a:p>
          <a:p>
            <a:r>
              <a:rPr lang="fr-CA" b="1" i="1" dirty="0" smtClean="0">
                <a:solidFill>
                  <a:srgbClr val="FF0000"/>
                </a:solidFill>
              </a:rPr>
              <a:t>Aucune disparition de gradient</a:t>
            </a:r>
            <a:r>
              <a:rPr lang="fr-CA" b="1" i="1" dirty="0" smtClean="0"/>
              <a:t> </a:t>
            </a:r>
            <a:endParaRPr lang="en-CA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577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617938" y="753710"/>
          <a:ext cx="2084232" cy="159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0" name="Equation" r:id="rId3" imgW="279360" imgH="215640" progId="Equation.3">
                  <p:embed/>
                </p:oleObj>
              </mc:Choice>
              <mc:Fallback>
                <p:oleObj name="Equation" r:id="rId3" imgW="279360" imgH="21564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38" y="753710"/>
                        <a:ext cx="2084232" cy="159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4</a:t>
            </a:fld>
            <a:endParaRPr lang="fr-CA"/>
          </a:p>
        </p:txBody>
      </p:sp>
      <p:sp>
        <p:nvSpPr>
          <p:cNvPr id="79" name="TextBox 78"/>
          <p:cNvSpPr txBox="1"/>
          <p:nvPr/>
        </p:nvSpPr>
        <p:spPr>
          <a:xfrm>
            <a:off x="2024695" y="1213186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i="1" dirty="0" smtClean="0"/>
              <a:t>SI 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53603"/>
              </p:ext>
            </p:extLst>
          </p:nvPr>
        </p:nvGraphicFramePr>
        <p:xfrm>
          <a:off x="2578100" y="1046163"/>
          <a:ext cx="7159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1" name="Equation" r:id="rId5" imgW="368280" imgH="457200" progId="Equation.3">
                  <p:embed/>
                </p:oleObj>
              </mc:Choice>
              <mc:Fallback>
                <p:oleObj name="Equation" r:id="rId5" imgW="368280" imgH="4572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046163"/>
                        <a:ext cx="7159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/>
          <p:cNvSpPr/>
          <p:nvPr/>
        </p:nvSpPr>
        <p:spPr>
          <a:xfrm>
            <a:off x="2337630" y="3613705"/>
            <a:ext cx="3708291" cy="214770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5629333" y="5089632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2184320" y="49244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878725" y="48001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2" name="Equation" r:id="rId7" imgW="152280" imgH="228600" progId="Equation.3">
                  <p:embed/>
                </p:oleObj>
              </mc:Choice>
              <mc:Fallback>
                <p:oleObj name="Equation" r:id="rId7" imgW="152280" imgH="2286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725" y="48001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5192387" y="4997568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3" name="Equation" r:id="rId9" imgW="279360" imgH="203040" progId="Equation.3">
                  <p:embed/>
                </p:oleObj>
              </mc:Choice>
              <mc:Fallback>
                <p:oleObj name="Equation" r:id="rId9" imgW="279360" imgH="203040" progId="Equation.3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2387" y="4997568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264275" y="5102899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4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102899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4934172" y="5936957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5" name="Equation" r:id="rId13" imgW="152280" imgH="253800" progId="Equation.3">
                  <p:embed/>
                </p:oleObj>
              </mc:Choice>
              <mc:Fallback>
                <p:oleObj name="Equation" r:id="rId13" imgW="152280" imgH="25380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172" y="5936957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4398532" y="4632735"/>
            <a:ext cx="279501" cy="433077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84" name="Oval 83"/>
          <p:cNvSpPr/>
          <p:nvPr/>
        </p:nvSpPr>
        <p:spPr>
          <a:xfrm>
            <a:off x="3771996" y="46540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85" name="Straight Arrow Connector 84"/>
          <p:cNvCxnSpPr>
            <a:stCxn id="91" idx="3"/>
            <a:endCxn id="84" idx="2"/>
          </p:cNvCxnSpPr>
          <p:nvPr/>
        </p:nvCxnSpPr>
        <p:spPr>
          <a:xfrm>
            <a:off x="3136005" y="48410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84" idx="6"/>
            <a:endCxn id="83" idx="1"/>
          </p:cNvCxnSpPr>
          <p:nvPr/>
        </p:nvCxnSpPr>
        <p:spPr>
          <a:xfrm>
            <a:off x="4161899" y="4847299"/>
            <a:ext cx="236633" cy="197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/>
          </p:nvPr>
        </p:nvGraphicFramePr>
        <p:xfrm>
          <a:off x="4391020" y="461645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6" name="Equation" r:id="rId15" imgW="177480" imgH="253800" progId="Equation.3">
                  <p:embed/>
                </p:oleObj>
              </mc:Choice>
              <mc:Fallback>
                <p:oleObj name="Equation" r:id="rId15" imgW="177480" imgH="253800" progId="Equation.3">
                  <p:embed/>
                  <p:pic>
                    <p:nvPicPr>
                      <p:cNvPr id="8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0" y="461645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>
            <a:endCxn id="42" idx="1"/>
          </p:cNvCxnSpPr>
          <p:nvPr/>
        </p:nvCxnSpPr>
        <p:spPr>
          <a:xfrm flipV="1">
            <a:off x="5204157" y="5306171"/>
            <a:ext cx="425176" cy="36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3"/>
          </p:cNvCxnSpPr>
          <p:nvPr/>
        </p:nvCxnSpPr>
        <p:spPr>
          <a:xfrm flipV="1">
            <a:off x="5908834" y="5300543"/>
            <a:ext cx="363754" cy="5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1" name="Rectangle 90"/>
          <p:cNvSpPr/>
          <p:nvPr/>
        </p:nvSpPr>
        <p:spPr>
          <a:xfrm>
            <a:off x="2681619" y="46162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/>
          </p:nvPr>
        </p:nvGraphicFramePr>
        <p:xfrm>
          <a:off x="2689674" y="47168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7" name="Equation" r:id="rId17" imgW="393480" imgH="253800" progId="Equation.3">
                  <p:embed/>
                </p:oleObj>
              </mc:Choice>
              <mc:Fallback>
                <p:oleObj name="Equation" r:id="rId17" imgW="393480" imgH="253800" progId="Equation.3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674" y="47168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Freeform 92"/>
          <p:cNvSpPr/>
          <p:nvPr/>
        </p:nvSpPr>
        <p:spPr>
          <a:xfrm>
            <a:off x="2451465" y="3799085"/>
            <a:ext cx="2591824" cy="944989"/>
          </a:xfrm>
          <a:custGeom>
            <a:avLst/>
            <a:gdLst>
              <a:gd name="connsiteX0" fmla="*/ 540327 w 540327"/>
              <a:gd name="connsiteY0" fmla="*/ 0 h 681644"/>
              <a:gd name="connsiteX1" fmla="*/ 540327 w 540327"/>
              <a:gd name="connsiteY1" fmla="*/ 349135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540327 w 540327"/>
              <a:gd name="connsiteY0" fmla="*/ 0 h 681644"/>
              <a:gd name="connsiteX1" fmla="*/ 365760 w 540327"/>
              <a:gd name="connsiteY1" fmla="*/ 340822 h 681644"/>
              <a:gd name="connsiteX2" fmla="*/ 0 w 540327"/>
              <a:gd name="connsiteY2" fmla="*/ 349135 h 681644"/>
              <a:gd name="connsiteX3" fmla="*/ 0 w 540327"/>
              <a:gd name="connsiteY3" fmla="*/ 681644 h 681644"/>
              <a:gd name="connsiteX4" fmla="*/ 124691 w 540327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124691 w 365760"/>
              <a:gd name="connsiteY4" fmla="*/ 673331 h 681644"/>
              <a:gd name="connsiteX0" fmla="*/ 365760 w 365760"/>
              <a:gd name="connsiteY0" fmla="*/ 0 h 681644"/>
              <a:gd name="connsiteX1" fmla="*/ 365760 w 365760"/>
              <a:gd name="connsiteY1" fmla="*/ 340822 h 681644"/>
              <a:gd name="connsiteX2" fmla="*/ 0 w 365760"/>
              <a:gd name="connsiteY2" fmla="*/ 349135 h 681644"/>
              <a:gd name="connsiteX3" fmla="*/ 0 w 365760"/>
              <a:gd name="connsiteY3" fmla="*/ 681644 h 681644"/>
              <a:gd name="connsiteX4" fmla="*/ 220163 w 365760"/>
              <a:gd name="connsiteY4" fmla="*/ 673331 h 681644"/>
              <a:gd name="connsiteX0" fmla="*/ 365760 w 2503157"/>
              <a:gd name="connsiteY0" fmla="*/ 0 h 681644"/>
              <a:gd name="connsiteX1" fmla="*/ 2503157 w 2503157"/>
              <a:gd name="connsiteY1" fmla="*/ 374073 h 681644"/>
              <a:gd name="connsiteX2" fmla="*/ 0 w 2503157"/>
              <a:gd name="connsiteY2" fmla="*/ 349135 h 681644"/>
              <a:gd name="connsiteX3" fmla="*/ 0 w 2503157"/>
              <a:gd name="connsiteY3" fmla="*/ 681644 h 681644"/>
              <a:gd name="connsiteX4" fmla="*/ 220163 w 2503157"/>
              <a:gd name="connsiteY4" fmla="*/ 673331 h 681644"/>
              <a:gd name="connsiteX0" fmla="*/ 2495061 w 2503157"/>
              <a:gd name="connsiteY0" fmla="*/ 0 h 714895"/>
              <a:gd name="connsiteX1" fmla="*/ 2503157 w 2503157"/>
              <a:gd name="connsiteY1" fmla="*/ 407324 h 714895"/>
              <a:gd name="connsiteX2" fmla="*/ 0 w 2503157"/>
              <a:gd name="connsiteY2" fmla="*/ 382386 h 714895"/>
              <a:gd name="connsiteX3" fmla="*/ 0 w 2503157"/>
              <a:gd name="connsiteY3" fmla="*/ 714895 h 714895"/>
              <a:gd name="connsiteX4" fmla="*/ 220163 w 2503157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382386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495061 w 2511253"/>
              <a:gd name="connsiteY0" fmla="*/ 0 h 714895"/>
              <a:gd name="connsiteX1" fmla="*/ 2511253 w 2511253"/>
              <a:gd name="connsiteY1" fmla="*/ 259065 h 714895"/>
              <a:gd name="connsiteX2" fmla="*/ 0 w 2511253"/>
              <a:gd name="connsiteY2" fmla="*/ 281781 h 714895"/>
              <a:gd name="connsiteX3" fmla="*/ 0 w 2511253"/>
              <a:gd name="connsiteY3" fmla="*/ 714895 h 714895"/>
              <a:gd name="connsiteX4" fmla="*/ 220163 w 2511253"/>
              <a:gd name="connsiteY4" fmla="*/ 706582 h 714895"/>
              <a:gd name="connsiteX0" fmla="*/ 2511253 w 2527445"/>
              <a:gd name="connsiteY0" fmla="*/ 0 h 714895"/>
              <a:gd name="connsiteX1" fmla="*/ 2527445 w 2527445"/>
              <a:gd name="connsiteY1" fmla="*/ 259065 h 714895"/>
              <a:gd name="connsiteX2" fmla="*/ 0 w 2527445"/>
              <a:gd name="connsiteY2" fmla="*/ 250012 h 714895"/>
              <a:gd name="connsiteX3" fmla="*/ 16192 w 2527445"/>
              <a:gd name="connsiteY3" fmla="*/ 714895 h 714895"/>
              <a:gd name="connsiteX4" fmla="*/ 236355 w 2527445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259065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251530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18168"/>
              <a:gd name="connsiteY0" fmla="*/ 0 h 714895"/>
              <a:gd name="connsiteX1" fmla="*/ 2518168 w 2518168"/>
              <a:gd name="connsiteY1" fmla="*/ 169051 h 714895"/>
              <a:gd name="connsiteX2" fmla="*/ 0 w 2518168"/>
              <a:gd name="connsiteY2" fmla="*/ 177401 h 714895"/>
              <a:gd name="connsiteX3" fmla="*/ 6915 w 2518168"/>
              <a:gd name="connsiteY3" fmla="*/ 714895 h 714895"/>
              <a:gd name="connsiteX4" fmla="*/ 227078 w 2518168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77401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1976"/>
              <a:gd name="connsiteY0" fmla="*/ 0 h 714895"/>
              <a:gd name="connsiteX1" fmla="*/ 2485783 w 2501976"/>
              <a:gd name="connsiteY1" fmla="*/ 121397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10521"/>
              <a:gd name="connsiteY0" fmla="*/ 0 h 714895"/>
              <a:gd name="connsiteX1" fmla="*/ 2510521 w 2510521"/>
              <a:gd name="connsiteY1" fmla="*/ 115330 h 714895"/>
              <a:gd name="connsiteX2" fmla="*/ 0 w 2510521"/>
              <a:gd name="connsiteY2" fmla="*/ 119156 h 714895"/>
              <a:gd name="connsiteX3" fmla="*/ 6915 w 2510521"/>
              <a:gd name="connsiteY3" fmla="*/ 714895 h 714895"/>
              <a:gd name="connsiteX4" fmla="*/ 227078 w 2510521"/>
              <a:gd name="connsiteY4" fmla="*/ 706582 h 714895"/>
              <a:gd name="connsiteX0" fmla="*/ 2501976 w 2501976"/>
              <a:gd name="connsiteY0" fmla="*/ 0 h 714895"/>
              <a:gd name="connsiteX1" fmla="*/ 2491967 w 2501976"/>
              <a:gd name="connsiteY1" fmla="*/ 115330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2501976 w 2504336"/>
              <a:gd name="connsiteY0" fmla="*/ 0 h 714895"/>
              <a:gd name="connsiteX1" fmla="*/ 2504336 w 2504336"/>
              <a:gd name="connsiteY1" fmla="*/ 119375 h 714895"/>
              <a:gd name="connsiteX2" fmla="*/ 0 w 2504336"/>
              <a:gd name="connsiteY2" fmla="*/ 119156 h 714895"/>
              <a:gd name="connsiteX3" fmla="*/ 6915 w 2504336"/>
              <a:gd name="connsiteY3" fmla="*/ 714895 h 714895"/>
              <a:gd name="connsiteX4" fmla="*/ 227078 w 2504336"/>
              <a:gd name="connsiteY4" fmla="*/ 706582 h 714895"/>
              <a:gd name="connsiteX0" fmla="*/ 2501976 w 2501976"/>
              <a:gd name="connsiteY0" fmla="*/ 0 h 714895"/>
              <a:gd name="connsiteX1" fmla="*/ 1814135 w 2501976"/>
              <a:gd name="connsiteY1" fmla="*/ 124229 h 714895"/>
              <a:gd name="connsiteX2" fmla="*/ 0 w 2501976"/>
              <a:gd name="connsiteY2" fmla="*/ 119156 h 714895"/>
              <a:gd name="connsiteX3" fmla="*/ 6915 w 2501976"/>
              <a:gd name="connsiteY3" fmla="*/ 714895 h 714895"/>
              <a:gd name="connsiteX4" fmla="*/ 227078 w 2501976"/>
              <a:gd name="connsiteY4" fmla="*/ 706582 h 714895"/>
              <a:gd name="connsiteX0" fmla="*/ 1863726 w 1863734"/>
              <a:gd name="connsiteY0" fmla="*/ 13234 h 601932"/>
              <a:gd name="connsiteX1" fmla="*/ 1814135 w 1863734"/>
              <a:gd name="connsiteY1" fmla="*/ 11266 h 601932"/>
              <a:gd name="connsiteX2" fmla="*/ 0 w 1863734"/>
              <a:gd name="connsiteY2" fmla="*/ 6193 h 601932"/>
              <a:gd name="connsiteX3" fmla="*/ 6915 w 1863734"/>
              <a:gd name="connsiteY3" fmla="*/ 601932 h 601932"/>
              <a:gd name="connsiteX4" fmla="*/ 227078 w 1863734"/>
              <a:gd name="connsiteY4" fmla="*/ 593619 h 601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3734" h="601932">
                <a:moveTo>
                  <a:pt x="1863726" y="13234"/>
                </a:moveTo>
                <a:cubicBezTo>
                  <a:pt x="1864513" y="53026"/>
                  <a:pt x="1813348" y="-28526"/>
                  <a:pt x="1814135" y="11266"/>
                </a:cubicBezTo>
                <a:lnTo>
                  <a:pt x="0" y="6193"/>
                </a:lnTo>
                <a:lnTo>
                  <a:pt x="6915" y="601932"/>
                </a:lnTo>
                <a:lnTo>
                  <a:pt x="227078" y="593619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/>
          </p:nvPr>
        </p:nvGraphicFramePr>
        <p:xfrm>
          <a:off x="3806614" y="4759640"/>
          <a:ext cx="343512" cy="1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8" name="Equation" r:id="rId19" imgW="317160" imgH="177480" progId="Equation.3">
                  <p:embed/>
                </p:oleObj>
              </mc:Choice>
              <mc:Fallback>
                <p:oleObj name="Equation" r:id="rId19" imgW="317160" imgH="177480" progId="Equation.3">
                  <p:embed/>
                  <p:pic>
                    <p:nvPicPr>
                      <p:cNvPr id="94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614" y="4759640"/>
                        <a:ext cx="343512" cy="1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/>
          </p:nvPr>
        </p:nvGraphicFramePr>
        <p:xfrm>
          <a:off x="4867497" y="3215146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9" name="Equation" r:id="rId21" imgW="228600" imgH="253800" progId="Equation.3">
                  <p:embed/>
                </p:oleObj>
              </mc:Choice>
              <mc:Fallback>
                <p:oleObj name="Equation" r:id="rId21" imgW="228600" imgH="253800" progId="Equation.3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497" y="3215146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Oval 95"/>
          <p:cNvSpPr/>
          <p:nvPr/>
        </p:nvSpPr>
        <p:spPr>
          <a:xfrm>
            <a:off x="3766500" y="52687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3859433" y="535381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0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433" y="535381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Elbow Connector 97"/>
          <p:cNvCxnSpPr>
            <a:stCxn id="91" idx="2"/>
            <a:endCxn id="96" idx="2"/>
          </p:cNvCxnSpPr>
          <p:nvPr/>
        </p:nvCxnSpPr>
        <p:spPr>
          <a:xfrm rot="16200000" flipH="1">
            <a:off x="3147866" y="48267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96" idx="6"/>
            <a:endCxn id="101" idx="3"/>
          </p:cNvCxnSpPr>
          <p:nvPr/>
        </p:nvCxnSpPr>
        <p:spPr>
          <a:xfrm>
            <a:off x="4156403" y="5462019"/>
            <a:ext cx="795133" cy="436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5029969" y="5536519"/>
            <a:ext cx="0" cy="40985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4913531" y="5057610"/>
            <a:ext cx="259516" cy="478909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102" name="Straight Arrow Connector 101"/>
          <p:cNvCxnSpPr>
            <a:endCxn id="101" idx="0"/>
          </p:cNvCxnSpPr>
          <p:nvPr/>
        </p:nvCxnSpPr>
        <p:spPr>
          <a:xfrm>
            <a:off x="5027011" y="3613705"/>
            <a:ext cx="16278" cy="1443905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58"/>
          <p:cNvCxnSpPr>
            <a:stCxn id="83" idx="2"/>
            <a:endCxn id="101" idx="2"/>
          </p:cNvCxnSpPr>
          <p:nvPr/>
        </p:nvCxnSpPr>
        <p:spPr>
          <a:xfrm rot="16200000" flipH="1">
            <a:off x="4610281" y="4993814"/>
            <a:ext cx="231253" cy="37524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69101"/>
              </p:ext>
            </p:extLst>
          </p:nvPr>
        </p:nvGraphicFramePr>
        <p:xfrm>
          <a:off x="3151188" y="5153025"/>
          <a:ext cx="6604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1" name="Equation" r:id="rId25" imgW="609480" imgH="228600" progId="Equation.3">
                  <p:embed/>
                </p:oleObj>
              </mc:Choice>
              <mc:Fallback>
                <p:oleObj name="Equation" r:id="rId25" imgW="609480" imgH="228600" progId="Equation.3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153025"/>
                        <a:ext cx="6604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3649341" y="400085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107" name="Elbow Connector 106"/>
          <p:cNvCxnSpPr>
            <a:endCxn id="108" idx="2"/>
          </p:cNvCxnSpPr>
          <p:nvPr/>
        </p:nvCxnSpPr>
        <p:spPr>
          <a:xfrm rot="5400000" flipH="1" flipV="1">
            <a:off x="2846312" y="4269600"/>
            <a:ext cx="398305" cy="28870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3189818" y="402151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/>
          </p:nvPr>
        </p:nvGraphicFramePr>
        <p:xfrm>
          <a:off x="3259201" y="4115804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2" name="Equation" r:id="rId27" imgW="152280" imgH="139680" progId="Equation.3">
                  <p:embed/>
                </p:oleObj>
              </mc:Choice>
              <mc:Fallback>
                <p:oleObj name="Equation" r:id="rId27" imgW="152280" imgH="13968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201" y="4115804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Arrow Connector 49"/>
          <p:cNvCxnSpPr>
            <a:stCxn id="108" idx="6"/>
          </p:cNvCxnSpPr>
          <p:nvPr/>
        </p:nvCxnSpPr>
        <p:spPr>
          <a:xfrm>
            <a:off x="3579721" y="4214800"/>
            <a:ext cx="102878" cy="295245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837869"/>
              </p:ext>
            </p:extLst>
          </p:nvPr>
        </p:nvGraphicFramePr>
        <p:xfrm>
          <a:off x="2584450" y="3932238"/>
          <a:ext cx="6334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3" name="Equation" r:id="rId28" imgW="583920" imgH="228600" progId="Equation.3">
                  <p:embed/>
                </p:oleObj>
              </mc:Choice>
              <mc:Fallback>
                <p:oleObj name="Equation" r:id="rId28" imgW="583920" imgH="228600" progId="Equation.3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932238"/>
                        <a:ext cx="63341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/>
          </p:nvPr>
        </p:nvGraphicFramePr>
        <p:xfrm>
          <a:off x="3178371" y="4499816"/>
          <a:ext cx="645975" cy="2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4" name="Equation" r:id="rId30" imgW="596880" imgH="228600" progId="Equation.3">
                  <p:embed/>
                </p:oleObj>
              </mc:Choice>
              <mc:Fallback>
                <p:oleObj name="Equation" r:id="rId30" imgW="596880" imgH="228600" progId="Equation.3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371" y="4499816"/>
                        <a:ext cx="645975" cy="24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4243025" y="540297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1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300"/>
              </p:ext>
            </p:extLst>
          </p:nvPr>
        </p:nvGraphicFramePr>
        <p:xfrm>
          <a:off x="4294188" y="233363"/>
          <a:ext cx="3387725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5" name="Equation" r:id="rId32" imgW="1904760" imgH="1523880" progId="Equation.3">
                  <p:embed/>
                </p:oleObj>
              </mc:Choice>
              <mc:Fallback>
                <p:oleObj name="Equation" r:id="rId32" imgW="1904760" imgH="1523880" progId="Equation.3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233363"/>
                        <a:ext cx="3387725" cy="268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Multiply 114"/>
          <p:cNvSpPr/>
          <p:nvPr/>
        </p:nvSpPr>
        <p:spPr>
          <a:xfrm>
            <a:off x="6264274" y="1046076"/>
            <a:ext cx="1332865" cy="628776"/>
          </a:xfrm>
          <a:prstGeom prst="mathMultiply">
            <a:avLst>
              <a:gd name="adj1" fmla="val 150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Multiply 117"/>
          <p:cNvSpPr/>
          <p:nvPr/>
        </p:nvSpPr>
        <p:spPr>
          <a:xfrm>
            <a:off x="4447441" y="583146"/>
            <a:ext cx="2553434" cy="628776"/>
          </a:xfrm>
          <a:prstGeom prst="mathMultiply">
            <a:avLst>
              <a:gd name="adj1" fmla="val 150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Multiply 118"/>
          <p:cNvSpPr/>
          <p:nvPr/>
        </p:nvSpPr>
        <p:spPr>
          <a:xfrm>
            <a:off x="5620030" y="1509006"/>
            <a:ext cx="1332865" cy="628776"/>
          </a:xfrm>
          <a:prstGeom prst="mathMultiply">
            <a:avLst>
              <a:gd name="adj1" fmla="val 150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54203"/>
              </p:ext>
            </p:extLst>
          </p:nvPr>
        </p:nvGraphicFramePr>
        <p:xfrm>
          <a:off x="4918154" y="5195721"/>
          <a:ext cx="237007" cy="2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6" name="Equation" r:id="rId34" imgW="101520" imgH="101520" progId="Equation.3">
                  <p:embed/>
                </p:oleObj>
              </mc:Choice>
              <mc:Fallback>
                <p:oleObj name="Equation" r:id="rId34" imgW="101520" imgH="101520" progId="Equation.3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154" y="5195721"/>
                        <a:ext cx="237007" cy="2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35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115" grpId="0" animBg="1"/>
      <p:bldP spid="118" grpId="0" animBg="1"/>
      <p:bldP spid="119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617938" y="753710"/>
          <a:ext cx="2084232" cy="159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8" name="Equation" r:id="rId3" imgW="279360" imgH="215640" progId="Equation.3">
                  <p:embed/>
                </p:oleObj>
              </mc:Choice>
              <mc:Fallback>
                <p:oleObj name="Equation" r:id="rId3" imgW="279360" imgH="21564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38" y="753710"/>
                        <a:ext cx="2084232" cy="159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5</a:t>
            </a:fld>
            <a:endParaRPr lang="fr-CA"/>
          </a:p>
        </p:txBody>
      </p:sp>
      <p:sp>
        <p:nvSpPr>
          <p:cNvPr id="79" name="TextBox 78"/>
          <p:cNvSpPr txBox="1"/>
          <p:nvPr/>
        </p:nvSpPr>
        <p:spPr>
          <a:xfrm>
            <a:off x="2024695" y="1213186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i="1" dirty="0" smtClean="0"/>
              <a:t>SI 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2578100" y="1046163"/>
          <a:ext cx="7159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9" name="Equation" r:id="rId5" imgW="368280" imgH="457200" progId="Equation.3">
                  <p:embed/>
                </p:oleObj>
              </mc:Choice>
              <mc:Fallback>
                <p:oleObj name="Equation" r:id="rId5" imgW="368280" imgH="4572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046163"/>
                        <a:ext cx="7159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/>
          <p:cNvSpPr/>
          <p:nvPr/>
        </p:nvSpPr>
        <p:spPr>
          <a:xfrm>
            <a:off x="3233651" y="5312971"/>
            <a:ext cx="2350282" cy="705065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5054090" y="5499024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8471"/>
              </p:ext>
            </p:extLst>
          </p:nvPr>
        </p:nvGraphicFramePr>
        <p:xfrm>
          <a:off x="2877001" y="5516547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0" name="Equation" r:id="rId7" imgW="152280" imgH="228600" progId="Equation.3">
                  <p:embed/>
                </p:oleObj>
              </mc:Choice>
              <mc:Fallback>
                <p:oleObj name="Equation" r:id="rId7" imgW="152280" imgH="2286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001" y="5516547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39321"/>
              </p:ext>
            </p:extLst>
          </p:nvPr>
        </p:nvGraphicFramePr>
        <p:xfrm>
          <a:off x="4638962" y="5405514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1" name="Equation" r:id="rId9" imgW="279360" imgH="203040" progId="Equation.3">
                  <p:embed/>
                </p:oleObj>
              </mc:Choice>
              <mc:Fallback>
                <p:oleObj name="Equation" r:id="rId9" imgW="279360" imgH="203040" progId="Equation.3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8962" y="5405514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92230"/>
              </p:ext>
            </p:extLst>
          </p:nvPr>
        </p:nvGraphicFramePr>
        <p:xfrm>
          <a:off x="5718971" y="5512592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2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971" y="5512592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9504"/>
              </p:ext>
            </p:extLst>
          </p:nvPr>
        </p:nvGraphicFramePr>
        <p:xfrm>
          <a:off x="4378695" y="6219511"/>
          <a:ext cx="26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3" name="Equation" r:id="rId13" imgW="152280" imgH="253800" progId="Equation.3">
                  <p:embed/>
                </p:oleObj>
              </mc:Choice>
              <mc:Fallback>
                <p:oleObj name="Equation" r:id="rId13" imgW="152280" imgH="25380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695" y="6219511"/>
                        <a:ext cx="26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val 83"/>
          <p:cNvSpPr/>
          <p:nvPr/>
        </p:nvSpPr>
        <p:spPr>
          <a:xfrm>
            <a:off x="3822484" y="551259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85" name="Straight Arrow Connector 84"/>
          <p:cNvCxnSpPr>
            <a:endCxn id="84" idx="2"/>
          </p:cNvCxnSpPr>
          <p:nvPr/>
        </p:nvCxnSpPr>
        <p:spPr>
          <a:xfrm>
            <a:off x="3101259" y="5705880"/>
            <a:ext cx="721225" cy="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endCxn id="42" idx="1"/>
          </p:cNvCxnSpPr>
          <p:nvPr/>
        </p:nvCxnSpPr>
        <p:spPr>
          <a:xfrm>
            <a:off x="4506841" y="5715562"/>
            <a:ext cx="547249" cy="1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V="1">
            <a:off x="5345350" y="5735788"/>
            <a:ext cx="363754" cy="5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09926"/>
              </p:ext>
            </p:extLst>
          </p:nvPr>
        </p:nvGraphicFramePr>
        <p:xfrm>
          <a:off x="3857102" y="5618221"/>
          <a:ext cx="343512" cy="1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4" name="Equation" r:id="rId15" imgW="317160" imgH="177480" progId="Equation.3">
                  <p:embed/>
                </p:oleObj>
              </mc:Choice>
              <mc:Fallback>
                <p:oleObj name="Equation" r:id="rId15" imgW="317160" imgH="177480" progId="Equation.3">
                  <p:embed/>
                  <p:pic>
                    <p:nvPicPr>
                      <p:cNvPr id="94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102" y="5618221"/>
                        <a:ext cx="343512" cy="1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71246"/>
              </p:ext>
            </p:extLst>
          </p:nvPr>
        </p:nvGraphicFramePr>
        <p:xfrm>
          <a:off x="4356329" y="4600439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5" name="Equation" r:id="rId17" imgW="228600" imgH="253800" progId="Equation.3">
                  <p:embed/>
                </p:oleObj>
              </mc:Choice>
              <mc:Fallback>
                <p:oleObj name="Equation" r:id="rId17" imgW="228600" imgH="253800" progId="Equation.3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329" y="4600439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Arrow Connector 101"/>
          <p:cNvCxnSpPr/>
          <p:nvPr/>
        </p:nvCxnSpPr>
        <p:spPr>
          <a:xfrm flipV="1">
            <a:off x="4512045" y="5145467"/>
            <a:ext cx="3237" cy="335008"/>
          </a:xfrm>
          <a:prstGeom prst="straightConnector1">
            <a:avLst/>
          </a:prstGeom>
          <a:ln cap="rnd">
            <a:solidFill>
              <a:srgbClr val="B88C00"/>
            </a:solidFill>
            <a:round/>
            <a:headEnd type="oval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58"/>
          <p:cNvCxnSpPr>
            <a:stCxn id="94" idx="3"/>
            <a:endCxn id="82" idx="0"/>
          </p:cNvCxnSpPr>
          <p:nvPr/>
        </p:nvCxnSpPr>
        <p:spPr>
          <a:xfrm>
            <a:off x="4200614" y="5715778"/>
            <a:ext cx="311431" cy="503733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102613"/>
              </p:ext>
            </p:extLst>
          </p:nvPr>
        </p:nvGraphicFramePr>
        <p:xfrm>
          <a:off x="3400113" y="5371844"/>
          <a:ext cx="465702" cy="33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6" name="Equation" r:id="rId19" imgW="279360" imgH="203040" progId="Equation.3">
                  <p:embed/>
                </p:oleObj>
              </mc:Choice>
              <mc:Fallback>
                <p:oleObj name="Equation" r:id="rId19" imgW="279360" imgH="203040" progId="Equation.3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113" y="5371844"/>
                        <a:ext cx="465702" cy="33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747567"/>
              </p:ext>
            </p:extLst>
          </p:nvPr>
        </p:nvGraphicFramePr>
        <p:xfrm>
          <a:off x="4320772" y="891656"/>
          <a:ext cx="1806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7" name="Equation" r:id="rId21" imgW="1015920" imgH="749160" progId="Equation.3">
                  <p:embed/>
                </p:oleObj>
              </mc:Choice>
              <mc:Fallback>
                <p:oleObj name="Equation" r:id="rId21" imgW="1015920" imgH="749160" progId="Equation.3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772" y="891656"/>
                        <a:ext cx="18065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3199391" y="2981288"/>
            <a:ext cx="1423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/>
              <a:t>e</a:t>
            </a:r>
            <a:r>
              <a:rPr lang="fr-CA" b="1" dirty="0" smtClean="0"/>
              <a:t>st </a:t>
            </a:r>
            <a:r>
              <a:rPr lang="fr-CA" b="1" dirty="0" err="1" smtClean="0"/>
              <a:t>ignoté</a:t>
            </a:r>
            <a:endParaRPr lang="en-CA" b="1" i="1" dirty="0">
              <a:solidFill>
                <a:srgbClr val="FF0000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80592"/>
              </p:ext>
            </p:extLst>
          </p:nvPr>
        </p:nvGraphicFramePr>
        <p:xfrm>
          <a:off x="2848586" y="3003054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8" name="Equation" r:id="rId23" imgW="228600" imgH="253800" progId="Equation.3">
                  <p:embed/>
                </p:oleObj>
              </mc:Choice>
              <mc:Fallback>
                <p:oleObj name="Equation" r:id="rId23" imgW="228600" imgH="25380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586" y="3003054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52442"/>
              </p:ext>
            </p:extLst>
          </p:nvPr>
        </p:nvGraphicFramePr>
        <p:xfrm>
          <a:off x="3024002" y="3405562"/>
          <a:ext cx="311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9" name="Equation" r:id="rId25" imgW="177480" imgH="241200" progId="Equation.3">
                  <p:embed/>
                </p:oleObj>
              </mc:Choice>
              <mc:Fallback>
                <p:oleObj name="Equation" r:id="rId25" imgW="177480" imgH="2412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002" y="3405562"/>
                        <a:ext cx="3111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3232695" y="3343752"/>
            <a:ext cx="34307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/>
              <a:t>e</a:t>
            </a:r>
            <a:r>
              <a:rPr lang="fr-CA" b="1" dirty="0" smtClean="0"/>
              <a:t>st le seul utilisé </a:t>
            </a:r>
          </a:p>
          <a:p>
            <a:r>
              <a:rPr lang="fr-CA" b="1" i="1" dirty="0" smtClean="0">
                <a:solidFill>
                  <a:srgbClr val="FF0000"/>
                </a:solidFill>
              </a:rPr>
              <a:t>Gradient temporel </a:t>
            </a:r>
            <a:r>
              <a:rPr lang="fr-CA" b="1" i="1" u="sng" dirty="0" smtClean="0">
                <a:solidFill>
                  <a:srgbClr val="FF0000"/>
                </a:solidFill>
              </a:rPr>
              <a:t>bloqué</a:t>
            </a:r>
            <a:endParaRPr lang="en-CA" b="1" i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27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79" name="Picture 67" descr="https://image.slidesharecdn.com/dlsl2017d2l2recurrentneuralnetworksi-170125171004/95/recurrent-neural-networks-i-d2l2-deep-learning-for-speech-and-language-upc-2017-33-638.jpg?cb=14853650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594" y="316190"/>
            <a:ext cx="5515032" cy="310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581" name="Picture 69" descr="File:Gated Recurrent Unit.svg - Wikiped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0968" y="3686176"/>
            <a:ext cx="6432155" cy="2862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itle 1"/>
          <p:cNvSpPr>
            <a:spLocks noGrp="1"/>
          </p:cNvSpPr>
          <p:nvPr>
            <p:ph type="title"/>
          </p:nvPr>
        </p:nvSpPr>
        <p:spPr>
          <a:xfrm>
            <a:off x="5497657" y="2543176"/>
            <a:ext cx="3741593" cy="1143000"/>
          </a:xfrm>
        </p:spPr>
        <p:txBody>
          <a:bodyPr/>
          <a:lstStyle/>
          <a:p>
            <a:pPr algn="l"/>
            <a:r>
              <a:rPr lang="fr-CA" dirty="0" smtClean="0"/>
              <a:t>Le web regorge</a:t>
            </a:r>
            <a:br>
              <a:rPr lang="fr-CA" dirty="0" smtClean="0"/>
            </a:br>
            <a:r>
              <a:rPr lang="fr-CA" dirty="0" smtClean="0"/>
              <a:t>d’illustrations</a:t>
            </a:r>
            <a:br>
              <a:rPr lang="fr-CA" dirty="0" smtClean="0"/>
            </a:br>
            <a:r>
              <a:rPr lang="fr-CA" dirty="0" smtClean="0"/>
              <a:t>de GRU!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4344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LSTM </a:t>
            </a:r>
            <a:r>
              <a:rPr lang="fr-CA" sz="2800" dirty="0" smtClean="0"/>
              <a:t>(</a:t>
            </a:r>
            <a:r>
              <a:rPr lang="fr-CA" sz="2400" dirty="0" smtClean="0"/>
              <a:t>Long Short </a:t>
            </a:r>
            <a:r>
              <a:rPr lang="fr-CA" sz="2400" dirty="0" err="1" smtClean="0"/>
              <a:t>Term</a:t>
            </a:r>
            <a:r>
              <a:rPr lang="fr-CA" sz="2400" dirty="0" smtClean="0"/>
              <a:t> Memory)</a:t>
            </a:r>
            <a:endParaRPr lang="en-CA" dirty="0"/>
          </a:p>
        </p:txBody>
      </p:sp>
      <p:sp>
        <p:nvSpPr>
          <p:cNvPr id="46" name="Rounded Rectangle 45"/>
          <p:cNvSpPr/>
          <p:nvPr/>
        </p:nvSpPr>
        <p:spPr>
          <a:xfrm>
            <a:off x="647700" y="2518689"/>
            <a:ext cx="3745697" cy="2845790"/>
          </a:xfrm>
          <a:prstGeom prst="roundRect">
            <a:avLst>
              <a:gd name="adj" fmla="val 4508"/>
            </a:avLst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53179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22620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40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0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59"/>
          <p:cNvSpPr/>
          <p:nvPr/>
        </p:nvSpPr>
        <p:spPr>
          <a:xfrm>
            <a:off x="211947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148348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74057"/>
              </p:ext>
            </p:extLst>
          </p:nvPr>
        </p:nvGraphicFramePr>
        <p:xfrm>
          <a:off x="2730326" y="559530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41" name="Equation" r:id="rId5" imgW="177480" imgH="253800" progId="Equation.3">
                  <p:embed/>
                </p:oleObj>
              </mc:Choice>
              <mc:Fallback>
                <p:oleObj name="Equation" r:id="rId5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326" y="559530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102909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103715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42" name="Equation" r:id="rId7" imgW="393480" imgH="253800" progId="Equation.3">
                  <p:embed/>
                </p:oleObj>
              </mc:Choice>
              <mc:Fallback>
                <p:oleObj name="Equation" r:id="rId7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5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58867"/>
              </p:ext>
            </p:extLst>
          </p:nvPr>
        </p:nvGraphicFramePr>
        <p:xfrm>
          <a:off x="642888" y="1842634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43" name="Equation" r:id="rId9" imgW="228600" imgH="253800" progId="Equation.3">
                  <p:embed/>
                </p:oleObj>
              </mc:Choice>
              <mc:Fallback>
                <p:oleObj name="Equation" r:id="rId9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88" y="1842634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2113976" y="40876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1495342" y="36456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69" idx="0"/>
            <a:endCxn id="40" idx="2"/>
          </p:cNvCxnSpPr>
          <p:nvPr/>
        </p:nvCxnSpPr>
        <p:spPr>
          <a:xfrm rot="5400000" flipH="1" flipV="1">
            <a:off x="1498669" y="2794500"/>
            <a:ext cx="398305" cy="88306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2139355" y="284359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79873"/>
              </p:ext>
            </p:extLst>
          </p:nvPr>
        </p:nvGraphicFramePr>
        <p:xfrm>
          <a:off x="2208738" y="2937884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44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738" y="2937884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64828"/>
              </p:ext>
            </p:extLst>
          </p:nvPr>
        </p:nvGraphicFramePr>
        <p:xfrm>
          <a:off x="1457324" y="2728079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45" name="Equation" r:id="rId13" imgW="596880" imgH="228600" progId="Equation.3">
                  <p:embed/>
                </p:oleObj>
              </mc:Choice>
              <mc:Fallback>
                <p:oleObj name="Equation" r:id="rId13" imgW="596880" imgH="22860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4" y="2728079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66634"/>
              </p:ext>
            </p:extLst>
          </p:nvPr>
        </p:nvGraphicFramePr>
        <p:xfrm>
          <a:off x="6107113" y="2752725"/>
          <a:ext cx="188277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46" name="Equation" r:id="rId15" imgW="888840" imgH="939600" progId="Equation.3">
                  <p:embed/>
                </p:oleObj>
              </mc:Choice>
              <mc:Fallback>
                <p:oleObj name="Equation" r:id="rId15" imgW="888840" imgH="9396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2752725"/>
                        <a:ext cx="1882775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Elbow Connector 53"/>
          <p:cNvCxnSpPr>
            <a:stCxn id="69" idx="2"/>
            <a:endCxn id="63" idx="2"/>
          </p:cNvCxnSpPr>
          <p:nvPr/>
        </p:nvCxnSpPr>
        <p:spPr>
          <a:xfrm rot="16200000" flipH="1">
            <a:off x="1164369" y="3976631"/>
            <a:ext cx="1041527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2113976" y="473295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51847"/>
              </p:ext>
            </p:extLst>
          </p:nvPr>
        </p:nvGraphicFramePr>
        <p:xfrm>
          <a:off x="2206909" y="481803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47"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909" y="481803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64163"/>
              </p:ext>
            </p:extLst>
          </p:nvPr>
        </p:nvGraphicFramePr>
        <p:xfrm>
          <a:off x="2200831" y="3557078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48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31" y="3557078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>
          <a:xfrm rot="16200000" flipH="1">
            <a:off x="295847" y="2845894"/>
            <a:ext cx="1235831" cy="195975"/>
          </a:xfrm>
          <a:prstGeom prst="bentConnector2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6426"/>
              </p:ext>
            </p:extLst>
          </p:nvPr>
        </p:nvGraphicFramePr>
        <p:xfrm>
          <a:off x="2121342" y="4168214"/>
          <a:ext cx="3429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49" name="Equation" r:id="rId18" imgW="317160" imgH="177480" progId="Equation.3">
                  <p:embed/>
                </p:oleObj>
              </mc:Choice>
              <mc:Fallback>
                <p:oleObj name="Equation" r:id="rId18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342" y="4168214"/>
                        <a:ext cx="3429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91311"/>
              </p:ext>
            </p:extLst>
          </p:nvPr>
        </p:nvGraphicFramePr>
        <p:xfrm>
          <a:off x="2576513" y="2679700"/>
          <a:ext cx="236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50" name="Equation" r:id="rId20" imgW="152280" imgH="241200" progId="Equation.3">
                  <p:embed/>
                </p:oleObj>
              </mc:Choice>
              <mc:Fallback>
                <p:oleObj name="Equation" r:id="rId20" imgW="152280" imgH="2412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679700"/>
                        <a:ext cx="236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26162"/>
              </p:ext>
            </p:extLst>
          </p:nvPr>
        </p:nvGraphicFramePr>
        <p:xfrm>
          <a:off x="2495550" y="4306888"/>
          <a:ext cx="2174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51" name="Equation" r:id="rId22" imgW="139680" imgH="190440" progId="Equation.3">
                  <p:embed/>
                </p:oleObj>
              </mc:Choice>
              <mc:Fallback>
                <p:oleObj name="Equation" r:id="rId22" imgW="139680" imgH="190440" progId="Equation.3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06888"/>
                        <a:ext cx="2174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29011"/>
              </p:ext>
            </p:extLst>
          </p:nvPr>
        </p:nvGraphicFramePr>
        <p:xfrm>
          <a:off x="2532063" y="3330575"/>
          <a:ext cx="177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52" name="Equation" r:id="rId24" imgW="114120" imgH="203040" progId="Equation.3">
                  <p:embed/>
                </p:oleObj>
              </mc:Choice>
              <mc:Fallback>
                <p:oleObj name="Equation" r:id="rId24" imgW="114120" imgH="203040" progId="Equation.3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330575"/>
                        <a:ext cx="177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01942"/>
              </p:ext>
            </p:extLst>
          </p:nvPr>
        </p:nvGraphicFramePr>
        <p:xfrm>
          <a:off x="2528888" y="4978400"/>
          <a:ext cx="1968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53" name="Equation" r:id="rId26" imgW="126720" imgH="177480" progId="Equation.3">
                  <p:embed/>
                </p:oleObj>
              </mc:Choice>
              <mc:Fallback>
                <p:oleObj name="Equation" r:id="rId26" imgW="126720" imgH="177480" progId="Equation.3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978400"/>
                        <a:ext cx="1968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74813"/>
              </p:ext>
            </p:extLst>
          </p:nvPr>
        </p:nvGraphicFramePr>
        <p:xfrm>
          <a:off x="1481134" y="3363913"/>
          <a:ext cx="6635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54" name="Equation" r:id="rId28" imgW="558720" imgH="228600" progId="Equation.3">
                  <p:embed/>
                </p:oleObj>
              </mc:Choice>
              <mc:Fallback>
                <p:oleObj name="Equation" r:id="rId28" imgW="558720" imgH="22860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4" y="3363913"/>
                        <a:ext cx="6635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7940"/>
              </p:ext>
            </p:extLst>
          </p:nvPr>
        </p:nvGraphicFramePr>
        <p:xfrm>
          <a:off x="1398589" y="3992563"/>
          <a:ext cx="755026" cy="27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55" name="Equation" r:id="rId30" imgW="609480" imgH="228600" progId="Equation.3">
                  <p:embed/>
                </p:oleObj>
              </mc:Choice>
              <mc:Fallback>
                <p:oleObj name="Equation" r:id="rId30" imgW="609480" imgH="22860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9" y="3992563"/>
                        <a:ext cx="755026" cy="279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771388"/>
              </p:ext>
            </p:extLst>
          </p:nvPr>
        </p:nvGraphicFramePr>
        <p:xfrm>
          <a:off x="1431834" y="4653835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56" name="Equation" r:id="rId32" imgW="596880" imgH="228600" progId="Equation.3">
                  <p:embed/>
                </p:oleObj>
              </mc:Choice>
              <mc:Fallback>
                <p:oleObj name="Equation" r:id="rId32" imgW="596880" imgH="22860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34" y="4653835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22"/>
          <p:cNvSpPr/>
          <p:nvPr/>
        </p:nvSpPr>
        <p:spPr>
          <a:xfrm>
            <a:off x="226201" y="6307723"/>
            <a:ext cx="75396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>
                <a:latin typeface="+mj-lt"/>
              </a:rPr>
              <a:t>Hochreiter</a:t>
            </a:r>
            <a:r>
              <a:rPr lang="en-US" sz="1600" dirty="0">
                <a:latin typeface="+mj-lt"/>
              </a:rPr>
              <a:t> and </a:t>
            </a:r>
            <a:r>
              <a:rPr lang="en-US" sz="1600" dirty="0" err="1">
                <a:latin typeface="+mj-lt"/>
              </a:rPr>
              <a:t>Schmidhuber</a:t>
            </a:r>
            <a:r>
              <a:rPr lang="en-US" sz="1600" dirty="0">
                <a:latin typeface="+mj-lt"/>
              </a:rPr>
              <a:t>, “Long Short Term Memory”, Neural </a:t>
            </a:r>
            <a:r>
              <a:rPr lang="en-US" sz="1600" dirty="0" smtClean="0">
                <a:latin typeface="+mj-lt"/>
              </a:rPr>
              <a:t>Computation,</a:t>
            </a:r>
            <a:r>
              <a:rPr lang="en-CA" sz="1600" dirty="0" smtClean="0">
                <a:latin typeface="+mj-lt"/>
              </a:rPr>
              <a:t>1997</a:t>
            </a:r>
            <a:endParaRPr lang="en-CA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42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LSTM </a:t>
            </a:r>
            <a:r>
              <a:rPr lang="fr-CA" sz="2800" dirty="0" smtClean="0"/>
              <a:t>(</a:t>
            </a:r>
            <a:r>
              <a:rPr lang="fr-CA" sz="2400" dirty="0" smtClean="0"/>
              <a:t>Long Short </a:t>
            </a:r>
            <a:r>
              <a:rPr lang="fr-CA" sz="2400" dirty="0" err="1" smtClean="0"/>
              <a:t>Term</a:t>
            </a:r>
            <a:r>
              <a:rPr lang="fr-CA" sz="2400" dirty="0" smtClean="0"/>
              <a:t> Memory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8</a:t>
            </a:fld>
            <a:endParaRPr lang="fr-CA"/>
          </a:p>
        </p:txBody>
      </p:sp>
      <p:sp>
        <p:nvSpPr>
          <p:cNvPr id="46" name="Rounded Rectangle 45"/>
          <p:cNvSpPr/>
          <p:nvPr/>
        </p:nvSpPr>
        <p:spPr>
          <a:xfrm>
            <a:off x="647700" y="2518689"/>
            <a:ext cx="3745697" cy="2845790"/>
          </a:xfrm>
          <a:prstGeom prst="roundRect">
            <a:avLst>
              <a:gd name="adj" fmla="val 4508"/>
            </a:avLst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53179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22620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8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0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59"/>
          <p:cNvSpPr/>
          <p:nvPr/>
        </p:nvSpPr>
        <p:spPr>
          <a:xfrm>
            <a:off x="211947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148348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2730326" y="559530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9" name="Equation" r:id="rId5" imgW="177480" imgH="253800" progId="Equation.3">
                  <p:embed/>
                </p:oleObj>
              </mc:Choice>
              <mc:Fallback>
                <p:oleObj name="Equation" r:id="rId5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326" y="559530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102909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103715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0" name="Equation" r:id="rId7" imgW="393480" imgH="253800" progId="Equation.3">
                  <p:embed/>
                </p:oleObj>
              </mc:Choice>
              <mc:Fallback>
                <p:oleObj name="Equation" r:id="rId7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5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642888" y="1842634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1" name="Equation" r:id="rId9" imgW="228600" imgH="253800" progId="Equation.3">
                  <p:embed/>
                </p:oleObj>
              </mc:Choice>
              <mc:Fallback>
                <p:oleObj name="Equation" r:id="rId9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88" y="1842634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2113976" y="40876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1495342" y="36456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69" idx="0"/>
            <a:endCxn id="40" idx="2"/>
          </p:cNvCxnSpPr>
          <p:nvPr/>
        </p:nvCxnSpPr>
        <p:spPr>
          <a:xfrm rot="5400000" flipH="1" flipV="1">
            <a:off x="1498669" y="2794500"/>
            <a:ext cx="398305" cy="88306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2139355" y="284359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2208738" y="2937884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2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738" y="2937884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1457324" y="2728079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3" name="Equation" r:id="rId13" imgW="596880" imgH="228600" progId="Equation.3">
                  <p:embed/>
                </p:oleObj>
              </mc:Choice>
              <mc:Fallback>
                <p:oleObj name="Equation" r:id="rId13" imgW="596880" imgH="22860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4" y="2728079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Elbow Connector 53"/>
          <p:cNvCxnSpPr>
            <a:stCxn id="69" idx="2"/>
            <a:endCxn id="63" idx="2"/>
          </p:cNvCxnSpPr>
          <p:nvPr/>
        </p:nvCxnSpPr>
        <p:spPr>
          <a:xfrm rot="16200000" flipH="1">
            <a:off x="1164369" y="3976631"/>
            <a:ext cx="1041527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2113976" y="473295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206909" y="481803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4" name="Equation" r:id="rId15" imgW="152280" imgH="139680" progId="Equation.3">
                  <p:embed/>
                </p:oleObj>
              </mc:Choice>
              <mc:Fallback>
                <p:oleObj name="Equation" r:id="rId15" imgW="152280" imgH="13968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909" y="481803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2200831" y="3557078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5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31" y="3557078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>
          <a:xfrm rot="16200000" flipH="1">
            <a:off x="295847" y="2845894"/>
            <a:ext cx="1235831" cy="195975"/>
          </a:xfrm>
          <a:prstGeom prst="bentConnector2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2121342" y="4168214"/>
          <a:ext cx="3429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6" name="Equation" r:id="rId16" imgW="317160" imgH="177480" progId="Equation.3">
                  <p:embed/>
                </p:oleObj>
              </mc:Choice>
              <mc:Fallback>
                <p:oleObj name="Equation" r:id="rId16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342" y="4168214"/>
                        <a:ext cx="3429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/>
          </p:nvPr>
        </p:nvGraphicFramePr>
        <p:xfrm>
          <a:off x="2576513" y="2679700"/>
          <a:ext cx="236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7" name="Equation" r:id="rId18" imgW="152280" imgH="241200" progId="Equation.3">
                  <p:embed/>
                </p:oleObj>
              </mc:Choice>
              <mc:Fallback>
                <p:oleObj name="Equation" r:id="rId18" imgW="152280" imgH="241200" progId="Equation.3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679700"/>
                        <a:ext cx="236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/>
          </p:nvPr>
        </p:nvGraphicFramePr>
        <p:xfrm>
          <a:off x="2495550" y="4306888"/>
          <a:ext cx="2174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8" name="Equation" r:id="rId20" imgW="139680" imgH="190440" progId="Equation.3">
                  <p:embed/>
                </p:oleObj>
              </mc:Choice>
              <mc:Fallback>
                <p:oleObj name="Equation" r:id="rId20" imgW="139680" imgH="190440" progId="Equation.3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06888"/>
                        <a:ext cx="2174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/>
          </p:nvPr>
        </p:nvGraphicFramePr>
        <p:xfrm>
          <a:off x="2532063" y="3330575"/>
          <a:ext cx="177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9" name="Equation" r:id="rId22" imgW="114120" imgH="203040" progId="Equation.3">
                  <p:embed/>
                </p:oleObj>
              </mc:Choice>
              <mc:Fallback>
                <p:oleObj name="Equation" r:id="rId22" imgW="114120" imgH="203040" progId="Equation.3">
                  <p:embed/>
                  <p:pic>
                    <p:nvPicPr>
                      <p:cNvPr id="118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330575"/>
                        <a:ext cx="177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/>
          </p:nvPr>
        </p:nvGraphicFramePr>
        <p:xfrm>
          <a:off x="2528888" y="4978400"/>
          <a:ext cx="1968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00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11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978400"/>
                        <a:ext cx="1968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/>
          </p:nvPr>
        </p:nvGraphicFramePr>
        <p:xfrm>
          <a:off x="1481134" y="3363913"/>
          <a:ext cx="6635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01" name="Equation" r:id="rId26" imgW="558720" imgH="228600" progId="Equation.3">
                  <p:embed/>
                </p:oleObj>
              </mc:Choice>
              <mc:Fallback>
                <p:oleObj name="Equation" r:id="rId26" imgW="558720" imgH="228600" progId="Equation.3">
                  <p:embed/>
                  <p:pic>
                    <p:nvPicPr>
                      <p:cNvPr id="12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4" y="3363913"/>
                        <a:ext cx="6635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/>
          </p:nvPr>
        </p:nvGraphicFramePr>
        <p:xfrm>
          <a:off x="1398589" y="3992563"/>
          <a:ext cx="755026" cy="27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02" name="Equation" r:id="rId28" imgW="609480" imgH="228600" progId="Equation.3">
                  <p:embed/>
                </p:oleObj>
              </mc:Choice>
              <mc:Fallback>
                <p:oleObj name="Equation" r:id="rId28" imgW="609480" imgH="22860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9" y="3992563"/>
                        <a:ext cx="755026" cy="279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/>
          </p:nvPr>
        </p:nvGraphicFramePr>
        <p:xfrm>
          <a:off x="1431834" y="4653835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03" name="Equation" r:id="rId30" imgW="596880" imgH="228600" progId="Equation.3">
                  <p:embed/>
                </p:oleObj>
              </mc:Choice>
              <mc:Fallback>
                <p:oleObj name="Equation" r:id="rId30" imgW="596880" imgH="22860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34" y="4653835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82659"/>
              </p:ext>
            </p:extLst>
          </p:nvPr>
        </p:nvGraphicFramePr>
        <p:xfrm>
          <a:off x="5368925" y="2647950"/>
          <a:ext cx="336232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04" name="Equation" r:id="rId32" imgW="1587240" imgH="1041120" progId="Equation.3">
                  <p:embed/>
                </p:oleObj>
              </mc:Choice>
              <mc:Fallback>
                <p:oleObj name="Equation" r:id="rId32" imgW="1587240" imgH="104112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2647950"/>
                        <a:ext cx="3362325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300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LSTM </a:t>
            </a:r>
            <a:r>
              <a:rPr lang="fr-CA" sz="2800" dirty="0" smtClean="0"/>
              <a:t>(</a:t>
            </a:r>
            <a:r>
              <a:rPr lang="fr-CA" sz="2400" dirty="0" smtClean="0"/>
              <a:t>Long Short </a:t>
            </a:r>
            <a:r>
              <a:rPr lang="fr-CA" sz="2400" dirty="0" err="1" smtClean="0"/>
              <a:t>Term</a:t>
            </a:r>
            <a:r>
              <a:rPr lang="fr-CA" sz="2400" dirty="0" smtClean="0"/>
              <a:t> Memory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9</a:t>
            </a:fld>
            <a:endParaRPr lang="fr-CA"/>
          </a:p>
        </p:txBody>
      </p:sp>
      <p:sp>
        <p:nvSpPr>
          <p:cNvPr id="46" name="Rounded Rectangle 45"/>
          <p:cNvSpPr/>
          <p:nvPr/>
        </p:nvSpPr>
        <p:spPr>
          <a:xfrm>
            <a:off x="647700" y="2518689"/>
            <a:ext cx="3745697" cy="2845790"/>
          </a:xfrm>
          <a:prstGeom prst="roundRect">
            <a:avLst>
              <a:gd name="adj" fmla="val 4508"/>
            </a:avLst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53179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22620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0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0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59"/>
          <p:cNvSpPr/>
          <p:nvPr/>
        </p:nvSpPr>
        <p:spPr>
          <a:xfrm>
            <a:off x="211947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148348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6"/>
          </p:cNvCxnSpPr>
          <p:nvPr/>
        </p:nvCxnSpPr>
        <p:spPr>
          <a:xfrm>
            <a:off x="2509375" y="3666199"/>
            <a:ext cx="286074" cy="14853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102909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103715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1" name="Equation" r:id="rId5" imgW="393480" imgH="253800" progId="Equation.3">
                  <p:embed/>
                </p:oleObj>
              </mc:Choice>
              <mc:Fallback>
                <p:oleObj name="Equation" r:id="rId5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5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642888" y="1842634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2" name="Equation" r:id="rId7" imgW="228600" imgH="253800" progId="Equation.3">
                  <p:embed/>
                </p:oleObj>
              </mc:Choice>
              <mc:Fallback>
                <p:oleObj name="Equation" r:id="rId7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88" y="1842634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2113976" y="40876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1495342" y="36456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75" idx="6"/>
          </p:cNvCxnSpPr>
          <p:nvPr/>
        </p:nvCxnSpPr>
        <p:spPr>
          <a:xfrm flipV="1">
            <a:off x="2503879" y="4166520"/>
            <a:ext cx="291570" cy="114399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82" idx="2"/>
            <a:endCxn id="84" idx="0"/>
          </p:cNvCxnSpPr>
          <p:nvPr/>
        </p:nvCxnSpPr>
        <p:spPr>
          <a:xfrm>
            <a:off x="4014944" y="2245005"/>
            <a:ext cx="8389" cy="60437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69" idx="0"/>
            <a:endCxn id="40" idx="2"/>
          </p:cNvCxnSpPr>
          <p:nvPr/>
        </p:nvCxnSpPr>
        <p:spPr>
          <a:xfrm rot="5400000" flipH="1" flipV="1">
            <a:off x="1498669" y="2794500"/>
            <a:ext cx="398305" cy="88306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2139355" y="284359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2208738" y="2937884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3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738" y="2937884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Elbow Connector 53"/>
          <p:cNvCxnSpPr>
            <a:stCxn id="69" idx="2"/>
            <a:endCxn id="63" idx="2"/>
          </p:cNvCxnSpPr>
          <p:nvPr/>
        </p:nvCxnSpPr>
        <p:spPr>
          <a:xfrm rot="16200000" flipH="1">
            <a:off x="1164369" y="3976631"/>
            <a:ext cx="1041527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2113976" y="473295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206909" y="481803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4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909" y="481803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2200831" y="3557078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5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31" y="3557078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3814919" y="1848130"/>
          <a:ext cx="400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6" name="Equation" r:id="rId12" imgW="228600" imgH="228600" progId="Equation.3">
                  <p:embed/>
                </p:oleObj>
              </mc:Choice>
              <mc:Fallback>
                <p:oleObj name="Equation" r:id="rId12" imgW="228600" imgH="22860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919" y="1848130"/>
                        <a:ext cx="4000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>
          <a:xfrm rot="16200000" flipH="1">
            <a:off x="295847" y="2845894"/>
            <a:ext cx="1235831" cy="195975"/>
          </a:xfrm>
          <a:prstGeom prst="bentConnector2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65196"/>
              </p:ext>
            </p:extLst>
          </p:nvPr>
        </p:nvGraphicFramePr>
        <p:xfrm>
          <a:off x="3924300" y="2924175"/>
          <a:ext cx="196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7" name="Equation" r:id="rId14" imgW="101520" imgH="101520" progId="Equation.3">
                  <p:embed/>
                </p:oleObj>
              </mc:Choice>
              <mc:Fallback>
                <p:oleObj name="Equation" r:id="rId14" imgW="101520" imgH="10152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24175"/>
                        <a:ext cx="1968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Arrow Connector 84"/>
          <p:cNvCxnSpPr>
            <a:stCxn id="40" idx="6"/>
            <a:endCxn id="84" idx="1"/>
          </p:cNvCxnSpPr>
          <p:nvPr/>
        </p:nvCxnSpPr>
        <p:spPr>
          <a:xfrm flipV="1">
            <a:off x="2529258" y="3025267"/>
            <a:ext cx="1334888" cy="11613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2121342" y="4168214"/>
          <a:ext cx="3429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8" name="Equation" r:id="rId16" imgW="317160" imgH="177480" progId="Equation.3">
                  <p:embed/>
                </p:oleObj>
              </mc:Choice>
              <mc:Fallback>
                <p:oleObj name="Equation" r:id="rId16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342" y="4168214"/>
                        <a:ext cx="3429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/>
          <p:cNvCxnSpPr>
            <a:stCxn id="63" idx="6"/>
            <a:endCxn id="98" idx="1"/>
          </p:cNvCxnSpPr>
          <p:nvPr/>
        </p:nvCxnSpPr>
        <p:spPr>
          <a:xfrm>
            <a:off x="2503879" y="4926239"/>
            <a:ext cx="219972" cy="4424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95730"/>
              </p:ext>
            </p:extLst>
          </p:nvPr>
        </p:nvGraphicFramePr>
        <p:xfrm>
          <a:off x="1457324" y="2728079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9" name="Equation" r:id="rId18" imgW="596880" imgH="228600" progId="Equation.3">
                  <p:embed/>
                </p:oleObj>
              </mc:Choice>
              <mc:Fallback>
                <p:oleObj name="Equation" r:id="rId18" imgW="596880" imgH="22860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4" y="2728079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7986"/>
              </p:ext>
            </p:extLst>
          </p:nvPr>
        </p:nvGraphicFramePr>
        <p:xfrm>
          <a:off x="1481134" y="3363913"/>
          <a:ext cx="6635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0" name="Equation" r:id="rId20" imgW="558720" imgH="228600" progId="Equation.3">
                  <p:embed/>
                </p:oleObj>
              </mc:Choice>
              <mc:Fallback>
                <p:oleObj name="Equation" r:id="rId20" imgW="558720" imgH="228600" progId="Equation.3">
                  <p:embed/>
                  <p:pic>
                    <p:nvPicPr>
                      <p:cNvPr id="12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4" y="3363913"/>
                        <a:ext cx="6635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828041"/>
              </p:ext>
            </p:extLst>
          </p:nvPr>
        </p:nvGraphicFramePr>
        <p:xfrm>
          <a:off x="1398589" y="3992563"/>
          <a:ext cx="755026" cy="27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1" name="Equation" r:id="rId22" imgW="609480" imgH="228600" progId="Equation.3">
                  <p:embed/>
                </p:oleObj>
              </mc:Choice>
              <mc:Fallback>
                <p:oleObj name="Equation" r:id="rId22" imgW="609480" imgH="22860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9" y="3992563"/>
                        <a:ext cx="755026" cy="279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0282"/>
              </p:ext>
            </p:extLst>
          </p:nvPr>
        </p:nvGraphicFramePr>
        <p:xfrm>
          <a:off x="1431834" y="4653835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2" name="Equation" r:id="rId24" imgW="596880" imgH="228600" progId="Equation.3">
                  <p:embed/>
                </p:oleObj>
              </mc:Choice>
              <mc:Fallback>
                <p:oleObj name="Equation" r:id="rId24" imgW="596880" imgH="22860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34" y="4653835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576513" y="2679700"/>
          <a:ext cx="236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3" name="Equation" r:id="rId26" imgW="152280" imgH="241200" progId="Equation.3">
                  <p:embed/>
                </p:oleObj>
              </mc:Choice>
              <mc:Fallback>
                <p:oleObj name="Equation" r:id="rId26" imgW="152280" imgH="241200" progId="Equation.3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679700"/>
                        <a:ext cx="236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2495550" y="4306888"/>
          <a:ext cx="2174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4" name="Equation" r:id="rId28" imgW="139680" imgH="190440" progId="Equation.3">
                  <p:embed/>
                </p:oleObj>
              </mc:Choice>
              <mc:Fallback>
                <p:oleObj name="Equation" r:id="rId28" imgW="139680" imgH="190440" progId="Equation.3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06888"/>
                        <a:ext cx="2174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532063" y="3330575"/>
          <a:ext cx="177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5" name="Equation" r:id="rId30" imgW="114120" imgH="203040" progId="Equation.3">
                  <p:embed/>
                </p:oleObj>
              </mc:Choice>
              <mc:Fallback>
                <p:oleObj name="Equation" r:id="rId30" imgW="114120" imgH="203040" progId="Equation.3">
                  <p:embed/>
                  <p:pic>
                    <p:nvPicPr>
                      <p:cNvPr id="118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330575"/>
                        <a:ext cx="177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2528888" y="4978400"/>
          <a:ext cx="1968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6" name="Equation" r:id="rId32" imgW="126720" imgH="177480" progId="Equation.3">
                  <p:embed/>
                </p:oleObj>
              </mc:Choice>
              <mc:Fallback>
                <p:oleObj name="Equation" r:id="rId32" imgW="126720" imgH="177480" progId="Equation.3">
                  <p:embed/>
                  <p:pic>
                    <p:nvPicPr>
                      <p:cNvPr id="11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978400"/>
                        <a:ext cx="1968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03389"/>
              </p:ext>
            </p:extLst>
          </p:nvPr>
        </p:nvGraphicFramePr>
        <p:xfrm>
          <a:off x="5978525" y="3170238"/>
          <a:ext cx="75406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7" name="Equation" r:id="rId34" imgW="355320" imgH="495000" progId="Equation.3">
                  <p:embed/>
                </p:oleObj>
              </mc:Choice>
              <mc:Fallback>
                <p:oleObj name="Equation" r:id="rId34" imgW="355320" imgH="49500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3170238"/>
                        <a:ext cx="75406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09784"/>
              </p:ext>
            </p:extLst>
          </p:nvPr>
        </p:nvGraphicFramePr>
        <p:xfrm>
          <a:off x="2722565" y="3909232"/>
          <a:ext cx="196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8" name="Equation" r:id="rId36" imgW="101520" imgH="101520" progId="Equation.3">
                  <p:embed/>
                </p:oleObj>
              </mc:Choice>
              <mc:Fallback>
                <p:oleObj name="Equation" r:id="rId36" imgW="101520" imgH="10152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5" y="3909232"/>
                        <a:ext cx="1968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017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210090" y="188060"/>
            <a:ext cx="786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dirty="0" smtClean="0"/>
              <a:t>Dans le cas général avec K sorties (régression)</a:t>
            </a:r>
            <a:endParaRPr lang="en-CA" sz="3200" dirty="0"/>
          </a:p>
        </p:txBody>
      </p:sp>
      <p:sp>
        <p:nvSpPr>
          <p:cNvPr id="111" name="Rounded Rectangle 110"/>
          <p:cNvSpPr/>
          <p:nvPr/>
        </p:nvSpPr>
        <p:spPr>
          <a:xfrm>
            <a:off x="515687" y="1981200"/>
            <a:ext cx="2496935" cy="1095375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88874"/>
              </p:ext>
            </p:extLst>
          </p:nvPr>
        </p:nvGraphicFramePr>
        <p:xfrm>
          <a:off x="2778125" y="2312988"/>
          <a:ext cx="2444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9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312988"/>
                        <a:ext cx="2444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112"/>
          <p:cNvSpPr/>
          <p:nvPr/>
        </p:nvSpPr>
        <p:spPr>
          <a:xfrm>
            <a:off x="921986" y="209278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Rectangle 113"/>
          <p:cNvSpPr/>
          <p:nvPr/>
        </p:nvSpPr>
        <p:spPr>
          <a:xfrm>
            <a:off x="1664936" y="209278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407886" y="2092787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1201487" y="245711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114" idx="3"/>
            <a:endCxn id="115" idx="1"/>
          </p:cNvCxnSpPr>
          <p:nvPr/>
        </p:nvCxnSpPr>
        <p:spPr>
          <a:xfrm>
            <a:off x="1944437" y="2465619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1" name="Object 120"/>
          <p:cNvGraphicFramePr>
            <a:graphicFrameLocks noChangeAspect="1"/>
          </p:cNvGraphicFramePr>
          <p:nvPr>
            <p:extLst/>
          </p:nvPr>
        </p:nvGraphicFramePr>
        <p:xfrm>
          <a:off x="598797" y="231083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00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97" y="231083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>
            <a:off x="1383080" y="2678574"/>
            <a:ext cx="402556" cy="264652"/>
          </a:xfrm>
          <a:custGeom>
            <a:avLst/>
            <a:gdLst>
              <a:gd name="connsiteX0" fmla="*/ 342900 w 342900"/>
              <a:gd name="connsiteY0" fmla="*/ 314325 h 523875"/>
              <a:gd name="connsiteX1" fmla="*/ 342900 w 342900"/>
              <a:gd name="connsiteY1" fmla="*/ 523875 h 523875"/>
              <a:gd name="connsiteX2" fmla="*/ 0 w 342900"/>
              <a:gd name="connsiteY2" fmla="*/ 523875 h 523875"/>
              <a:gd name="connsiteX3" fmla="*/ 0 w 342900"/>
              <a:gd name="connsiteY3" fmla="*/ 0 h 523875"/>
              <a:gd name="connsiteX4" fmla="*/ 200025 w 342900"/>
              <a:gd name="connsiteY4" fmla="*/ 0 h 523875"/>
              <a:gd name="connsiteX0" fmla="*/ 342900 w 342900"/>
              <a:gd name="connsiteY0" fmla="*/ 314325 h 523875"/>
              <a:gd name="connsiteX1" fmla="*/ 342900 w 342900"/>
              <a:gd name="connsiteY1" fmla="*/ 523875 h 523875"/>
              <a:gd name="connsiteX2" fmla="*/ 0 w 342900"/>
              <a:gd name="connsiteY2" fmla="*/ 523875 h 523875"/>
              <a:gd name="connsiteX3" fmla="*/ 0 w 342900"/>
              <a:gd name="connsiteY3" fmla="*/ 0 h 523875"/>
              <a:gd name="connsiteX4" fmla="*/ 320592 w 342900"/>
              <a:gd name="connsiteY4" fmla="*/ 0 h 523875"/>
              <a:gd name="connsiteX0" fmla="*/ 342900 w 342900"/>
              <a:gd name="connsiteY0" fmla="*/ 314325 h 523875"/>
              <a:gd name="connsiteX1" fmla="*/ 342900 w 342900"/>
              <a:gd name="connsiteY1" fmla="*/ 523875 h 523875"/>
              <a:gd name="connsiteX2" fmla="*/ 0 w 342900"/>
              <a:gd name="connsiteY2" fmla="*/ 523875 h 523875"/>
              <a:gd name="connsiteX3" fmla="*/ 0 w 342900"/>
              <a:gd name="connsiteY3" fmla="*/ 0 h 523875"/>
              <a:gd name="connsiteX4" fmla="*/ 270947 w 342900"/>
              <a:gd name="connsiteY4" fmla="*/ 0 h 5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900" h="523875">
                <a:moveTo>
                  <a:pt x="342900" y="314325"/>
                </a:moveTo>
                <a:lnTo>
                  <a:pt x="342900" y="523875"/>
                </a:lnTo>
                <a:lnTo>
                  <a:pt x="0" y="523875"/>
                </a:lnTo>
                <a:lnTo>
                  <a:pt x="0" y="0"/>
                </a:lnTo>
                <a:lnTo>
                  <a:pt x="270947" y="0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/>
          </p:nvPr>
        </p:nvGraphicFramePr>
        <p:xfrm>
          <a:off x="1705316" y="2253687"/>
          <a:ext cx="244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01" name="Equation" r:id="rId7" imgW="139680" imgH="215640" progId="Equation.3">
                  <p:embed/>
                </p:oleObj>
              </mc:Choice>
              <mc:Fallback>
                <p:oleObj name="Equation" r:id="rId7" imgW="139680" imgH="21564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316" y="2253687"/>
                        <a:ext cx="2444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ounded Rectangle 122"/>
          <p:cNvSpPr/>
          <p:nvPr/>
        </p:nvSpPr>
        <p:spPr>
          <a:xfrm>
            <a:off x="6534150" y="3740151"/>
            <a:ext cx="1852614" cy="3063874"/>
          </a:xfrm>
          <a:prstGeom prst="roundRect">
            <a:avLst>
              <a:gd name="adj" fmla="val 11197"/>
            </a:avLst>
          </a:prstGeom>
          <a:solidFill>
            <a:srgbClr val="FFC000"/>
          </a:solidFill>
          <a:ln w="38100"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4" name="Object 123"/>
          <p:cNvGraphicFramePr>
            <a:graphicFrameLocks noChangeAspect="1"/>
          </p:cNvGraphicFramePr>
          <p:nvPr>
            <p:extLst/>
          </p:nvPr>
        </p:nvGraphicFramePr>
        <p:xfrm>
          <a:off x="4578350" y="930275"/>
          <a:ext cx="42338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02" name="Equation" r:id="rId9" imgW="1676160" imgH="253800" progId="Equation.3">
                  <p:embed/>
                </p:oleObj>
              </mc:Choice>
              <mc:Fallback>
                <p:oleObj name="Equation" r:id="rId9" imgW="1676160" imgH="253800" progId="Equation.3">
                  <p:embed/>
                  <p:pic>
                    <p:nvPicPr>
                      <p:cNvPr id="124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930275"/>
                        <a:ext cx="42338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Straight Arrow Connector 124"/>
          <p:cNvCxnSpPr/>
          <p:nvPr/>
        </p:nvCxnSpPr>
        <p:spPr>
          <a:xfrm>
            <a:off x="7232650" y="1629387"/>
            <a:ext cx="0" cy="5075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24739"/>
              </p:ext>
            </p:extLst>
          </p:nvPr>
        </p:nvGraphicFramePr>
        <p:xfrm>
          <a:off x="5608638" y="2212975"/>
          <a:ext cx="3108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03" name="Equation" r:id="rId11" imgW="1295280" imgH="507960" progId="Equation.3">
                  <p:embed/>
                </p:oleObj>
              </mc:Choice>
              <mc:Fallback>
                <p:oleObj name="Equation" r:id="rId11" imgW="1295280" imgH="507960" progId="Equation.3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2212975"/>
                        <a:ext cx="31083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469033"/>
              </p:ext>
            </p:extLst>
          </p:nvPr>
        </p:nvGraphicFramePr>
        <p:xfrm>
          <a:off x="6600825" y="3756025"/>
          <a:ext cx="1801813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04" name="Equation" r:id="rId13" imgW="711000" imgH="1206360" progId="Equation.3">
                  <p:embed/>
                </p:oleObj>
              </mc:Choice>
              <mc:Fallback>
                <p:oleObj name="Equation" r:id="rId13" imgW="711000" imgH="1206360" progId="Equation.3">
                  <p:embed/>
                  <p:pic>
                    <p:nvPicPr>
                      <p:cNvPr id="127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756025"/>
                        <a:ext cx="1801813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/>
          </p:nvPr>
        </p:nvGraphicFramePr>
        <p:xfrm>
          <a:off x="1247220" y="2121297"/>
          <a:ext cx="360565" cy="26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05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128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220" y="2121297"/>
                        <a:ext cx="360565" cy="26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89187"/>
              </p:ext>
            </p:extLst>
          </p:nvPr>
        </p:nvGraphicFramePr>
        <p:xfrm>
          <a:off x="2006797" y="2117894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06" name="Equation" r:id="rId17" imgW="279360" imgH="203040" progId="Equation.3">
                  <p:embed/>
                </p:oleObj>
              </mc:Choice>
              <mc:Fallback>
                <p:oleObj name="Equation" r:id="rId17" imgW="279360" imgH="20304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06797" y="2117894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/>
          </p:nvPr>
        </p:nvGraphicFramePr>
        <p:xfrm>
          <a:off x="1462076" y="3023120"/>
          <a:ext cx="360565" cy="26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07" name="Equation" r:id="rId19" imgW="279360" imgH="203040" progId="Equation.3">
                  <p:embed/>
                </p:oleObj>
              </mc:Choice>
              <mc:Fallback>
                <p:oleObj name="Equation" r:id="rId19" imgW="279360" imgH="203040" progId="Equation.3">
                  <p:embed/>
                  <p:pic>
                    <p:nvPicPr>
                      <p:cNvPr id="13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76" y="3023120"/>
                        <a:ext cx="360565" cy="26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56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LSTM </a:t>
            </a:r>
            <a:r>
              <a:rPr lang="fr-CA" sz="2800" dirty="0" smtClean="0"/>
              <a:t>(</a:t>
            </a:r>
            <a:r>
              <a:rPr lang="fr-CA" sz="2400" dirty="0" smtClean="0"/>
              <a:t>Long Short </a:t>
            </a:r>
            <a:r>
              <a:rPr lang="fr-CA" sz="2400" dirty="0" err="1" smtClean="0"/>
              <a:t>Term</a:t>
            </a:r>
            <a:r>
              <a:rPr lang="fr-CA" sz="2400" dirty="0" smtClean="0"/>
              <a:t> Memory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30</a:t>
            </a:fld>
            <a:endParaRPr lang="fr-CA"/>
          </a:p>
        </p:txBody>
      </p:sp>
      <p:sp>
        <p:nvSpPr>
          <p:cNvPr id="46" name="Rounded Rectangle 45"/>
          <p:cNvSpPr/>
          <p:nvPr/>
        </p:nvSpPr>
        <p:spPr>
          <a:xfrm>
            <a:off x="647700" y="2518689"/>
            <a:ext cx="3745697" cy="2845790"/>
          </a:xfrm>
          <a:prstGeom prst="roundRect">
            <a:avLst>
              <a:gd name="adj" fmla="val 4508"/>
            </a:avLst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53179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22620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2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0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59"/>
          <p:cNvSpPr/>
          <p:nvPr/>
        </p:nvSpPr>
        <p:spPr>
          <a:xfrm>
            <a:off x="211947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148348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6"/>
          </p:cNvCxnSpPr>
          <p:nvPr/>
        </p:nvCxnSpPr>
        <p:spPr>
          <a:xfrm>
            <a:off x="2509375" y="3666199"/>
            <a:ext cx="286074" cy="14853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102909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103715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3" name="Equation" r:id="rId5" imgW="393480" imgH="253800" progId="Equation.3">
                  <p:embed/>
                </p:oleObj>
              </mc:Choice>
              <mc:Fallback>
                <p:oleObj name="Equation" r:id="rId5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5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642888" y="1842634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4" name="Equation" r:id="rId7" imgW="228600" imgH="253800" progId="Equation.3">
                  <p:embed/>
                </p:oleObj>
              </mc:Choice>
              <mc:Fallback>
                <p:oleObj name="Equation" r:id="rId7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88" y="1842634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2113976" y="40876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1495342" y="36456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75" idx="6"/>
          </p:cNvCxnSpPr>
          <p:nvPr/>
        </p:nvCxnSpPr>
        <p:spPr>
          <a:xfrm flipV="1">
            <a:off x="2503879" y="4166520"/>
            <a:ext cx="291570" cy="114399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82" idx="2"/>
          </p:cNvCxnSpPr>
          <p:nvPr/>
        </p:nvCxnSpPr>
        <p:spPr>
          <a:xfrm>
            <a:off x="4014944" y="2245005"/>
            <a:ext cx="8389" cy="60437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69" idx="0"/>
            <a:endCxn id="40" idx="2"/>
          </p:cNvCxnSpPr>
          <p:nvPr/>
        </p:nvCxnSpPr>
        <p:spPr>
          <a:xfrm rot="5400000" flipH="1" flipV="1">
            <a:off x="1498669" y="2794500"/>
            <a:ext cx="398305" cy="88306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2139355" y="284359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2208738" y="2937884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5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738" y="2937884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Elbow Connector 53"/>
          <p:cNvCxnSpPr>
            <a:stCxn id="69" idx="2"/>
            <a:endCxn id="63" idx="2"/>
          </p:cNvCxnSpPr>
          <p:nvPr/>
        </p:nvCxnSpPr>
        <p:spPr>
          <a:xfrm rot="16200000" flipH="1">
            <a:off x="1164369" y="3976631"/>
            <a:ext cx="1041527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2113976" y="473295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206909" y="481803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6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909" y="481803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2200831" y="3557078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7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31" y="3557078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3814919" y="1848130"/>
          <a:ext cx="400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8" name="Equation" r:id="rId12" imgW="228600" imgH="228600" progId="Equation.3">
                  <p:embed/>
                </p:oleObj>
              </mc:Choice>
              <mc:Fallback>
                <p:oleObj name="Equation" r:id="rId12" imgW="228600" imgH="22860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919" y="1848130"/>
                        <a:ext cx="4000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>
          <a:xfrm rot="16200000" flipH="1">
            <a:off x="295847" y="2845894"/>
            <a:ext cx="1235831" cy="195975"/>
          </a:xfrm>
          <a:prstGeom prst="bentConnector2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0" idx="6"/>
          </p:cNvCxnSpPr>
          <p:nvPr/>
        </p:nvCxnSpPr>
        <p:spPr>
          <a:xfrm flipV="1">
            <a:off x="2529258" y="3025267"/>
            <a:ext cx="1334888" cy="11613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843743" y="3758564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+</a:t>
            </a:r>
            <a:endParaRPr lang="en-CA" dirty="0"/>
          </a:p>
        </p:txBody>
      </p:sp>
      <p:cxnSp>
        <p:nvCxnSpPr>
          <p:cNvPr id="87" name="Straight Arrow Connector 86"/>
          <p:cNvCxnSpPr>
            <a:endCxn id="31" idx="1"/>
          </p:cNvCxnSpPr>
          <p:nvPr/>
        </p:nvCxnSpPr>
        <p:spPr>
          <a:xfrm flipV="1">
            <a:off x="2954636" y="3989397"/>
            <a:ext cx="889107" cy="1231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endCxn id="31" idx="0"/>
          </p:cNvCxnSpPr>
          <p:nvPr/>
        </p:nvCxnSpPr>
        <p:spPr>
          <a:xfrm flipH="1">
            <a:off x="4022638" y="3201159"/>
            <a:ext cx="695" cy="55740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49113"/>
              </p:ext>
            </p:extLst>
          </p:nvPr>
        </p:nvGraphicFramePr>
        <p:xfrm>
          <a:off x="3890963" y="5635625"/>
          <a:ext cx="244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9" name="Equation" r:id="rId14" imgW="139680" imgH="228600" progId="Equation.3">
                  <p:embed/>
                </p:oleObj>
              </mc:Choice>
              <mc:Fallback>
                <p:oleObj name="Equation" r:id="rId14" imgW="139680" imgH="228600" progId="Equation.3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5635625"/>
                        <a:ext cx="244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>
            <a:stCxn id="31" idx="2"/>
            <a:endCxn id="89" idx="0"/>
          </p:cNvCxnSpPr>
          <p:nvPr/>
        </p:nvCxnSpPr>
        <p:spPr>
          <a:xfrm flipH="1">
            <a:off x="4012882" y="4220229"/>
            <a:ext cx="9756" cy="141476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2121342" y="4168214"/>
          <a:ext cx="3429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0" name="Equation" r:id="rId16" imgW="317160" imgH="177480" progId="Equation.3">
                  <p:embed/>
                </p:oleObj>
              </mc:Choice>
              <mc:Fallback>
                <p:oleObj name="Equation" r:id="rId16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342" y="4168214"/>
                        <a:ext cx="3429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/>
          <p:cNvCxnSpPr>
            <a:stCxn id="63" idx="6"/>
            <a:endCxn id="98" idx="1"/>
          </p:cNvCxnSpPr>
          <p:nvPr/>
        </p:nvCxnSpPr>
        <p:spPr>
          <a:xfrm>
            <a:off x="2503879" y="4926239"/>
            <a:ext cx="219972" cy="4424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457324" y="2728079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1" name="Equation" r:id="rId18" imgW="596880" imgH="228600" progId="Equation.3">
                  <p:embed/>
                </p:oleObj>
              </mc:Choice>
              <mc:Fallback>
                <p:oleObj name="Equation" r:id="rId18" imgW="596880" imgH="2286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4" y="2728079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481134" y="3363913"/>
          <a:ext cx="6635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2" name="Equation" r:id="rId20" imgW="558720" imgH="228600" progId="Equation.3">
                  <p:embed/>
                </p:oleObj>
              </mc:Choice>
              <mc:Fallback>
                <p:oleObj name="Equation" r:id="rId20" imgW="558720" imgH="2286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4" y="3363913"/>
                        <a:ext cx="6635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1398589" y="3992563"/>
          <a:ext cx="755026" cy="27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3" name="Equation" r:id="rId22" imgW="609480" imgH="228600" progId="Equation.3">
                  <p:embed/>
                </p:oleObj>
              </mc:Choice>
              <mc:Fallback>
                <p:oleObj name="Equation" r:id="rId22" imgW="609480" imgH="2286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9" y="3992563"/>
                        <a:ext cx="755026" cy="279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1431834" y="4653835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4" name="Equation" r:id="rId24" imgW="596880" imgH="228600" progId="Equation.3">
                  <p:embed/>
                </p:oleObj>
              </mc:Choice>
              <mc:Fallback>
                <p:oleObj name="Equation" r:id="rId24" imgW="59688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34" y="4653835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576513" y="2679700"/>
          <a:ext cx="236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5" name="Equation" r:id="rId26" imgW="152280" imgH="241200" progId="Equation.3">
                  <p:embed/>
                </p:oleObj>
              </mc:Choice>
              <mc:Fallback>
                <p:oleObj name="Equation" r:id="rId26" imgW="15228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679700"/>
                        <a:ext cx="236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2495550" y="4306888"/>
          <a:ext cx="2174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6" name="Equation" r:id="rId28" imgW="139680" imgH="190440" progId="Equation.3">
                  <p:embed/>
                </p:oleObj>
              </mc:Choice>
              <mc:Fallback>
                <p:oleObj name="Equation" r:id="rId28" imgW="139680" imgH="19044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06888"/>
                        <a:ext cx="2174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532063" y="3330575"/>
          <a:ext cx="177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7" name="Equation" r:id="rId30" imgW="114120" imgH="203040" progId="Equation.3">
                  <p:embed/>
                </p:oleObj>
              </mc:Choice>
              <mc:Fallback>
                <p:oleObj name="Equation" r:id="rId30" imgW="114120" imgH="2030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330575"/>
                        <a:ext cx="177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2528888" y="4978400"/>
          <a:ext cx="1968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8" name="Equation" r:id="rId32" imgW="126720" imgH="177480" progId="Equation.3">
                  <p:embed/>
                </p:oleObj>
              </mc:Choice>
              <mc:Fallback>
                <p:oleObj name="Equation" r:id="rId32" imgW="126720" imgH="17748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978400"/>
                        <a:ext cx="1968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66854"/>
              </p:ext>
            </p:extLst>
          </p:nvPr>
        </p:nvGraphicFramePr>
        <p:xfrm>
          <a:off x="5254625" y="3422650"/>
          <a:ext cx="2205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9" name="Equation" r:id="rId34" imgW="1041120" imgH="253800" progId="Equation.3">
                  <p:embed/>
                </p:oleObj>
              </mc:Choice>
              <mc:Fallback>
                <p:oleObj name="Equation" r:id="rId34" imgW="1041120" imgH="25380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3422650"/>
                        <a:ext cx="2205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47563"/>
              </p:ext>
            </p:extLst>
          </p:nvPr>
        </p:nvGraphicFramePr>
        <p:xfrm>
          <a:off x="3924300" y="2924175"/>
          <a:ext cx="196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0" name="Equation" r:id="rId36" imgW="101520" imgH="101520" progId="Equation.3">
                  <p:embed/>
                </p:oleObj>
              </mc:Choice>
              <mc:Fallback>
                <p:oleObj name="Equation" r:id="rId36" imgW="101520" imgH="10152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24175"/>
                        <a:ext cx="1968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78037"/>
              </p:ext>
            </p:extLst>
          </p:nvPr>
        </p:nvGraphicFramePr>
        <p:xfrm>
          <a:off x="2722565" y="3909232"/>
          <a:ext cx="196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1" name="Equation" r:id="rId38" imgW="101520" imgH="101520" progId="Equation.3">
                  <p:embed/>
                </p:oleObj>
              </mc:Choice>
              <mc:Fallback>
                <p:oleObj name="Equation" r:id="rId38" imgW="101520" imgH="10152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5" y="3909232"/>
                        <a:ext cx="1968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641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LSTM </a:t>
            </a:r>
            <a:r>
              <a:rPr lang="fr-CA" sz="2800" dirty="0" smtClean="0"/>
              <a:t>(</a:t>
            </a:r>
            <a:r>
              <a:rPr lang="fr-CA" sz="2400" dirty="0" smtClean="0"/>
              <a:t>Long Short </a:t>
            </a:r>
            <a:r>
              <a:rPr lang="fr-CA" sz="2400" dirty="0" err="1" smtClean="0"/>
              <a:t>Term</a:t>
            </a:r>
            <a:r>
              <a:rPr lang="fr-CA" sz="2400" dirty="0" smtClean="0"/>
              <a:t> Memory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31</a:t>
            </a:fld>
            <a:endParaRPr lang="fr-CA"/>
          </a:p>
        </p:txBody>
      </p:sp>
      <p:sp>
        <p:nvSpPr>
          <p:cNvPr id="46" name="Rounded Rectangle 45"/>
          <p:cNvSpPr/>
          <p:nvPr/>
        </p:nvSpPr>
        <p:spPr>
          <a:xfrm>
            <a:off x="647700" y="2518689"/>
            <a:ext cx="3745697" cy="2845790"/>
          </a:xfrm>
          <a:prstGeom prst="roundRect">
            <a:avLst>
              <a:gd name="adj" fmla="val 4508"/>
            </a:avLst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53179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22620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5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0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59"/>
          <p:cNvSpPr/>
          <p:nvPr/>
        </p:nvSpPr>
        <p:spPr>
          <a:xfrm>
            <a:off x="211947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148348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6"/>
            <a:endCxn id="86" idx="0"/>
          </p:cNvCxnSpPr>
          <p:nvPr/>
        </p:nvCxnSpPr>
        <p:spPr>
          <a:xfrm>
            <a:off x="2509375" y="3666199"/>
            <a:ext cx="286074" cy="14853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96204"/>
              </p:ext>
            </p:extLst>
          </p:nvPr>
        </p:nvGraphicFramePr>
        <p:xfrm>
          <a:off x="2730326" y="567150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6" name="Equation" r:id="rId5" imgW="177480" imgH="253800" progId="Equation.3">
                  <p:embed/>
                </p:oleObj>
              </mc:Choice>
              <mc:Fallback>
                <p:oleObj name="Equation" r:id="rId5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326" y="567150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102909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103715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7" name="Equation" r:id="rId7" imgW="393480" imgH="253800" progId="Equation.3">
                  <p:embed/>
                </p:oleObj>
              </mc:Choice>
              <mc:Fallback>
                <p:oleObj name="Equation" r:id="rId7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5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642888" y="1842634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8" name="Equation" r:id="rId9" imgW="228600" imgH="253800" progId="Equation.3">
                  <p:embed/>
                </p:oleObj>
              </mc:Choice>
              <mc:Fallback>
                <p:oleObj name="Equation" r:id="rId9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88" y="1842634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2113976" y="40876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1495342" y="36456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75" idx="6"/>
            <a:endCxn id="86" idx="2"/>
          </p:cNvCxnSpPr>
          <p:nvPr/>
        </p:nvCxnSpPr>
        <p:spPr>
          <a:xfrm flipV="1">
            <a:off x="2503879" y="4166520"/>
            <a:ext cx="291570" cy="114399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82" idx="2"/>
            <a:endCxn id="84" idx="0"/>
          </p:cNvCxnSpPr>
          <p:nvPr/>
        </p:nvCxnSpPr>
        <p:spPr>
          <a:xfrm>
            <a:off x="4014944" y="2245005"/>
            <a:ext cx="8389" cy="60437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69" idx="0"/>
            <a:endCxn id="40" idx="2"/>
          </p:cNvCxnSpPr>
          <p:nvPr/>
        </p:nvCxnSpPr>
        <p:spPr>
          <a:xfrm rot="5400000" flipH="1" flipV="1">
            <a:off x="1498669" y="2794500"/>
            <a:ext cx="398305" cy="88306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2139355" y="284359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2208738" y="2937884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9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738" y="2937884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Elbow Connector 53"/>
          <p:cNvCxnSpPr>
            <a:stCxn id="69" idx="2"/>
            <a:endCxn id="63" idx="2"/>
          </p:cNvCxnSpPr>
          <p:nvPr/>
        </p:nvCxnSpPr>
        <p:spPr>
          <a:xfrm rot="16200000" flipH="1">
            <a:off x="1164369" y="3976631"/>
            <a:ext cx="1041527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2113976" y="473295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206909" y="481803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0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909" y="481803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2200831" y="3557078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1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31" y="3557078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3814919" y="1848130"/>
          <a:ext cx="400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2" name="Equation" r:id="rId14" imgW="228600" imgH="228600" progId="Equation.3">
                  <p:embed/>
                </p:oleObj>
              </mc:Choice>
              <mc:Fallback>
                <p:oleObj name="Equation" r:id="rId14" imgW="228600" imgH="22860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919" y="1848130"/>
                        <a:ext cx="4000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>
          <a:xfrm rot="16200000" flipH="1">
            <a:off x="295847" y="2845894"/>
            <a:ext cx="1235831" cy="195975"/>
          </a:xfrm>
          <a:prstGeom prst="bentConnector2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30176"/>
              </p:ext>
            </p:extLst>
          </p:nvPr>
        </p:nvGraphicFramePr>
        <p:xfrm>
          <a:off x="3924300" y="2924175"/>
          <a:ext cx="196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3" name="Equation" r:id="rId16" imgW="101520" imgH="101520" progId="Equation.3">
                  <p:embed/>
                </p:oleObj>
              </mc:Choice>
              <mc:Fallback>
                <p:oleObj name="Equation" r:id="rId16" imgW="101520" imgH="10152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24175"/>
                        <a:ext cx="1968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Arrow Connector 84"/>
          <p:cNvCxnSpPr>
            <a:stCxn id="40" idx="6"/>
            <a:endCxn id="84" idx="1"/>
          </p:cNvCxnSpPr>
          <p:nvPr/>
        </p:nvCxnSpPr>
        <p:spPr>
          <a:xfrm flipV="1">
            <a:off x="2529258" y="3025267"/>
            <a:ext cx="1334888" cy="11613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89972"/>
              </p:ext>
            </p:extLst>
          </p:nvPr>
        </p:nvGraphicFramePr>
        <p:xfrm>
          <a:off x="2697163" y="3889375"/>
          <a:ext cx="195262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4" name="Equation" r:id="rId18" imgW="101520" imgH="101520" progId="Equation.3">
                  <p:embed/>
                </p:oleObj>
              </mc:Choice>
              <mc:Fallback>
                <p:oleObj name="Equation" r:id="rId18" imgW="101520" imgH="10152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889375"/>
                        <a:ext cx="195262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843743" y="3758564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+</a:t>
            </a:r>
            <a:endParaRPr lang="en-CA" dirty="0"/>
          </a:p>
        </p:txBody>
      </p:sp>
      <p:cxnSp>
        <p:nvCxnSpPr>
          <p:cNvPr id="87" name="Straight Arrow Connector 86"/>
          <p:cNvCxnSpPr>
            <a:stCxn id="86" idx="3"/>
            <a:endCxn id="31" idx="1"/>
          </p:cNvCxnSpPr>
          <p:nvPr/>
        </p:nvCxnSpPr>
        <p:spPr>
          <a:xfrm flipV="1">
            <a:off x="2954636" y="3989397"/>
            <a:ext cx="889107" cy="1231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84" idx="2"/>
            <a:endCxn id="31" idx="0"/>
          </p:cNvCxnSpPr>
          <p:nvPr/>
        </p:nvCxnSpPr>
        <p:spPr>
          <a:xfrm flipH="1">
            <a:off x="4022638" y="3201159"/>
            <a:ext cx="695" cy="55740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89" name="Object 88"/>
          <p:cNvGraphicFramePr>
            <a:graphicFrameLocks noChangeAspect="1"/>
          </p:cNvGraphicFramePr>
          <p:nvPr>
            <p:extLst/>
          </p:nvPr>
        </p:nvGraphicFramePr>
        <p:xfrm>
          <a:off x="3890645" y="5634990"/>
          <a:ext cx="244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5" name="Equation" r:id="rId20" imgW="139680" imgH="228600" progId="Equation.3">
                  <p:embed/>
                </p:oleObj>
              </mc:Choice>
              <mc:Fallback>
                <p:oleObj name="Equation" r:id="rId20" imgW="139680" imgH="228600" progId="Equation.3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645" y="5634990"/>
                        <a:ext cx="244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>
            <a:stCxn id="31" idx="2"/>
            <a:endCxn id="89" idx="0"/>
          </p:cNvCxnSpPr>
          <p:nvPr/>
        </p:nvCxnSpPr>
        <p:spPr>
          <a:xfrm flipH="1">
            <a:off x="4012882" y="4220229"/>
            <a:ext cx="9756" cy="141476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2121342" y="4168214"/>
          <a:ext cx="3429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6" name="Equation" r:id="rId22" imgW="317160" imgH="177480" progId="Equation.3">
                  <p:embed/>
                </p:oleObj>
              </mc:Choice>
              <mc:Fallback>
                <p:oleObj name="Equation" r:id="rId22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342" y="4168214"/>
                        <a:ext cx="3429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Oval 94"/>
          <p:cNvSpPr/>
          <p:nvPr/>
        </p:nvSpPr>
        <p:spPr>
          <a:xfrm>
            <a:off x="3256976" y="474565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3277042" y="4815914"/>
          <a:ext cx="3429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7" name="Equation" r:id="rId24" imgW="317160" imgH="177480" progId="Equation.3">
                  <p:embed/>
                </p:oleObj>
              </mc:Choice>
              <mc:Fallback>
                <p:oleObj name="Equation" r:id="rId24" imgW="317160" imgH="17748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042" y="4815914"/>
                        <a:ext cx="3429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73033"/>
              </p:ext>
            </p:extLst>
          </p:nvPr>
        </p:nvGraphicFramePr>
        <p:xfrm>
          <a:off x="2784475" y="4829175"/>
          <a:ext cx="19526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8" name="Equation" r:id="rId25" imgW="101520" imgH="101520" progId="Equation.3">
                  <p:embed/>
                </p:oleObj>
              </mc:Choice>
              <mc:Fallback>
                <p:oleObj name="Equation" r:id="rId25" imgW="101520" imgH="101520" progId="Equation.3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829175"/>
                        <a:ext cx="195263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/>
          <p:cNvCxnSpPr>
            <a:stCxn id="63" idx="6"/>
            <a:endCxn id="98" idx="1"/>
          </p:cNvCxnSpPr>
          <p:nvPr/>
        </p:nvCxnSpPr>
        <p:spPr>
          <a:xfrm>
            <a:off x="2503879" y="4926239"/>
            <a:ext cx="219972" cy="4424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95" idx="2"/>
            <a:endCxn id="98" idx="3"/>
          </p:cNvCxnSpPr>
          <p:nvPr/>
        </p:nvCxnSpPr>
        <p:spPr>
          <a:xfrm flipH="1" flipV="1">
            <a:off x="3042225" y="4930663"/>
            <a:ext cx="214751" cy="8276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95" idx="6"/>
          </p:cNvCxnSpPr>
          <p:nvPr/>
        </p:nvCxnSpPr>
        <p:spPr>
          <a:xfrm flipH="1">
            <a:off x="3646879" y="4929763"/>
            <a:ext cx="386641" cy="917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98" idx="2"/>
            <a:endCxn id="64" idx="0"/>
          </p:cNvCxnSpPr>
          <p:nvPr/>
        </p:nvCxnSpPr>
        <p:spPr>
          <a:xfrm>
            <a:off x="2883038" y="5106555"/>
            <a:ext cx="2863" cy="564945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457324" y="2728079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9" name="Equation" r:id="rId27" imgW="596880" imgH="228600" progId="Equation.3">
                  <p:embed/>
                </p:oleObj>
              </mc:Choice>
              <mc:Fallback>
                <p:oleObj name="Equation" r:id="rId27" imgW="596880" imgH="2286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4" y="2728079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481134" y="3363913"/>
          <a:ext cx="6635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0" name="Equation" r:id="rId29" imgW="558720" imgH="228600" progId="Equation.3">
                  <p:embed/>
                </p:oleObj>
              </mc:Choice>
              <mc:Fallback>
                <p:oleObj name="Equation" r:id="rId29" imgW="558720" imgH="2286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4" y="3363913"/>
                        <a:ext cx="6635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1398589" y="3992563"/>
          <a:ext cx="755026" cy="27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1" name="Equation" r:id="rId31" imgW="609480" imgH="228600" progId="Equation.3">
                  <p:embed/>
                </p:oleObj>
              </mc:Choice>
              <mc:Fallback>
                <p:oleObj name="Equation" r:id="rId31" imgW="609480" imgH="2286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9" y="3992563"/>
                        <a:ext cx="755026" cy="279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1431834" y="4653835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2" name="Equation" r:id="rId33" imgW="596880" imgH="228600" progId="Equation.3">
                  <p:embed/>
                </p:oleObj>
              </mc:Choice>
              <mc:Fallback>
                <p:oleObj name="Equation" r:id="rId33" imgW="59688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34" y="4653835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576513" y="2679700"/>
          <a:ext cx="236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3" name="Equation" r:id="rId35" imgW="152280" imgH="241200" progId="Equation.3">
                  <p:embed/>
                </p:oleObj>
              </mc:Choice>
              <mc:Fallback>
                <p:oleObj name="Equation" r:id="rId35" imgW="15228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679700"/>
                        <a:ext cx="236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2495550" y="4306888"/>
          <a:ext cx="2174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4" name="Equation" r:id="rId37" imgW="139680" imgH="190440" progId="Equation.3">
                  <p:embed/>
                </p:oleObj>
              </mc:Choice>
              <mc:Fallback>
                <p:oleObj name="Equation" r:id="rId37" imgW="139680" imgH="19044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06888"/>
                        <a:ext cx="2174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532063" y="3330575"/>
          <a:ext cx="177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5" name="Equation" r:id="rId39" imgW="114120" imgH="203040" progId="Equation.3">
                  <p:embed/>
                </p:oleObj>
              </mc:Choice>
              <mc:Fallback>
                <p:oleObj name="Equation" r:id="rId39" imgW="114120" imgH="2030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330575"/>
                        <a:ext cx="177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2528888" y="4978400"/>
          <a:ext cx="1968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6" name="Equation" r:id="rId41" imgW="126720" imgH="177480" progId="Equation.3">
                  <p:embed/>
                </p:oleObj>
              </mc:Choice>
              <mc:Fallback>
                <p:oleObj name="Equation" r:id="rId41" imgW="126720" imgH="17748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978400"/>
                        <a:ext cx="1968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87528"/>
              </p:ext>
            </p:extLst>
          </p:nvPr>
        </p:nvGraphicFramePr>
        <p:xfrm>
          <a:off x="5254625" y="3155950"/>
          <a:ext cx="2205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7" name="Equation" r:id="rId43" imgW="1041120" imgH="507960" progId="Equation.3">
                  <p:embed/>
                </p:oleObj>
              </mc:Choice>
              <mc:Fallback>
                <p:oleObj name="Equation" r:id="rId43" imgW="1041120" imgH="50796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3155950"/>
                        <a:ext cx="22050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80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LSTM </a:t>
            </a:r>
            <a:r>
              <a:rPr lang="fr-CA" sz="2800" dirty="0" smtClean="0"/>
              <a:t>(</a:t>
            </a:r>
            <a:r>
              <a:rPr lang="fr-CA" sz="2400" dirty="0" smtClean="0"/>
              <a:t>Long Short </a:t>
            </a:r>
            <a:r>
              <a:rPr lang="fr-CA" sz="2400" dirty="0" err="1" smtClean="0"/>
              <a:t>Term</a:t>
            </a:r>
            <a:r>
              <a:rPr lang="fr-CA" sz="2400" dirty="0" smtClean="0"/>
              <a:t> Memory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32</a:t>
            </a:fld>
            <a:endParaRPr lang="fr-CA"/>
          </a:p>
        </p:txBody>
      </p:sp>
      <p:sp>
        <p:nvSpPr>
          <p:cNvPr id="46" name="Rounded Rectangle 45"/>
          <p:cNvSpPr/>
          <p:nvPr/>
        </p:nvSpPr>
        <p:spPr>
          <a:xfrm>
            <a:off x="647700" y="2518689"/>
            <a:ext cx="3745697" cy="2845790"/>
          </a:xfrm>
          <a:prstGeom prst="roundRect">
            <a:avLst>
              <a:gd name="adj" fmla="val 4508"/>
            </a:avLst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53179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22620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99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0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59"/>
          <p:cNvSpPr/>
          <p:nvPr/>
        </p:nvSpPr>
        <p:spPr>
          <a:xfrm>
            <a:off x="211947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148348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6"/>
          </p:cNvCxnSpPr>
          <p:nvPr/>
        </p:nvCxnSpPr>
        <p:spPr>
          <a:xfrm>
            <a:off x="2509375" y="3666199"/>
            <a:ext cx="286074" cy="14853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2730326" y="567150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0" name="Equation" r:id="rId5" imgW="177480" imgH="253800" progId="Equation.3">
                  <p:embed/>
                </p:oleObj>
              </mc:Choice>
              <mc:Fallback>
                <p:oleObj name="Equation" r:id="rId5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326" y="567150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102909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103715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1" name="Equation" r:id="rId7" imgW="393480" imgH="253800" progId="Equation.3">
                  <p:embed/>
                </p:oleObj>
              </mc:Choice>
              <mc:Fallback>
                <p:oleObj name="Equation" r:id="rId7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5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642888" y="1842634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2" name="Equation" r:id="rId9" imgW="228600" imgH="253800" progId="Equation.3">
                  <p:embed/>
                </p:oleObj>
              </mc:Choice>
              <mc:Fallback>
                <p:oleObj name="Equation" r:id="rId9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88" y="1842634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2113976" y="40876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1495342" y="36456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75" idx="6"/>
          </p:cNvCxnSpPr>
          <p:nvPr/>
        </p:nvCxnSpPr>
        <p:spPr>
          <a:xfrm flipV="1">
            <a:off x="2503879" y="4166520"/>
            <a:ext cx="291570" cy="114399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82" idx="2"/>
          </p:cNvCxnSpPr>
          <p:nvPr/>
        </p:nvCxnSpPr>
        <p:spPr>
          <a:xfrm>
            <a:off x="4014944" y="2245005"/>
            <a:ext cx="8389" cy="60437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69" idx="0"/>
            <a:endCxn id="40" idx="2"/>
          </p:cNvCxnSpPr>
          <p:nvPr/>
        </p:nvCxnSpPr>
        <p:spPr>
          <a:xfrm rot="5400000" flipH="1" flipV="1">
            <a:off x="1498669" y="2794500"/>
            <a:ext cx="398305" cy="88306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2139355" y="284359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2208738" y="2937884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3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738" y="2937884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Elbow Connector 53"/>
          <p:cNvCxnSpPr>
            <a:stCxn id="69" idx="2"/>
            <a:endCxn id="63" idx="2"/>
          </p:cNvCxnSpPr>
          <p:nvPr/>
        </p:nvCxnSpPr>
        <p:spPr>
          <a:xfrm rot="16200000" flipH="1">
            <a:off x="1164369" y="3976631"/>
            <a:ext cx="1041527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2113976" y="473295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206909" y="481803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4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909" y="481803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2200831" y="3557078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5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31" y="3557078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3814919" y="1848130"/>
          <a:ext cx="400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6" name="Equation" r:id="rId14" imgW="228600" imgH="228600" progId="Equation.3">
                  <p:embed/>
                </p:oleObj>
              </mc:Choice>
              <mc:Fallback>
                <p:oleObj name="Equation" r:id="rId14" imgW="228600" imgH="22860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919" y="1848130"/>
                        <a:ext cx="4000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>
          <a:xfrm rot="16200000" flipH="1">
            <a:off x="295847" y="2845894"/>
            <a:ext cx="1235831" cy="195975"/>
          </a:xfrm>
          <a:prstGeom prst="bentConnector2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0" idx="6"/>
          </p:cNvCxnSpPr>
          <p:nvPr/>
        </p:nvCxnSpPr>
        <p:spPr>
          <a:xfrm flipV="1">
            <a:off x="2529258" y="3025267"/>
            <a:ext cx="1334888" cy="11613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843743" y="3758564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+</a:t>
            </a:r>
            <a:endParaRPr lang="en-CA" dirty="0"/>
          </a:p>
        </p:txBody>
      </p:sp>
      <p:cxnSp>
        <p:nvCxnSpPr>
          <p:cNvPr id="87" name="Straight Arrow Connector 86"/>
          <p:cNvCxnSpPr>
            <a:endCxn id="31" idx="1"/>
          </p:cNvCxnSpPr>
          <p:nvPr/>
        </p:nvCxnSpPr>
        <p:spPr>
          <a:xfrm flipV="1">
            <a:off x="2954636" y="3989397"/>
            <a:ext cx="889107" cy="1231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endCxn id="31" idx="0"/>
          </p:cNvCxnSpPr>
          <p:nvPr/>
        </p:nvCxnSpPr>
        <p:spPr>
          <a:xfrm flipH="1">
            <a:off x="4022638" y="3201159"/>
            <a:ext cx="695" cy="55740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89" name="Object 88"/>
          <p:cNvGraphicFramePr>
            <a:graphicFrameLocks noChangeAspect="1"/>
          </p:cNvGraphicFramePr>
          <p:nvPr>
            <p:extLst/>
          </p:nvPr>
        </p:nvGraphicFramePr>
        <p:xfrm>
          <a:off x="3890645" y="5634990"/>
          <a:ext cx="244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7" name="Equation" r:id="rId16" imgW="139680" imgH="228600" progId="Equation.3">
                  <p:embed/>
                </p:oleObj>
              </mc:Choice>
              <mc:Fallback>
                <p:oleObj name="Equation" r:id="rId16" imgW="139680" imgH="228600" progId="Equation.3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645" y="5634990"/>
                        <a:ext cx="244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>
            <a:stCxn id="31" idx="2"/>
            <a:endCxn id="89" idx="0"/>
          </p:cNvCxnSpPr>
          <p:nvPr/>
        </p:nvCxnSpPr>
        <p:spPr>
          <a:xfrm flipH="1">
            <a:off x="4012882" y="4220229"/>
            <a:ext cx="9756" cy="141476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2121342" y="4168214"/>
          <a:ext cx="3429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8" name="Equation" r:id="rId18" imgW="317160" imgH="177480" progId="Equation.3">
                  <p:embed/>
                </p:oleObj>
              </mc:Choice>
              <mc:Fallback>
                <p:oleObj name="Equation" r:id="rId18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342" y="4168214"/>
                        <a:ext cx="3429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Oval 94"/>
          <p:cNvSpPr/>
          <p:nvPr/>
        </p:nvSpPr>
        <p:spPr>
          <a:xfrm>
            <a:off x="3256976" y="474565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3277042" y="4815914"/>
          <a:ext cx="3429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9" name="Equation" r:id="rId20" imgW="317160" imgH="177480" progId="Equation.3">
                  <p:embed/>
                </p:oleObj>
              </mc:Choice>
              <mc:Fallback>
                <p:oleObj name="Equation" r:id="rId20" imgW="317160" imgH="17748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042" y="4815914"/>
                        <a:ext cx="3429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/>
          <p:cNvCxnSpPr>
            <a:stCxn id="63" idx="6"/>
          </p:cNvCxnSpPr>
          <p:nvPr/>
        </p:nvCxnSpPr>
        <p:spPr>
          <a:xfrm>
            <a:off x="2503879" y="4926239"/>
            <a:ext cx="219972" cy="4424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95" idx="2"/>
          </p:cNvCxnSpPr>
          <p:nvPr/>
        </p:nvCxnSpPr>
        <p:spPr>
          <a:xfrm flipH="1" flipV="1">
            <a:off x="3042225" y="4930663"/>
            <a:ext cx="214751" cy="8276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95" idx="6"/>
          </p:cNvCxnSpPr>
          <p:nvPr/>
        </p:nvCxnSpPr>
        <p:spPr>
          <a:xfrm flipH="1">
            <a:off x="3646879" y="4929763"/>
            <a:ext cx="386641" cy="917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endCxn id="64" idx="0"/>
          </p:cNvCxnSpPr>
          <p:nvPr/>
        </p:nvCxnSpPr>
        <p:spPr>
          <a:xfrm>
            <a:off x="2883038" y="5106555"/>
            <a:ext cx="2863" cy="564945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457324" y="2728079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0" name="Equation" r:id="rId21" imgW="596880" imgH="228600" progId="Equation.3">
                  <p:embed/>
                </p:oleObj>
              </mc:Choice>
              <mc:Fallback>
                <p:oleObj name="Equation" r:id="rId21" imgW="596880" imgH="2286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4" y="2728079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481134" y="3363913"/>
          <a:ext cx="6635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1" name="Equation" r:id="rId23" imgW="558720" imgH="228600" progId="Equation.3">
                  <p:embed/>
                </p:oleObj>
              </mc:Choice>
              <mc:Fallback>
                <p:oleObj name="Equation" r:id="rId23" imgW="558720" imgH="2286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4" y="3363913"/>
                        <a:ext cx="6635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1398589" y="3992563"/>
          <a:ext cx="755026" cy="27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2" name="Equation" r:id="rId25" imgW="609480" imgH="228600" progId="Equation.3">
                  <p:embed/>
                </p:oleObj>
              </mc:Choice>
              <mc:Fallback>
                <p:oleObj name="Equation" r:id="rId25" imgW="609480" imgH="2286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9" y="3992563"/>
                        <a:ext cx="755026" cy="279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1431834" y="4653835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3" name="Equation" r:id="rId27" imgW="596880" imgH="228600" progId="Equation.3">
                  <p:embed/>
                </p:oleObj>
              </mc:Choice>
              <mc:Fallback>
                <p:oleObj name="Equation" r:id="rId27" imgW="59688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34" y="4653835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576513" y="2679700"/>
          <a:ext cx="236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4" name="Equation" r:id="rId29" imgW="152280" imgH="241200" progId="Equation.3">
                  <p:embed/>
                </p:oleObj>
              </mc:Choice>
              <mc:Fallback>
                <p:oleObj name="Equation" r:id="rId29" imgW="15228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679700"/>
                        <a:ext cx="236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2495550" y="4306888"/>
          <a:ext cx="2174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5" name="Equation" r:id="rId31" imgW="139680" imgH="190440" progId="Equation.3">
                  <p:embed/>
                </p:oleObj>
              </mc:Choice>
              <mc:Fallback>
                <p:oleObj name="Equation" r:id="rId31" imgW="139680" imgH="19044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06888"/>
                        <a:ext cx="2174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532063" y="3330575"/>
          <a:ext cx="177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6" name="Equation" r:id="rId33" imgW="114120" imgH="203040" progId="Equation.3">
                  <p:embed/>
                </p:oleObj>
              </mc:Choice>
              <mc:Fallback>
                <p:oleObj name="Equation" r:id="rId33" imgW="114120" imgH="2030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330575"/>
                        <a:ext cx="177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2528888" y="4978400"/>
          <a:ext cx="1968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7" name="Equation" r:id="rId35" imgW="126720" imgH="177480" progId="Equation.3">
                  <p:embed/>
                </p:oleObj>
              </mc:Choice>
              <mc:Fallback>
                <p:oleObj name="Equation" r:id="rId35" imgW="126720" imgH="17748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978400"/>
                        <a:ext cx="1968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3291102" y="5233885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2854156" y="5141821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8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54156" y="5141821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3331017" y="5871637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9" name="Equation" r:id="rId39" imgW="164880" imgH="228600" progId="Equation.3">
                  <p:embed/>
                </p:oleObj>
              </mc:Choice>
              <mc:Fallback>
                <p:oleObj name="Equation" r:id="rId39" imgW="164880" imgH="2286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017" y="5871637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>
            <a:endCxn id="67" idx="1"/>
          </p:cNvCxnSpPr>
          <p:nvPr/>
        </p:nvCxnSpPr>
        <p:spPr>
          <a:xfrm flipV="1">
            <a:off x="2865926" y="5450424"/>
            <a:ext cx="425176" cy="36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67" idx="2"/>
          </p:cNvCxnSpPr>
          <p:nvPr/>
        </p:nvCxnSpPr>
        <p:spPr>
          <a:xfrm>
            <a:off x="3430853" y="5666962"/>
            <a:ext cx="12961" cy="24598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76574"/>
              </p:ext>
            </p:extLst>
          </p:nvPr>
        </p:nvGraphicFramePr>
        <p:xfrm>
          <a:off x="3924300" y="2924175"/>
          <a:ext cx="196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20" name="Equation" r:id="rId41" imgW="101520" imgH="101520" progId="Equation.3">
                  <p:embed/>
                </p:oleObj>
              </mc:Choice>
              <mc:Fallback>
                <p:oleObj name="Equation" r:id="rId41" imgW="101520" imgH="10152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24175"/>
                        <a:ext cx="1968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311235"/>
              </p:ext>
            </p:extLst>
          </p:nvPr>
        </p:nvGraphicFramePr>
        <p:xfrm>
          <a:off x="2697163" y="3889375"/>
          <a:ext cx="195262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21" name="Equation" r:id="rId43" imgW="101520" imgH="101520" progId="Equation.3">
                  <p:embed/>
                </p:oleObj>
              </mc:Choice>
              <mc:Fallback>
                <p:oleObj name="Equation" r:id="rId43" imgW="101520" imgH="10152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889375"/>
                        <a:ext cx="195262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42678"/>
              </p:ext>
            </p:extLst>
          </p:nvPr>
        </p:nvGraphicFramePr>
        <p:xfrm>
          <a:off x="2784475" y="4829175"/>
          <a:ext cx="19526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22" name="Equation" r:id="rId45" imgW="101520" imgH="101520" progId="Equation.3">
                  <p:embed/>
                </p:oleObj>
              </mc:Choice>
              <mc:Fallback>
                <p:oleObj name="Equation" r:id="rId45" imgW="101520" imgH="101520" progId="Equation.3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829175"/>
                        <a:ext cx="195263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10098"/>
              </p:ext>
            </p:extLst>
          </p:nvPr>
        </p:nvGraphicFramePr>
        <p:xfrm>
          <a:off x="5352746" y="2944970"/>
          <a:ext cx="2473325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23" name="Equation" r:id="rId47" imgW="1168200" imgH="774360" progId="Equation.3">
                  <p:embed/>
                </p:oleObj>
              </mc:Choice>
              <mc:Fallback>
                <p:oleObj name="Equation" r:id="rId47" imgW="1168200" imgH="77436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746" y="2944970"/>
                        <a:ext cx="2473325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42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LSTM </a:t>
            </a:r>
            <a:r>
              <a:rPr lang="fr-CA" sz="2800" dirty="0" smtClean="0"/>
              <a:t>(</a:t>
            </a:r>
            <a:r>
              <a:rPr lang="fr-CA" sz="2400" dirty="0" smtClean="0"/>
              <a:t>Long Short </a:t>
            </a:r>
            <a:r>
              <a:rPr lang="fr-CA" sz="2400" dirty="0" err="1" smtClean="0"/>
              <a:t>Term</a:t>
            </a:r>
            <a:r>
              <a:rPr lang="fr-CA" sz="2400" dirty="0" smtClean="0"/>
              <a:t> Memory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33</a:t>
            </a:fld>
            <a:endParaRPr lang="fr-CA"/>
          </a:p>
        </p:txBody>
      </p:sp>
      <p:sp>
        <p:nvSpPr>
          <p:cNvPr id="46" name="Rounded Rectangle 45"/>
          <p:cNvSpPr/>
          <p:nvPr/>
        </p:nvSpPr>
        <p:spPr>
          <a:xfrm>
            <a:off x="647700" y="2518689"/>
            <a:ext cx="3745697" cy="2845790"/>
          </a:xfrm>
          <a:prstGeom prst="roundRect">
            <a:avLst>
              <a:gd name="adj" fmla="val 4508"/>
            </a:avLst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531796" y="3743361"/>
            <a:ext cx="476645" cy="753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226201" y="3619082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18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01" y="3619082"/>
                        <a:ext cx="266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59"/>
          <p:cNvSpPr/>
          <p:nvPr/>
        </p:nvSpPr>
        <p:spPr>
          <a:xfrm>
            <a:off x="2119472" y="347291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1" name="Straight Arrow Connector 60"/>
          <p:cNvCxnSpPr>
            <a:stCxn id="69" idx="3"/>
            <a:endCxn id="60" idx="2"/>
          </p:cNvCxnSpPr>
          <p:nvPr/>
        </p:nvCxnSpPr>
        <p:spPr>
          <a:xfrm>
            <a:off x="1483481" y="3659949"/>
            <a:ext cx="635991" cy="62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6"/>
          </p:cNvCxnSpPr>
          <p:nvPr/>
        </p:nvCxnSpPr>
        <p:spPr>
          <a:xfrm>
            <a:off x="2509375" y="3666199"/>
            <a:ext cx="286074" cy="14853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2730326" y="5671500"/>
          <a:ext cx="311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19" name="Equation" r:id="rId5" imgW="177480" imgH="253800" progId="Equation.3">
                  <p:embed/>
                </p:oleObj>
              </mc:Choice>
              <mc:Fallback>
                <p:oleObj name="Equation" r:id="rId5" imgW="177480" imgH="2538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326" y="5671500"/>
                        <a:ext cx="311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1029095" y="3435185"/>
            <a:ext cx="454386" cy="44952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1037150" y="3535729"/>
          <a:ext cx="438276" cy="2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0" name="Equation" r:id="rId7" imgW="393480" imgH="253800" progId="Equation.3">
                  <p:embed/>
                </p:oleObj>
              </mc:Choice>
              <mc:Fallback>
                <p:oleObj name="Equation" r:id="rId7" imgW="3934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50" y="3535729"/>
                        <a:ext cx="438276" cy="2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642888" y="1842634"/>
          <a:ext cx="40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1" name="Equation" r:id="rId9" imgW="228600" imgH="253800" progId="Equation.3">
                  <p:embed/>
                </p:oleObj>
              </mc:Choice>
              <mc:Fallback>
                <p:oleObj name="Equation" r:id="rId9" imgW="22860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88" y="1842634"/>
                        <a:ext cx="400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2113976" y="408763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7" name="Elbow Connector 6"/>
          <p:cNvCxnSpPr>
            <a:stCxn id="69" idx="2"/>
            <a:endCxn id="75" idx="2"/>
          </p:cNvCxnSpPr>
          <p:nvPr/>
        </p:nvCxnSpPr>
        <p:spPr>
          <a:xfrm rot="16200000" flipH="1">
            <a:off x="1495342" y="3645658"/>
            <a:ext cx="379581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75" idx="6"/>
          </p:cNvCxnSpPr>
          <p:nvPr/>
        </p:nvCxnSpPr>
        <p:spPr>
          <a:xfrm flipV="1">
            <a:off x="2503879" y="4166520"/>
            <a:ext cx="291570" cy="114399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82" idx="2"/>
          </p:cNvCxnSpPr>
          <p:nvPr/>
        </p:nvCxnSpPr>
        <p:spPr>
          <a:xfrm>
            <a:off x="4014944" y="2245005"/>
            <a:ext cx="8389" cy="60437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69" idx="0"/>
            <a:endCxn id="40" idx="2"/>
          </p:cNvCxnSpPr>
          <p:nvPr/>
        </p:nvCxnSpPr>
        <p:spPr>
          <a:xfrm rot="5400000" flipH="1" flipV="1">
            <a:off x="1498669" y="2794500"/>
            <a:ext cx="398305" cy="883067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2139355" y="2843592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2208738" y="2937884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2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738" y="2937884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Elbow Connector 53"/>
          <p:cNvCxnSpPr>
            <a:stCxn id="69" idx="2"/>
            <a:endCxn id="63" idx="2"/>
          </p:cNvCxnSpPr>
          <p:nvPr/>
        </p:nvCxnSpPr>
        <p:spPr>
          <a:xfrm rot="16200000" flipH="1">
            <a:off x="1164369" y="3976631"/>
            <a:ext cx="1041527" cy="857688"/>
          </a:xfrm>
          <a:prstGeom prst="bentConnector2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2113976" y="473295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2206909" y="4818030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3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909" y="4818030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2200831" y="3557078"/>
          <a:ext cx="237287" cy="2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4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31" y="3557078"/>
                        <a:ext cx="237287" cy="22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3814919" y="1848130"/>
          <a:ext cx="400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5" name="Equation" r:id="rId14" imgW="228600" imgH="228600" progId="Equation.3">
                  <p:embed/>
                </p:oleObj>
              </mc:Choice>
              <mc:Fallback>
                <p:oleObj name="Equation" r:id="rId14" imgW="228600" imgH="22860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919" y="1848130"/>
                        <a:ext cx="4000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>
          <a:xfrm rot="16200000" flipH="1">
            <a:off x="295847" y="2845894"/>
            <a:ext cx="1235831" cy="195975"/>
          </a:xfrm>
          <a:prstGeom prst="bentConnector2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0" idx="6"/>
          </p:cNvCxnSpPr>
          <p:nvPr/>
        </p:nvCxnSpPr>
        <p:spPr>
          <a:xfrm flipV="1">
            <a:off x="2529258" y="3025267"/>
            <a:ext cx="1334888" cy="11613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843743" y="3758564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+</a:t>
            </a:r>
            <a:endParaRPr lang="en-CA" dirty="0"/>
          </a:p>
        </p:txBody>
      </p:sp>
      <p:cxnSp>
        <p:nvCxnSpPr>
          <p:cNvPr id="87" name="Straight Arrow Connector 86"/>
          <p:cNvCxnSpPr>
            <a:endCxn id="31" idx="1"/>
          </p:cNvCxnSpPr>
          <p:nvPr/>
        </p:nvCxnSpPr>
        <p:spPr>
          <a:xfrm flipV="1">
            <a:off x="2954636" y="3989397"/>
            <a:ext cx="889107" cy="1231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endCxn id="31" idx="0"/>
          </p:cNvCxnSpPr>
          <p:nvPr/>
        </p:nvCxnSpPr>
        <p:spPr>
          <a:xfrm flipH="1">
            <a:off x="4022638" y="3201159"/>
            <a:ext cx="695" cy="55740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89" name="Object 88"/>
          <p:cNvGraphicFramePr>
            <a:graphicFrameLocks noChangeAspect="1"/>
          </p:cNvGraphicFramePr>
          <p:nvPr>
            <p:extLst/>
          </p:nvPr>
        </p:nvGraphicFramePr>
        <p:xfrm>
          <a:off x="3890645" y="5634990"/>
          <a:ext cx="244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6" name="Equation" r:id="rId16" imgW="139680" imgH="228600" progId="Equation.3">
                  <p:embed/>
                </p:oleObj>
              </mc:Choice>
              <mc:Fallback>
                <p:oleObj name="Equation" r:id="rId16" imgW="139680" imgH="228600" progId="Equation.3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645" y="5634990"/>
                        <a:ext cx="244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>
            <a:stCxn id="31" idx="2"/>
            <a:endCxn id="89" idx="0"/>
          </p:cNvCxnSpPr>
          <p:nvPr/>
        </p:nvCxnSpPr>
        <p:spPr>
          <a:xfrm flipH="1">
            <a:off x="4012882" y="4220229"/>
            <a:ext cx="9756" cy="1414761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2121342" y="4168214"/>
          <a:ext cx="3429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7" name="Equation" r:id="rId18" imgW="317160" imgH="177480" progId="Equation.3">
                  <p:embed/>
                </p:oleObj>
              </mc:Choice>
              <mc:Fallback>
                <p:oleObj name="Equation" r:id="rId18" imgW="317160" imgH="17748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342" y="4168214"/>
                        <a:ext cx="3429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Oval 94"/>
          <p:cNvSpPr/>
          <p:nvPr/>
        </p:nvSpPr>
        <p:spPr>
          <a:xfrm>
            <a:off x="3256976" y="4745651"/>
            <a:ext cx="389903" cy="386575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3277042" y="4815914"/>
          <a:ext cx="3429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8" name="Equation" r:id="rId20" imgW="317160" imgH="177480" progId="Equation.3">
                  <p:embed/>
                </p:oleObj>
              </mc:Choice>
              <mc:Fallback>
                <p:oleObj name="Equation" r:id="rId20" imgW="317160" imgH="17748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042" y="4815914"/>
                        <a:ext cx="3429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/>
          <p:cNvCxnSpPr>
            <a:stCxn id="63" idx="6"/>
          </p:cNvCxnSpPr>
          <p:nvPr/>
        </p:nvCxnSpPr>
        <p:spPr>
          <a:xfrm>
            <a:off x="2503879" y="4926239"/>
            <a:ext cx="219972" cy="4424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95" idx="2"/>
          </p:cNvCxnSpPr>
          <p:nvPr/>
        </p:nvCxnSpPr>
        <p:spPr>
          <a:xfrm flipH="1" flipV="1">
            <a:off x="3042225" y="4930663"/>
            <a:ext cx="214751" cy="8276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endCxn id="95" idx="6"/>
          </p:cNvCxnSpPr>
          <p:nvPr/>
        </p:nvCxnSpPr>
        <p:spPr>
          <a:xfrm flipH="1">
            <a:off x="3646879" y="4929763"/>
            <a:ext cx="386641" cy="917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endCxn id="64" idx="0"/>
          </p:cNvCxnSpPr>
          <p:nvPr/>
        </p:nvCxnSpPr>
        <p:spPr>
          <a:xfrm>
            <a:off x="2883038" y="5106555"/>
            <a:ext cx="2863" cy="564945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457324" y="2728079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9" name="Equation" r:id="rId21" imgW="596880" imgH="228600" progId="Equation.3">
                  <p:embed/>
                </p:oleObj>
              </mc:Choice>
              <mc:Fallback>
                <p:oleObj name="Equation" r:id="rId21" imgW="596880" imgH="2286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4" y="2728079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481134" y="3363913"/>
          <a:ext cx="6635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0" name="Equation" r:id="rId23" imgW="558720" imgH="228600" progId="Equation.3">
                  <p:embed/>
                </p:oleObj>
              </mc:Choice>
              <mc:Fallback>
                <p:oleObj name="Equation" r:id="rId23" imgW="558720" imgH="2286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4" y="3363913"/>
                        <a:ext cx="6635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1398589" y="3992563"/>
          <a:ext cx="755026" cy="27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1" name="Equation" r:id="rId25" imgW="609480" imgH="228600" progId="Equation.3">
                  <p:embed/>
                </p:oleObj>
              </mc:Choice>
              <mc:Fallback>
                <p:oleObj name="Equation" r:id="rId25" imgW="609480" imgH="2286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9" y="3992563"/>
                        <a:ext cx="755026" cy="279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1431834" y="4653835"/>
          <a:ext cx="709631" cy="2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2" name="Equation" r:id="rId27" imgW="596880" imgH="228600" progId="Equation.3">
                  <p:embed/>
                </p:oleObj>
              </mc:Choice>
              <mc:Fallback>
                <p:oleObj name="Equation" r:id="rId27" imgW="59688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34" y="4653835"/>
                        <a:ext cx="709631" cy="2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576513" y="2679700"/>
          <a:ext cx="236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3" name="Equation" r:id="rId29" imgW="152280" imgH="241200" progId="Equation.3">
                  <p:embed/>
                </p:oleObj>
              </mc:Choice>
              <mc:Fallback>
                <p:oleObj name="Equation" r:id="rId29" imgW="15228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679700"/>
                        <a:ext cx="236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2495550" y="4306888"/>
          <a:ext cx="2174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4" name="Equation" r:id="rId31" imgW="139680" imgH="190440" progId="Equation.3">
                  <p:embed/>
                </p:oleObj>
              </mc:Choice>
              <mc:Fallback>
                <p:oleObj name="Equation" r:id="rId31" imgW="139680" imgH="19044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06888"/>
                        <a:ext cx="2174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532063" y="3330575"/>
          <a:ext cx="177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5" name="Equation" r:id="rId33" imgW="114120" imgH="203040" progId="Equation.3">
                  <p:embed/>
                </p:oleObj>
              </mc:Choice>
              <mc:Fallback>
                <p:oleObj name="Equation" r:id="rId33" imgW="114120" imgH="2030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330575"/>
                        <a:ext cx="177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2528888" y="4978400"/>
          <a:ext cx="1968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6" name="Equation" r:id="rId35" imgW="126720" imgH="177480" progId="Equation.3">
                  <p:embed/>
                </p:oleObj>
              </mc:Choice>
              <mc:Fallback>
                <p:oleObj name="Equation" r:id="rId35" imgW="126720" imgH="17748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978400"/>
                        <a:ext cx="1968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3291102" y="5233885"/>
            <a:ext cx="279501" cy="43307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200" dirty="0" smtClean="0"/>
              <a:t>SM</a:t>
            </a:r>
            <a:endParaRPr lang="en-CA" sz="1200" dirty="0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2854156" y="5141821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7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54156" y="5141821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3331017" y="5871637"/>
          <a:ext cx="288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8" name="Equation" r:id="rId39" imgW="164880" imgH="228600" progId="Equation.3">
                  <p:embed/>
                </p:oleObj>
              </mc:Choice>
              <mc:Fallback>
                <p:oleObj name="Equation" r:id="rId39" imgW="164880" imgH="2286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017" y="5871637"/>
                        <a:ext cx="288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>
            <a:endCxn id="67" idx="1"/>
          </p:cNvCxnSpPr>
          <p:nvPr/>
        </p:nvCxnSpPr>
        <p:spPr>
          <a:xfrm flipV="1">
            <a:off x="2865926" y="5450424"/>
            <a:ext cx="425176" cy="36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67" idx="2"/>
          </p:cNvCxnSpPr>
          <p:nvPr/>
        </p:nvCxnSpPr>
        <p:spPr>
          <a:xfrm>
            <a:off x="3430853" y="5666962"/>
            <a:ext cx="12961" cy="24598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V="1">
            <a:off x="4274597" y="1607820"/>
            <a:ext cx="9620" cy="457583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5063097" y="3099742"/>
            <a:ext cx="2428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Gradient simplifié</a:t>
            </a:r>
            <a:endParaRPr lang="en-CA" dirty="0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70546"/>
              </p:ext>
            </p:extLst>
          </p:nvPr>
        </p:nvGraphicFramePr>
        <p:xfrm>
          <a:off x="3924300" y="2924175"/>
          <a:ext cx="196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9" name="Equation" r:id="rId41" imgW="101520" imgH="101520" progId="Equation.3">
                  <p:embed/>
                </p:oleObj>
              </mc:Choice>
              <mc:Fallback>
                <p:oleObj name="Equation" r:id="rId41" imgW="101520" imgH="101520" progId="Equation.3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24175"/>
                        <a:ext cx="1968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14924"/>
              </p:ext>
            </p:extLst>
          </p:nvPr>
        </p:nvGraphicFramePr>
        <p:xfrm>
          <a:off x="2697163" y="3889375"/>
          <a:ext cx="195262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40" name="Equation" r:id="rId43" imgW="101520" imgH="101520" progId="Equation.3">
                  <p:embed/>
                </p:oleObj>
              </mc:Choice>
              <mc:Fallback>
                <p:oleObj name="Equation" r:id="rId43" imgW="101520" imgH="101520" progId="Equation.3">
                  <p:embed/>
                  <p:pic>
                    <p:nvPicPr>
                      <p:cNvPr id="79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889375"/>
                        <a:ext cx="195262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75484"/>
              </p:ext>
            </p:extLst>
          </p:nvPr>
        </p:nvGraphicFramePr>
        <p:xfrm>
          <a:off x="2784475" y="4829175"/>
          <a:ext cx="19526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41" name="Equation" r:id="rId45" imgW="101520" imgH="101520" progId="Equation.3">
                  <p:embed/>
                </p:oleObj>
              </mc:Choice>
              <mc:Fallback>
                <p:oleObj name="Equation" r:id="rId45" imgW="101520" imgH="10152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829175"/>
                        <a:ext cx="195263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817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806401" y="1690362"/>
            <a:ext cx="3694152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2922443" y="1677728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673010" y="1677728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6447937" y="1677728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3184411" y="1820248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013561" y="1820248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2806401" y="2058733"/>
            <a:ext cx="3694152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2922443" y="204318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673010" y="204318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6447937" y="204318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3184411" y="218570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6013561" y="218570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3" name="Rounded Rectangle 52"/>
          <p:cNvSpPr/>
          <p:nvPr/>
        </p:nvSpPr>
        <p:spPr>
          <a:xfrm>
            <a:off x="2806401" y="2419659"/>
            <a:ext cx="3694152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944132" y="241212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673010" y="241212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6447937" y="241212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3206100" y="255464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6013561" y="255464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803994" y="1962769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7" name="Rounded Rectangle 96"/>
          <p:cNvSpPr/>
          <p:nvPr/>
        </p:nvSpPr>
        <p:spPr>
          <a:xfrm>
            <a:off x="2806401" y="2807181"/>
            <a:ext cx="3694152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Rectangle 98"/>
          <p:cNvSpPr/>
          <p:nvPr/>
        </p:nvSpPr>
        <p:spPr>
          <a:xfrm>
            <a:off x="2944132" y="279454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3673010" y="279454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6447937" y="279454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2" name="Straight Arrow Connector 101"/>
          <p:cNvCxnSpPr>
            <a:stCxn id="99" idx="3"/>
            <a:endCxn id="100" idx="1"/>
          </p:cNvCxnSpPr>
          <p:nvPr/>
        </p:nvCxnSpPr>
        <p:spPr>
          <a:xfrm>
            <a:off x="3206100" y="2937068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6013561" y="2937068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3" name="Rounded Rectangle 112"/>
          <p:cNvSpPr/>
          <p:nvPr/>
        </p:nvSpPr>
        <p:spPr>
          <a:xfrm>
            <a:off x="2806401" y="3175552"/>
            <a:ext cx="3694152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944132" y="3160006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Rectangle 115"/>
          <p:cNvSpPr/>
          <p:nvPr/>
        </p:nvSpPr>
        <p:spPr>
          <a:xfrm>
            <a:off x="3673010" y="316000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Rectangle 116"/>
          <p:cNvSpPr/>
          <p:nvPr/>
        </p:nvSpPr>
        <p:spPr>
          <a:xfrm>
            <a:off x="6447937" y="3160006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15" idx="3"/>
            <a:endCxn id="116" idx="1"/>
          </p:cNvCxnSpPr>
          <p:nvPr/>
        </p:nvCxnSpPr>
        <p:spPr>
          <a:xfrm>
            <a:off x="3206100" y="330252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6013561" y="330252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8" name="Rounded Rectangle 127"/>
          <p:cNvSpPr/>
          <p:nvPr/>
        </p:nvSpPr>
        <p:spPr>
          <a:xfrm>
            <a:off x="2806401" y="3536479"/>
            <a:ext cx="3694152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Rectangle 129"/>
          <p:cNvSpPr/>
          <p:nvPr/>
        </p:nvSpPr>
        <p:spPr>
          <a:xfrm>
            <a:off x="2965821" y="352894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Rectangle 130"/>
          <p:cNvSpPr/>
          <p:nvPr/>
        </p:nvSpPr>
        <p:spPr>
          <a:xfrm>
            <a:off x="3673010" y="352894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Rectangle 131"/>
          <p:cNvSpPr/>
          <p:nvPr/>
        </p:nvSpPr>
        <p:spPr>
          <a:xfrm>
            <a:off x="6447937" y="352894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3" name="Straight Arrow Connector 132"/>
          <p:cNvCxnSpPr>
            <a:stCxn id="130" idx="3"/>
            <a:endCxn id="131" idx="1"/>
          </p:cNvCxnSpPr>
          <p:nvPr/>
        </p:nvCxnSpPr>
        <p:spPr>
          <a:xfrm>
            <a:off x="3227789" y="367146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>
            <a:off x="6013561" y="367146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>
            <a:off x="3803994" y="3079589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6" name="Rounded Rectangle 145"/>
          <p:cNvSpPr/>
          <p:nvPr/>
        </p:nvSpPr>
        <p:spPr>
          <a:xfrm>
            <a:off x="2806401" y="3936595"/>
            <a:ext cx="3694152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8" name="Rectangle 147"/>
          <p:cNvSpPr/>
          <p:nvPr/>
        </p:nvSpPr>
        <p:spPr>
          <a:xfrm>
            <a:off x="2965821" y="3923960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9" name="Rectangle 148"/>
          <p:cNvSpPr/>
          <p:nvPr/>
        </p:nvSpPr>
        <p:spPr>
          <a:xfrm>
            <a:off x="3673010" y="3923960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0" name="Rectangle 149"/>
          <p:cNvSpPr/>
          <p:nvPr/>
        </p:nvSpPr>
        <p:spPr>
          <a:xfrm>
            <a:off x="6447937" y="3923960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1" name="Straight Arrow Connector 150"/>
          <p:cNvCxnSpPr>
            <a:stCxn id="148" idx="3"/>
            <a:endCxn id="149" idx="1"/>
          </p:cNvCxnSpPr>
          <p:nvPr/>
        </p:nvCxnSpPr>
        <p:spPr>
          <a:xfrm>
            <a:off x="3227789" y="4066481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>
            <a:off x="6013561" y="4066481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2" name="Rounded Rectangle 161"/>
          <p:cNvSpPr/>
          <p:nvPr/>
        </p:nvSpPr>
        <p:spPr>
          <a:xfrm>
            <a:off x="2806401" y="4304966"/>
            <a:ext cx="3694152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4" name="Rectangle 163"/>
          <p:cNvSpPr/>
          <p:nvPr/>
        </p:nvSpPr>
        <p:spPr>
          <a:xfrm>
            <a:off x="2965821" y="4289420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5" name="Rectangle 164"/>
          <p:cNvSpPr/>
          <p:nvPr/>
        </p:nvSpPr>
        <p:spPr>
          <a:xfrm>
            <a:off x="3673010" y="4289420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6" name="Rectangle 165"/>
          <p:cNvSpPr/>
          <p:nvPr/>
        </p:nvSpPr>
        <p:spPr>
          <a:xfrm>
            <a:off x="6447937" y="4289420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7" name="Straight Arrow Connector 166"/>
          <p:cNvCxnSpPr>
            <a:stCxn id="164" idx="3"/>
            <a:endCxn id="165" idx="1"/>
          </p:cNvCxnSpPr>
          <p:nvPr/>
        </p:nvCxnSpPr>
        <p:spPr>
          <a:xfrm>
            <a:off x="3227789" y="4431940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>
          <a:xfrm>
            <a:off x="6013561" y="4431940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7" name="Rounded Rectangle 176"/>
          <p:cNvSpPr/>
          <p:nvPr/>
        </p:nvSpPr>
        <p:spPr>
          <a:xfrm>
            <a:off x="2806401" y="4665892"/>
            <a:ext cx="3694152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9" name="Rectangle 178"/>
          <p:cNvSpPr/>
          <p:nvPr/>
        </p:nvSpPr>
        <p:spPr>
          <a:xfrm>
            <a:off x="2987510" y="4658358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0" name="Rectangle 179"/>
          <p:cNvSpPr/>
          <p:nvPr/>
        </p:nvSpPr>
        <p:spPr>
          <a:xfrm>
            <a:off x="3673010" y="4658358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1" name="Rectangle 180"/>
          <p:cNvSpPr/>
          <p:nvPr/>
        </p:nvSpPr>
        <p:spPr>
          <a:xfrm>
            <a:off x="6447937" y="4658358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82" name="Straight Arrow Connector 181"/>
          <p:cNvCxnSpPr>
            <a:stCxn id="179" idx="3"/>
            <a:endCxn id="180" idx="1"/>
          </p:cNvCxnSpPr>
          <p:nvPr/>
        </p:nvCxnSpPr>
        <p:spPr>
          <a:xfrm>
            <a:off x="3249478" y="4800879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>
            <a:off x="6013561" y="4800879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/>
        </p:nvCxnSpPr>
        <p:spPr>
          <a:xfrm>
            <a:off x="3803994" y="4209002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>
            <a:off x="3803994" y="4577941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>
            <a:off x="3803994" y="344852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>
            <a:off x="3803994" y="381746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/>
        </p:nvCxnSpPr>
        <p:spPr>
          <a:xfrm>
            <a:off x="3803994" y="233170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>
            <a:off x="3803994" y="270064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1" name="Rounded Rectangle 200"/>
          <p:cNvSpPr/>
          <p:nvPr/>
        </p:nvSpPr>
        <p:spPr>
          <a:xfrm>
            <a:off x="2806401" y="5023719"/>
            <a:ext cx="3694152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2" name="Rectangle 201"/>
          <p:cNvSpPr/>
          <p:nvPr/>
        </p:nvSpPr>
        <p:spPr>
          <a:xfrm>
            <a:off x="2987510" y="501108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3" name="Rectangle 202"/>
          <p:cNvSpPr/>
          <p:nvPr/>
        </p:nvSpPr>
        <p:spPr>
          <a:xfrm>
            <a:off x="3673010" y="50110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4" name="Rectangle 203"/>
          <p:cNvSpPr/>
          <p:nvPr/>
        </p:nvSpPr>
        <p:spPr>
          <a:xfrm>
            <a:off x="6447937" y="501108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05" name="Straight Arrow Connector 204"/>
          <p:cNvCxnSpPr>
            <a:stCxn id="202" idx="3"/>
            <a:endCxn id="203" idx="1"/>
          </p:cNvCxnSpPr>
          <p:nvPr/>
        </p:nvCxnSpPr>
        <p:spPr>
          <a:xfrm>
            <a:off x="3249478" y="5153606"/>
            <a:ext cx="42353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>
            <a:off x="6008138" y="5153606"/>
            <a:ext cx="445222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0" name="Rounded Rectangle 209"/>
          <p:cNvSpPr/>
          <p:nvPr/>
        </p:nvSpPr>
        <p:spPr>
          <a:xfrm>
            <a:off x="2806401" y="5392090"/>
            <a:ext cx="3694152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1" name="Rectangle 210"/>
          <p:cNvSpPr/>
          <p:nvPr/>
        </p:nvSpPr>
        <p:spPr>
          <a:xfrm>
            <a:off x="2987510" y="537654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2" name="Rectangle 211"/>
          <p:cNvSpPr/>
          <p:nvPr/>
        </p:nvSpPr>
        <p:spPr>
          <a:xfrm>
            <a:off x="3673010" y="537654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3" name="Rectangle 212"/>
          <p:cNvSpPr/>
          <p:nvPr/>
        </p:nvSpPr>
        <p:spPr>
          <a:xfrm>
            <a:off x="6447937" y="537654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4" name="Straight Arrow Connector 213"/>
          <p:cNvCxnSpPr>
            <a:stCxn id="211" idx="3"/>
            <a:endCxn id="212" idx="1"/>
          </p:cNvCxnSpPr>
          <p:nvPr/>
        </p:nvCxnSpPr>
        <p:spPr>
          <a:xfrm>
            <a:off x="3249478" y="5519065"/>
            <a:ext cx="42353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>
            <a:off x="6008138" y="5519065"/>
            <a:ext cx="445222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9" name="Rounded Rectangle 218"/>
          <p:cNvSpPr/>
          <p:nvPr/>
        </p:nvSpPr>
        <p:spPr>
          <a:xfrm>
            <a:off x="2806401" y="5753016"/>
            <a:ext cx="3694152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0" name="Rectangle 219"/>
          <p:cNvSpPr/>
          <p:nvPr/>
        </p:nvSpPr>
        <p:spPr>
          <a:xfrm>
            <a:off x="3009199" y="574548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1" name="Rectangle 220"/>
          <p:cNvSpPr/>
          <p:nvPr/>
        </p:nvSpPr>
        <p:spPr>
          <a:xfrm>
            <a:off x="3673010" y="574548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2" name="Rectangle 221"/>
          <p:cNvSpPr/>
          <p:nvPr/>
        </p:nvSpPr>
        <p:spPr>
          <a:xfrm>
            <a:off x="6447937" y="574548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3" name="Straight Arrow Connector 222"/>
          <p:cNvCxnSpPr>
            <a:stCxn id="220" idx="3"/>
            <a:endCxn id="221" idx="1"/>
          </p:cNvCxnSpPr>
          <p:nvPr/>
        </p:nvCxnSpPr>
        <p:spPr>
          <a:xfrm>
            <a:off x="3271167" y="5888004"/>
            <a:ext cx="401843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24" name="Straight Arrow Connector 223"/>
          <p:cNvCxnSpPr/>
          <p:nvPr/>
        </p:nvCxnSpPr>
        <p:spPr>
          <a:xfrm>
            <a:off x="5997294" y="5888004"/>
            <a:ext cx="466911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3803994" y="529612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>
            <a:off x="3803994" y="566506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>
            <a:off x="3803994" y="603400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0" name="Rectangle 339"/>
          <p:cNvSpPr/>
          <p:nvPr/>
        </p:nvSpPr>
        <p:spPr>
          <a:xfrm>
            <a:off x="4179958" y="168733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1" name="Rectangle 340"/>
          <p:cNvSpPr/>
          <p:nvPr/>
        </p:nvSpPr>
        <p:spPr>
          <a:xfrm>
            <a:off x="4179958" y="205279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2" name="Rectangle 341"/>
          <p:cNvSpPr/>
          <p:nvPr/>
        </p:nvSpPr>
        <p:spPr>
          <a:xfrm>
            <a:off x="4179958" y="242173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43" name="Straight Arrow Connector 342"/>
          <p:cNvCxnSpPr/>
          <p:nvPr/>
        </p:nvCxnSpPr>
        <p:spPr>
          <a:xfrm>
            <a:off x="4310942" y="197237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4" name="Rectangle 343"/>
          <p:cNvSpPr/>
          <p:nvPr/>
        </p:nvSpPr>
        <p:spPr>
          <a:xfrm>
            <a:off x="4179958" y="280415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5" name="Rectangle 344"/>
          <p:cNvSpPr/>
          <p:nvPr/>
        </p:nvSpPr>
        <p:spPr>
          <a:xfrm>
            <a:off x="4179958" y="316961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6" name="Rectangle 345"/>
          <p:cNvSpPr/>
          <p:nvPr/>
        </p:nvSpPr>
        <p:spPr>
          <a:xfrm>
            <a:off x="4179958" y="353855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47" name="Straight Arrow Connector 346"/>
          <p:cNvCxnSpPr/>
          <p:nvPr/>
        </p:nvCxnSpPr>
        <p:spPr>
          <a:xfrm>
            <a:off x="4310942" y="308919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8" name="Rectangle 347"/>
          <p:cNvSpPr/>
          <p:nvPr/>
        </p:nvSpPr>
        <p:spPr>
          <a:xfrm>
            <a:off x="4179958" y="3933569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9" name="Rectangle 348"/>
          <p:cNvSpPr/>
          <p:nvPr/>
        </p:nvSpPr>
        <p:spPr>
          <a:xfrm>
            <a:off x="4179958" y="4299029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0" name="Rectangle 349"/>
          <p:cNvSpPr/>
          <p:nvPr/>
        </p:nvSpPr>
        <p:spPr>
          <a:xfrm>
            <a:off x="4179958" y="466796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51" name="Straight Arrow Connector 350"/>
          <p:cNvCxnSpPr/>
          <p:nvPr/>
        </p:nvCxnSpPr>
        <p:spPr>
          <a:xfrm>
            <a:off x="4310942" y="4218611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52" name="Straight Arrow Connector 351"/>
          <p:cNvCxnSpPr/>
          <p:nvPr/>
        </p:nvCxnSpPr>
        <p:spPr>
          <a:xfrm>
            <a:off x="4310942" y="4587550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53" name="Straight Arrow Connector 352"/>
          <p:cNvCxnSpPr/>
          <p:nvPr/>
        </p:nvCxnSpPr>
        <p:spPr>
          <a:xfrm>
            <a:off x="4310942" y="345813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54" name="Straight Arrow Connector 353"/>
          <p:cNvCxnSpPr/>
          <p:nvPr/>
        </p:nvCxnSpPr>
        <p:spPr>
          <a:xfrm>
            <a:off x="4310942" y="382707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55" name="Straight Arrow Connector 354"/>
          <p:cNvCxnSpPr/>
          <p:nvPr/>
        </p:nvCxnSpPr>
        <p:spPr>
          <a:xfrm>
            <a:off x="4310942" y="234131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56" name="Straight Arrow Connector 355"/>
          <p:cNvCxnSpPr/>
          <p:nvPr/>
        </p:nvCxnSpPr>
        <p:spPr>
          <a:xfrm>
            <a:off x="4310942" y="271025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57" name="Rectangle 356"/>
          <p:cNvSpPr/>
          <p:nvPr/>
        </p:nvSpPr>
        <p:spPr>
          <a:xfrm>
            <a:off x="4179958" y="502069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8" name="Rectangle 357"/>
          <p:cNvSpPr/>
          <p:nvPr/>
        </p:nvSpPr>
        <p:spPr>
          <a:xfrm>
            <a:off x="4179958" y="538615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9" name="Rectangle 358"/>
          <p:cNvSpPr/>
          <p:nvPr/>
        </p:nvSpPr>
        <p:spPr>
          <a:xfrm>
            <a:off x="4179958" y="575509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0" name="Straight Arrow Connector 359"/>
          <p:cNvCxnSpPr/>
          <p:nvPr/>
        </p:nvCxnSpPr>
        <p:spPr>
          <a:xfrm>
            <a:off x="4310942" y="530573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1" name="Straight Arrow Connector 360"/>
          <p:cNvCxnSpPr/>
          <p:nvPr/>
        </p:nvCxnSpPr>
        <p:spPr>
          <a:xfrm>
            <a:off x="4310942" y="567467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2" name="Straight Arrow Connector 361"/>
          <p:cNvCxnSpPr/>
          <p:nvPr/>
        </p:nvCxnSpPr>
        <p:spPr>
          <a:xfrm>
            <a:off x="4310942" y="6043613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3" name="Straight Arrow Connector 362"/>
          <p:cNvCxnSpPr>
            <a:stCxn id="8" idx="3"/>
            <a:endCxn id="340" idx="1"/>
          </p:cNvCxnSpPr>
          <p:nvPr/>
        </p:nvCxnSpPr>
        <p:spPr>
          <a:xfrm>
            <a:off x="3934978" y="1820249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4" name="Straight Arrow Connector 363"/>
          <p:cNvCxnSpPr>
            <a:stCxn id="39" idx="3"/>
            <a:endCxn id="341" idx="1"/>
          </p:cNvCxnSpPr>
          <p:nvPr/>
        </p:nvCxnSpPr>
        <p:spPr>
          <a:xfrm>
            <a:off x="3934978" y="2185708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5" name="Straight Arrow Connector 364"/>
          <p:cNvCxnSpPr/>
          <p:nvPr/>
        </p:nvCxnSpPr>
        <p:spPr>
          <a:xfrm>
            <a:off x="3934757" y="2571864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6" name="Straight Arrow Connector 365"/>
          <p:cNvCxnSpPr/>
          <p:nvPr/>
        </p:nvCxnSpPr>
        <p:spPr>
          <a:xfrm>
            <a:off x="3934757" y="2937323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7" name="Straight Arrow Connector 366"/>
          <p:cNvCxnSpPr/>
          <p:nvPr/>
        </p:nvCxnSpPr>
        <p:spPr>
          <a:xfrm>
            <a:off x="3923328" y="3310443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8" name="Straight Arrow Connector 367"/>
          <p:cNvCxnSpPr/>
          <p:nvPr/>
        </p:nvCxnSpPr>
        <p:spPr>
          <a:xfrm>
            <a:off x="3923328" y="3675902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9" name="Straight Arrow Connector 368"/>
          <p:cNvCxnSpPr/>
          <p:nvPr/>
        </p:nvCxnSpPr>
        <p:spPr>
          <a:xfrm>
            <a:off x="3923107" y="4062058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0" name="Straight Arrow Connector 369"/>
          <p:cNvCxnSpPr/>
          <p:nvPr/>
        </p:nvCxnSpPr>
        <p:spPr>
          <a:xfrm>
            <a:off x="3923107" y="4427517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1" name="Straight Arrow Connector 370"/>
          <p:cNvCxnSpPr/>
          <p:nvPr/>
        </p:nvCxnSpPr>
        <p:spPr>
          <a:xfrm>
            <a:off x="3927067" y="4799583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2" name="Straight Arrow Connector 371"/>
          <p:cNvCxnSpPr/>
          <p:nvPr/>
        </p:nvCxnSpPr>
        <p:spPr>
          <a:xfrm>
            <a:off x="3927067" y="5165042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3" name="Straight Arrow Connector 372"/>
          <p:cNvCxnSpPr/>
          <p:nvPr/>
        </p:nvCxnSpPr>
        <p:spPr>
          <a:xfrm>
            <a:off x="3926846" y="5551198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4" name="Straight Arrow Connector 373"/>
          <p:cNvCxnSpPr/>
          <p:nvPr/>
        </p:nvCxnSpPr>
        <p:spPr>
          <a:xfrm>
            <a:off x="3926846" y="5916657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75" name="Rectangle 374"/>
          <p:cNvSpPr/>
          <p:nvPr/>
        </p:nvSpPr>
        <p:spPr>
          <a:xfrm>
            <a:off x="4695667" y="170554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6" name="Rectangle 375"/>
          <p:cNvSpPr/>
          <p:nvPr/>
        </p:nvSpPr>
        <p:spPr>
          <a:xfrm>
            <a:off x="4695667" y="207100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7" name="Rectangle 376"/>
          <p:cNvSpPr/>
          <p:nvPr/>
        </p:nvSpPr>
        <p:spPr>
          <a:xfrm>
            <a:off x="4695667" y="243994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78" name="Straight Arrow Connector 377"/>
          <p:cNvCxnSpPr/>
          <p:nvPr/>
        </p:nvCxnSpPr>
        <p:spPr>
          <a:xfrm>
            <a:off x="4826651" y="199058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79" name="Rectangle 378"/>
          <p:cNvSpPr/>
          <p:nvPr/>
        </p:nvSpPr>
        <p:spPr>
          <a:xfrm>
            <a:off x="4695667" y="282236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0" name="Rectangle 379"/>
          <p:cNvSpPr/>
          <p:nvPr/>
        </p:nvSpPr>
        <p:spPr>
          <a:xfrm>
            <a:off x="4695667" y="31878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1" name="Rectangle 380"/>
          <p:cNvSpPr/>
          <p:nvPr/>
        </p:nvSpPr>
        <p:spPr>
          <a:xfrm>
            <a:off x="4695667" y="355676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2" name="Straight Arrow Connector 381"/>
          <p:cNvCxnSpPr/>
          <p:nvPr/>
        </p:nvCxnSpPr>
        <p:spPr>
          <a:xfrm>
            <a:off x="4826651" y="3107407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83" name="Rectangle 382"/>
          <p:cNvSpPr/>
          <p:nvPr/>
        </p:nvSpPr>
        <p:spPr>
          <a:xfrm>
            <a:off x="4695667" y="3951778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4" name="Rectangle 383"/>
          <p:cNvSpPr/>
          <p:nvPr/>
        </p:nvSpPr>
        <p:spPr>
          <a:xfrm>
            <a:off x="4695667" y="4317238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5" name="Rectangle 384"/>
          <p:cNvSpPr/>
          <p:nvPr/>
        </p:nvSpPr>
        <p:spPr>
          <a:xfrm>
            <a:off x="4695667" y="4686176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6" name="Straight Arrow Connector 385"/>
          <p:cNvCxnSpPr/>
          <p:nvPr/>
        </p:nvCxnSpPr>
        <p:spPr>
          <a:xfrm>
            <a:off x="4826651" y="4236820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7" name="Straight Arrow Connector 386"/>
          <p:cNvCxnSpPr/>
          <p:nvPr/>
        </p:nvCxnSpPr>
        <p:spPr>
          <a:xfrm>
            <a:off x="4826651" y="4605759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8" name="Straight Arrow Connector 387"/>
          <p:cNvCxnSpPr/>
          <p:nvPr/>
        </p:nvCxnSpPr>
        <p:spPr>
          <a:xfrm>
            <a:off x="4826651" y="347634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9" name="Straight Arrow Connector 388"/>
          <p:cNvCxnSpPr/>
          <p:nvPr/>
        </p:nvCxnSpPr>
        <p:spPr>
          <a:xfrm>
            <a:off x="4826651" y="384528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0" name="Straight Arrow Connector 389"/>
          <p:cNvCxnSpPr/>
          <p:nvPr/>
        </p:nvCxnSpPr>
        <p:spPr>
          <a:xfrm>
            <a:off x="4826651" y="235952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1" name="Straight Arrow Connector 390"/>
          <p:cNvCxnSpPr/>
          <p:nvPr/>
        </p:nvCxnSpPr>
        <p:spPr>
          <a:xfrm>
            <a:off x="4826651" y="272846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92" name="Rectangle 391"/>
          <p:cNvSpPr/>
          <p:nvPr/>
        </p:nvSpPr>
        <p:spPr>
          <a:xfrm>
            <a:off x="4695667" y="503890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3" name="Rectangle 392"/>
          <p:cNvSpPr/>
          <p:nvPr/>
        </p:nvSpPr>
        <p:spPr>
          <a:xfrm>
            <a:off x="4695667" y="540436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4" name="Rectangle 393"/>
          <p:cNvSpPr/>
          <p:nvPr/>
        </p:nvSpPr>
        <p:spPr>
          <a:xfrm>
            <a:off x="4695667" y="5773301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95" name="Straight Arrow Connector 394"/>
          <p:cNvCxnSpPr/>
          <p:nvPr/>
        </p:nvCxnSpPr>
        <p:spPr>
          <a:xfrm>
            <a:off x="4826651" y="532394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6" name="Straight Arrow Connector 395"/>
          <p:cNvCxnSpPr/>
          <p:nvPr/>
        </p:nvCxnSpPr>
        <p:spPr>
          <a:xfrm>
            <a:off x="4826651" y="5692883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7" name="Straight Arrow Connector 396"/>
          <p:cNvCxnSpPr/>
          <p:nvPr/>
        </p:nvCxnSpPr>
        <p:spPr>
          <a:xfrm>
            <a:off x="4826651" y="6061822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8" name="Straight Arrow Connector 397"/>
          <p:cNvCxnSpPr>
            <a:endCxn id="375" idx="1"/>
          </p:cNvCxnSpPr>
          <p:nvPr/>
        </p:nvCxnSpPr>
        <p:spPr>
          <a:xfrm>
            <a:off x="4450687" y="1838458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9" name="Straight Arrow Connector 398"/>
          <p:cNvCxnSpPr>
            <a:endCxn id="376" idx="1"/>
          </p:cNvCxnSpPr>
          <p:nvPr/>
        </p:nvCxnSpPr>
        <p:spPr>
          <a:xfrm>
            <a:off x="4450687" y="2203917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0" name="Straight Arrow Connector 399"/>
          <p:cNvCxnSpPr/>
          <p:nvPr/>
        </p:nvCxnSpPr>
        <p:spPr>
          <a:xfrm>
            <a:off x="4450466" y="2590073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1" name="Straight Arrow Connector 400"/>
          <p:cNvCxnSpPr/>
          <p:nvPr/>
        </p:nvCxnSpPr>
        <p:spPr>
          <a:xfrm>
            <a:off x="4450466" y="2955532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2" name="Straight Arrow Connector 401"/>
          <p:cNvCxnSpPr/>
          <p:nvPr/>
        </p:nvCxnSpPr>
        <p:spPr>
          <a:xfrm>
            <a:off x="4439037" y="3328652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3" name="Straight Arrow Connector 402"/>
          <p:cNvCxnSpPr/>
          <p:nvPr/>
        </p:nvCxnSpPr>
        <p:spPr>
          <a:xfrm>
            <a:off x="4439037" y="3694111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4" name="Straight Arrow Connector 403"/>
          <p:cNvCxnSpPr/>
          <p:nvPr/>
        </p:nvCxnSpPr>
        <p:spPr>
          <a:xfrm>
            <a:off x="4438816" y="4080267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5" name="Straight Arrow Connector 404"/>
          <p:cNvCxnSpPr/>
          <p:nvPr/>
        </p:nvCxnSpPr>
        <p:spPr>
          <a:xfrm>
            <a:off x="4438816" y="4445726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6" name="Straight Arrow Connector 405"/>
          <p:cNvCxnSpPr/>
          <p:nvPr/>
        </p:nvCxnSpPr>
        <p:spPr>
          <a:xfrm>
            <a:off x="4442776" y="4817792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7" name="Straight Arrow Connector 406"/>
          <p:cNvCxnSpPr/>
          <p:nvPr/>
        </p:nvCxnSpPr>
        <p:spPr>
          <a:xfrm>
            <a:off x="4442776" y="5183251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8" name="Straight Arrow Connector 407"/>
          <p:cNvCxnSpPr/>
          <p:nvPr/>
        </p:nvCxnSpPr>
        <p:spPr>
          <a:xfrm>
            <a:off x="4442555" y="5569407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9" name="Straight Arrow Connector 408"/>
          <p:cNvCxnSpPr/>
          <p:nvPr/>
        </p:nvCxnSpPr>
        <p:spPr>
          <a:xfrm>
            <a:off x="4442555" y="5934866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10" name="Rectangle 409"/>
          <p:cNvSpPr/>
          <p:nvPr/>
        </p:nvSpPr>
        <p:spPr>
          <a:xfrm>
            <a:off x="5204609" y="171515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1" name="Rectangle 410"/>
          <p:cNvSpPr/>
          <p:nvPr/>
        </p:nvSpPr>
        <p:spPr>
          <a:xfrm>
            <a:off x="5204609" y="208061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2" name="Rectangle 411"/>
          <p:cNvSpPr/>
          <p:nvPr/>
        </p:nvSpPr>
        <p:spPr>
          <a:xfrm>
            <a:off x="5204609" y="244955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3" name="Straight Arrow Connector 412"/>
          <p:cNvCxnSpPr/>
          <p:nvPr/>
        </p:nvCxnSpPr>
        <p:spPr>
          <a:xfrm>
            <a:off x="5335593" y="200019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14" name="Rectangle 413"/>
          <p:cNvSpPr/>
          <p:nvPr/>
        </p:nvSpPr>
        <p:spPr>
          <a:xfrm>
            <a:off x="5204609" y="283197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5" name="Rectangle 414"/>
          <p:cNvSpPr/>
          <p:nvPr/>
        </p:nvSpPr>
        <p:spPr>
          <a:xfrm>
            <a:off x="5204609" y="319743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6" name="Rectangle 415"/>
          <p:cNvSpPr/>
          <p:nvPr/>
        </p:nvSpPr>
        <p:spPr>
          <a:xfrm>
            <a:off x="5204609" y="356637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7" name="Straight Arrow Connector 416"/>
          <p:cNvCxnSpPr/>
          <p:nvPr/>
        </p:nvCxnSpPr>
        <p:spPr>
          <a:xfrm>
            <a:off x="5335593" y="311701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18" name="Rectangle 417"/>
          <p:cNvSpPr/>
          <p:nvPr/>
        </p:nvSpPr>
        <p:spPr>
          <a:xfrm>
            <a:off x="5204609" y="396138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9" name="Rectangle 418"/>
          <p:cNvSpPr/>
          <p:nvPr/>
        </p:nvSpPr>
        <p:spPr>
          <a:xfrm>
            <a:off x="5204609" y="432684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0" name="Rectangle 419"/>
          <p:cNvSpPr/>
          <p:nvPr/>
        </p:nvSpPr>
        <p:spPr>
          <a:xfrm>
            <a:off x="5204609" y="469578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21" name="Straight Arrow Connector 420"/>
          <p:cNvCxnSpPr/>
          <p:nvPr/>
        </p:nvCxnSpPr>
        <p:spPr>
          <a:xfrm>
            <a:off x="5335593" y="4246429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2" name="Straight Arrow Connector 421"/>
          <p:cNvCxnSpPr/>
          <p:nvPr/>
        </p:nvCxnSpPr>
        <p:spPr>
          <a:xfrm>
            <a:off x="5335593" y="461536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3" name="Straight Arrow Connector 422"/>
          <p:cNvCxnSpPr/>
          <p:nvPr/>
        </p:nvCxnSpPr>
        <p:spPr>
          <a:xfrm>
            <a:off x="5335593" y="348595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4" name="Straight Arrow Connector 423"/>
          <p:cNvCxnSpPr/>
          <p:nvPr/>
        </p:nvCxnSpPr>
        <p:spPr>
          <a:xfrm>
            <a:off x="5335593" y="3854893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5" name="Straight Arrow Connector 424"/>
          <p:cNvCxnSpPr/>
          <p:nvPr/>
        </p:nvCxnSpPr>
        <p:spPr>
          <a:xfrm>
            <a:off x="5335593" y="236913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6" name="Straight Arrow Connector 425"/>
          <p:cNvCxnSpPr/>
          <p:nvPr/>
        </p:nvCxnSpPr>
        <p:spPr>
          <a:xfrm>
            <a:off x="5335593" y="273807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27" name="Rectangle 426"/>
          <p:cNvSpPr/>
          <p:nvPr/>
        </p:nvSpPr>
        <p:spPr>
          <a:xfrm>
            <a:off x="5204609" y="504851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8" name="Rectangle 427"/>
          <p:cNvSpPr/>
          <p:nvPr/>
        </p:nvSpPr>
        <p:spPr>
          <a:xfrm>
            <a:off x="5204609" y="5413971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9" name="Rectangle 428"/>
          <p:cNvSpPr/>
          <p:nvPr/>
        </p:nvSpPr>
        <p:spPr>
          <a:xfrm>
            <a:off x="5204609" y="5782910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30" name="Straight Arrow Connector 429"/>
          <p:cNvCxnSpPr/>
          <p:nvPr/>
        </p:nvCxnSpPr>
        <p:spPr>
          <a:xfrm>
            <a:off x="5335593" y="533355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1" name="Straight Arrow Connector 430"/>
          <p:cNvCxnSpPr/>
          <p:nvPr/>
        </p:nvCxnSpPr>
        <p:spPr>
          <a:xfrm>
            <a:off x="5335593" y="5702492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2" name="Straight Arrow Connector 431"/>
          <p:cNvCxnSpPr/>
          <p:nvPr/>
        </p:nvCxnSpPr>
        <p:spPr>
          <a:xfrm>
            <a:off x="5335593" y="6071431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3" name="Straight Arrow Connector 432"/>
          <p:cNvCxnSpPr>
            <a:endCxn id="410" idx="1"/>
          </p:cNvCxnSpPr>
          <p:nvPr/>
        </p:nvCxnSpPr>
        <p:spPr>
          <a:xfrm>
            <a:off x="4959629" y="1848067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4" name="Straight Arrow Connector 433"/>
          <p:cNvCxnSpPr>
            <a:endCxn id="411" idx="1"/>
          </p:cNvCxnSpPr>
          <p:nvPr/>
        </p:nvCxnSpPr>
        <p:spPr>
          <a:xfrm>
            <a:off x="4959629" y="2213526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5" name="Straight Arrow Connector 434"/>
          <p:cNvCxnSpPr/>
          <p:nvPr/>
        </p:nvCxnSpPr>
        <p:spPr>
          <a:xfrm>
            <a:off x="4959408" y="2599682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6" name="Straight Arrow Connector 435"/>
          <p:cNvCxnSpPr/>
          <p:nvPr/>
        </p:nvCxnSpPr>
        <p:spPr>
          <a:xfrm>
            <a:off x="4959408" y="2965141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7" name="Straight Arrow Connector 436"/>
          <p:cNvCxnSpPr/>
          <p:nvPr/>
        </p:nvCxnSpPr>
        <p:spPr>
          <a:xfrm>
            <a:off x="4947979" y="3338261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8" name="Straight Arrow Connector 437"/>
          <p:cNvCxnSpPr/>
          <p:nvPr/>
        </p:nvCxnSpPr>
        <p:spPr>
          <a:xfrm>
            <a:off x="4947979" y="3703720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9" name="Straight Arrow Connector 438"/>
          <p:cNvCxnSpPr/>
          <p:nvPr/>
        </p:nvCxnSpPr>
        <p:spPr>
          <a:xfrm>
            <a:off x="4947758" y="4089876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0" name="Straight Arrow Connector 439"/>
          <p:cNvCxnSpPr/>
          <p:nvPr/>
        </p:nvCxnSpPr>
        <p:spPr>
          <a:xfrm>
            <a:off x="4947758" y="4455335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1" name="Straight Arrow Connector 440"/>
          <p:cNvCxnSpPr/>
          <p:nvPr/>
        </p:nvCxnSpPr>
        <p:spPr>
          <a:xfrm>
            <a:off x="4951718" y="4827401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2" name="Straight Arrow Connector 441"/>
          <p:cNvCxnSpPr/>
          <p:nvPr/>
        </p:nvCxnSpPr>
        <p:spPr>
          <a:xfrm>
            <a:off x="4951718" y="5192860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3" name="Straight Arrow Connector 442"/>
          <p:cNvCxnSpPr/>
          <p:nvPr/>
        </p:nvCxnSpPr>
        <p:spPr>
          <a:xfrm>
            <a:off x="4951497" y="5579016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4" name="Straight Arrow Connector 443"/>
          <p:cNvCxnSpPr/>
          <p:nvPr/>
        </p:nvCxnSpPr>
        <p:spPr>
          <a:xfrm>
            <a:off x="4951497" y="5944475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5" name="Straight Arrow Connector 444"/>
          <p:cNvCxnSpPr/>
          <p:nvPr/>
        </p:nvCxnSpPr>
        <p:spPr>
          <a:xfrm>
            <a:off x="5475338" y="1866276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6" name="Straight Arrow Connector 445"/>
          <p:cNvCxnSpPr/>
          <p:nvPr/>
        </p:nvCxnSpPr>
        <p:spPr>
          <a:xfrm>
            <a:off x="5475338" y="2231735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7" name="Straight Arrow Connector 446"/>
          <p:cNvCxnSpPr/>
          <p:nvPr/>
        </p:nvCxnSpPr>
        <p:spPr>
          <a:xfrm>
            <a:off x="5475117" y="2617891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8" name="Straight Arrow Connector 447"/>
          <p:cNvCxnSpPr/>
          <p:nvPr/>
        </p:nvCxnSpPr>
        <p:spPr>
          <a:xfrm>
            <a:off x="5475117" y="2983350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9" name="Straight Arrow Connector 448"/>
          <p:cNvCxnSpPr/>
          <p:nvPr/>
        </p:nvCxnSpPr>
        <p:spPr>
          <a:xfrm>
            <a:off x="5463688" y="3356470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50" name="Straight Arrow Connector 449"/>
          <p:cNvCxnSpPr/>
          <p:nvPr/>
        </p:nvCxnSpPr>
        <p:spPr>
          <a:xfrm>
            <a:off x="5463688" y="3721929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51" name="Straight Arrow Connector 450"/>
          <p:cNvCxnSpPr/>
          <p:nvPr/>
        </p:nvCxnSpPr>
        <p:spPr>
          <a:xfrm>
            <a:off x="5463467" y="4108085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52" name="Straight Arrow Connector 451"/>
          <p:cNvCxnSpPr/>
          <p:nvPr/>
        </p:nvCxnSpPr>
        <p:spPr>
          <a:xfrm>
            <a:off x="5463467" y="4473544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53" name="Straight Arrow Connector 452"/>
          <p:cNvCxnSpPr/>
          <p:nvPr/>
        </p:nvCxnSpPr>
        <p:spPr>
          <a:xfrm>
            <a:off x="5467427" y="4845610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54" name="Straight Arrow Connector 453"/>
          <p:cNvCxnSpPr/>
          <p:nvPr/>
        </p:nvCxnSpPr>
        <p:spPr>
          <a:xfrm>
            <a:off x="5467427" y="5211069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55" name="Straight Arrow Connector 454"/>
          <p:cNvCxnSpPr/>
          <p:nvPr/>
        </p:nvCxnSpPr>
        <p:spPr>
          <a:xfrm>
            <a:off x="5467206" y="5597225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56" name="Straight Arrow Connector 455"/>
          <p:cNvCxnSpPr/>
          <p:nvPr/>
        </p:nvCxnSpPr>
        <p:spPr>
          <a:xfrm>
            <a:off x="5467206" y="5962684"/>
            <a:ext cx="244980" cy="9609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57" name="Rectangle 456"/>
          <p:cNvSpPr/>
          <p:nvPr/>
        </p:nvSpPr>
        <p:spPr>
          <a:xfrm>
            <a:off x="5713307" y="170382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8" name="Rectangle 457"/>
          <p:cNvSpPr/>
          <p:nvPr/>
        </p:nvSpPr>
        <p:spPr>
          <a:xfrm>
            <a:off x="5713307" y="2069281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9" name="Rectangle 458"/>
          <p:cNvSpPr/>
          <p:nvPr/>
        </p:nvSpPr>
        <p:spPr>
          <a:xfrm>
            <a:off x="5713307" y="2438220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60" name="Straight Arrow Connector 459"/>
          <p:cNvCxnSpPr/>
          <p:nvPr/>
        </p:nvCxnSpPr>
        <p:spPr>
          <a:xfrm>
            <a:off x="5844291" y="1988863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61" name="Rectangle 460"/>
          <p:cNvSpPr/>
          <p:nvPr/>
        </p:nvSpPr>
        <p:spPr>
          <a:xfrm>
            <a:off x="5713307" y="2820641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2" name="Rectangle 461"/>
          <p:cNvSpPr/>
          <p:nvPr/>
        </p:nvSpPr>
        <p:spPr>
          <a:xfrm>
            <a:off x="5713307" y="3186100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3" name="Rectangle 462"/>
          <p:cNvSpPr/>
          <p:nvPr/>
        </p:nvSpPr>
        <p:spPr>
          <a:xfrm>
            <a:off x="5713307" y="3555039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64" name="Straight Arrow Connector 463"/>
          <p:cNvCxnSpPr/>
          <p:nvPr/>
        </p:nvCxnSpPr>
        <p:spPr>
          <a:xfrm>
            <a:off x="5844291" y="3105683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65" name="Rectangle 464"/>
          <p:cNvSpPr/>
          <p:nvPr/>
        </p:nvSpPr>
        <p:spPr>
          <a:xfrm>
            <a:off x="5713307" y="395005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6" name="Rectangle 465"/>
          <p:cNvSpPr/>
          <p:nvPr/>
        </p:nvSpPr>
        <p:spPr>
          <a:xfrm>
            <a:off x="5713307" y="431551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7" name="Rectangle 466"/>
          <p:cNvSpPr/>
          <p:nvPr/>
        </p:nvSpPr>
        <p:spPr>
          <a:xfrm>
            <a:off x="5713307" y="468445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68" name="Straight Arrow Connector 467"/>
          <p:cNvCxnSpPr/>
          <p:nvPr/>
        </p:nvCxnSpPr>
        <p:spPr>
          <a:xfrm>
            <a:off x="5844291" y="423509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69" name="Straight Arrow Connector 468"/>
          <p:cNvCxnSpPr/>
          <p:nvPr/>
        </p:nvCxnSpPr>
        <p:spPr>
          <a:xfrm>
            <a:off x="5844291" y="460403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70" name="Straight Arrow Connector 469"/>
          <p:cNvCxnSpPr/>
          <p:nvPr/>
        </p:nvCxnSpPr>
        <p:spPr>
          <a:xfrm>
            <a:off x="5844291" y="3474622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71" name="Straight Arrow Connector 470"/>
          <p:cNvCxnSpPr/>
          <p:nvPr/>
        </p:nvCxnSpPr>
        <p:spPr>
          <a:xfrm>
            <a:off x="5844291" y="3843560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72" name="Straight Arrow Connector 471"/>
          <p:cNvCxnSpPr/>
          <p:nvPr/>
        </p:nvCxnSpPr>
        <p:spPr>
          <a:xfrm>
            <a:off x="5844291" y="2357802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73" name="Straight Arrow Connector 472"/>
          <p:cNvCxnSpPr/>
          <p:nvPr/>
        </p:nvCxnSpPr>
        <p:spPr>
          <a:xfrm>
            <a:off x="5844291" y="2726741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74" name="Rectangle 473"/>
          <p:cNvSpPr/>
          <p:nvPr/>
        </p:nvSpPr>
        <p:spPr>
          <a:xfrm>
            <a:off x="5713307" y="5037179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5" name="Rectangle 474"/>
          <p:cNvSpPr/>
          <p:nvPr/>
        </p:nvSpPr>
        <p:spPr>
          <a:xfrm>
            <a:off x="5713307" y="5402638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6" name="Rectangle 475"/>
          <p:cNvSpPr/>
          <p:nvPr/>
        </p:nvSpPr>
        <p:spPr>
          <a:xfrm>
            <a:off x="5713307" y="577157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77" name="Straight Arrow Connector 476"/>
          <p:cNvCxnSpPr/>
          <p:nvPr/>
        </p:nvCxnSpPr>
        <p:spPr>
          <a:xfrm>
            <a:off x="5844291" y="5322221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78" name="Straight Arrow Connector 477"/>
          <p:cNvCxnSpPr/>
          <p:nvPr/>
        </p:nvCxnSpPr>
        <p:spPr>
          <a:xfrm>
            <a:off x="5844291" y="5691159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79" name="Straight Arrow Connector 478"/>
          <p:cNvCxnSpPr/>
          <p:nvPr/>
        </p:nvCxnSpPr>
        <p:spPr>
          <a:xfrm>
            <a:off x="5844291" y="606009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5868" y="290945"/>
            <a:ext cx="47131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400" dirty="0" smtClean="0"/>
              <a:t>RNN </a:t>
            </a:r>
            <a:r>
              <a:rPr lang="fr-CA" sz="4400" dirty="0" err="1" smtClean="0"/>
              <a:t>multi-couches</a:t>
            </a:r>
            <a:endParaRPr lang="en-CA" sz="4400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075116" y="1421478"/>
            <a:ext cx="3503805" cy="149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062843" y="962171"/>
            <a:ext cx="15520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rofondeur</a:t>
            </a:r>
            <a:endParaRPr lang="en-CA" dirty="0"/>
          </a:p>
        </p:txBody>
      </p:sp>
      <p:cxnSp>
        <p:nvCxnSpPr>
          <p:cNvPr id="480" name="Straight Arrow Connector 479"/>
          <p:cNvCxnSpPr/>
          <p:nvPr/>
        </p:nvCxnSpPr>
        <p:spPr>
          <a:xfrm>
            <a:off x="2597049" y="1715155"/>
            <a:ext cx="18701" cy="44053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81" name="TextBox 480"/>
          <p:cNvSpPr txBox="1"/>
          <p:nvPr/>
        </p:nvSpPr>
        <p:spPr>
          <a:xfrm rot="16200000">
            <a:off x="1364675" y="3592763"/>
            <a:ext cx="1866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Axe tempor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9013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35</a:t>
            </a:fld>
            <a:endParaRPr lang="fr-CA"/>
          </a:p>
        </p:txBody>
      </p:sp>
      <p:sp>
        <p:nvSpPr>
          <p:cNvPr id="5" name="Rectangle 4"/>
          <p:cNvSpPr/>
          <p:nvPr/>
        </p:nvSpPr>
        <p:spPr>
          <a:xfrm>
            <a:off x="1430066" y="1247292"/>
            <a:ext cx="1034624" cy="14088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100" dirty="0" smtClean="0">
                <a:solidFill>
                  <a:schemeClr val="tx1"/>
                </a:solidFill>
              </a:rPr>
              <a:t>input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30066" y="147048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>
                <a:solidFill>
                  <a:schemeClr val="tx1"/>
                </a:solidFill>
              </a:rPr>
              <a:t>3</a:t>
            </a:r>
            <a:r>
              <a:rPr lang="fr-CA" sz="1000" dirty="0" smtClean="0">
                <a:solidFill>
                  <a:schemeClr val="tx1"/>
                </a:solidFill>
              </a:rPr>
              <a:t>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30066" y="169367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30066" y="1916859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30066" y="2140048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30066" y="2586426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30066" y="280961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30066" y="3032804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30066" y="3479182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30066" y="5487883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30066" y="5711072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30066" y="5934261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1000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30066" y="6157459"/>
            <a:ext cx="1034624" cy="140884"/>
          </a:xfrm>
          <a:prstGeom prst="rect">
            <a:avLst/>
          </a:prstGeom>
          <a:solidFill>
            <a:srgbClr val="FFC9C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err="1" smtClean="0">
                <a:solidFill>
                  <a:schemeClr val="tx1"/>
                </a:solidFill>
              </a:rPr>
              <a:t>Softmax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30066" y="236323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30066" y="3255993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30066" y="370237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30066" y="392556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430066" y="5264694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430066" y="4148749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30066" y="4371938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30066" y="459512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30066" y="4818316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30066" y="504150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30066" y="6342512"/>
            <a:ext cx="998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 smtClean="0"/>
              <a:t>VGG16</a:t>
            </a:r>
            <a:endParaRPr lang="en-CA" dirty="0"/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3254433" cy="1143000"/>
          </a:xfrm>
        </p:spPr>
        <p:txBody>
          <a:bodyPr/>
          <a:lstStyle/>
          <a:p>
            <a:pPr algn="l"/>
            <a:r>
              <a:rPr lang="fr-CA" dirty="0" err="1" smtClean="0"/>
              <a:t>Captioning</a:t>
            </a:r>
            <a:r>
              <a:rPr lang="fr-CA" dirty="0" smtClean="0"/>
              <a:t> </a:t>
            </a:r>
            <a:endParaRPr lang="en-CA" dirty="0"/>
          </a:p>
        </p:txBody>
      </p:sp>
      <p:pic>
        <p:nvPicPr>
          <p:cNvPr id="209922" name="Picture 2" descr="https://tse2.mm.bing.net/th?id=OIP.H5bGHJvugf-hm16CKbkU9QHaE8&amp;pid=Ap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9602" y="170757"/>
            <a:ext cx="2609850" cy="173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Freeform 29"/>
          <p:cNvSpPr/>
          <p:nvPr/>
        </p:nvSpPr>
        <p:spPr>
          <a:xfrm>
            <a:off x="2460567" y="1212778"/>
            <a:ext cx="1612670" cy="532895"/>
          </a:xfrm>
          <a:custGeom>
            <a:avLst/>
            <a:gdLst>
              <a:gd name="connsiteX0" fmla="*/ 1022466 w 1022466"/>
              <a:gd name="connsiteY0" fmla="*/ 158011 h 174636"/>
              <a:gd name="connsiteX1" fmla="*/ 382386 w 1022466"/>
              <a:gd name="connsiteY1" fmla="*/ 69 h 174636"/>
              <a:gd name="connsiteX2" fmla="*/ 0 w 1022466"/>
              <a:gd name="connsiteY2" fmla="*/ 174636 h 174636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541147 h 541147"/>
              <a:gd name="connsiteX1" fmla="*/ 856212 w 1612670"/>
              <a:gd name="connsiteY1" fmla="*/ 25757 h 541147"/>
              <a:gd name="connsiteX2" fmla="*/ 0 w 1612670"/>
              <a:gd name="connsiteY2" fmla="*/ 125510 h 541147"/>
              <a:gd name="connsiteX0" fmla="*/ 1612670 w 1612670"/>
              <a:gd name="connsiteY0" fmla="*/ 532895 h 532895"/>
              <a:gd name="connsiteX1" fmla="*/ 856212 w 1612670"/>
              <a:gd name="connsiteY1" fmla="*/ 17505 h 532895"/>
              <a:gd name="connsiteX2" fmla="*/ 0 w 1612670"/>
              <a:gd name="connsiteY2" fmla="*/ 117258 h 532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2670" h="532895">
                <a:moveTo>
                  <a:pt x="1612670" y="532895"/>
                </a:moveTo>
                <a:cubicBezTo>
                  <a:pt x="1269769" y="510727"/>
                  <a:pt x="1124990" y="86778"/>
                  <a:pt x="856212" y="17505"/>
                </a:cubicBezTo>
                <a:cubicBezTo>
                  <a:pt x="587434" y="-51768"/>
                  <a:pt x="513311" y="106174"/>
                  <a:pt x="0" y="11725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TextBox 30"/>
          <p:cNvSpPr txBox="1"/>
          <p:nvPr/>
        </p:nvSpPr>
        <p:spPr>
          <a:xfrm>
            <a:off x="3208713" y="3920632"/>
            <a:ext cx="5459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dirty="0" smtClean="0">
                <a:solidFill>
                  <a:srgbClr val="FF0000"/>
                </a:solidFill>
              </a:rPr>
              <a:t>Pré-entraîné sur </a:t>
            </a:r>
            <a:r>
              <a:rPr lang="fr-CA" sz="3600" b="1" i="1" dirty="0" err="1" smtClean="0">
                <a:solidFill>
                  <a:srgbClr val="FF0000"/>
                </a:solidFill>
              </a:rPr>
              <a:t>ImageNet</a:t>
            </a:r>
            <a:endParaRPr lang="en-CA" sz="36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628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30066" y="1247292"/>
            <a:ext cx="1034624" cy="14088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100" dirty="0" smtClean="0">
                <a:solidFill>
                  <a:schemeClr val="tx1"/>
                </a:solidFill>
              </a:rPr>
              <a:t>input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30066" y="147048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>
                <a:solidFill>
                  <a:schemeClr val="tx1"/>
                </a:solidFill>
              </a:rPr>
              <a:t>3</a:t>
            </a:r>
            <a:r>
              <a:rPr lang="fr-CA" sz="1000" dirty="0" smtClean="0">
                <a:solidFill>
                  <a:schemeClr val="tx1"/>
                </a:solidFill>
              </a:rPr>
              <a:t>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30066" y="169367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30066" y="1916859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30066" y="2140048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30066" y="2586426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30066" y="280961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30066" y="3032804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30066" y="3479182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30066" y="5487883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30066" y="5711072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30066" y="5934261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1000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30066" y="6157459"/>
            <a:ext cx="1034624" cy="140884"/>
          </a:xfrm>
          <a:prstGeom prst="rect">
            <a:avLst/>
          </a:prstGeom>
          <a:solidFill>
            <a:srgbClr val="FFC9C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err="1" smtClean="0">
                <a:solidFill>
                  <a:schemeClr val="tx1"/>
                </a:solidFill>
              </a:rPr>
              <a:t>Softmax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30066" y="236323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30066" y="3255993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30066" y="370237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30066" y="392556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430066" y="5264694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430066" y="4148749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30066" y="4371938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30066" y="459512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30066" y="4818316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30066" y="504150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30066" y="6342512"/>
            <a:ext cx="998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 smtClean="0"/>
              <a:t>VGG16</a:t>
            </a:r>
            <a:endParaRPr lang="en-CA" dirty="0"/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err="1" smtClean="0"/>
              <a:t>Captioning</a:t>
            </a:r>
            <a:r>
              <a:rPr lang="fr-CA" dirty="0" smtClean="0"/>
              <a:t> </a:t>
            </a:r>
            <a:endParaRPr lang="en-CA" dirty="0"/>
          </a:p>
        </p:txBody>
      </p:sp>
      <p:pic>
        <p:nvPicPr>
          <p:cNvPr id="209922" name="Picture 2" descr="https://tse2.mm.bing.net/th?id=OIP.H5bGHJvugf-hm16CKbkU9QHaE8&amp;pid=Ap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63" y="168326"/>
            <a:ext cx="2609850" cy="173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Freeform 29"/>
          <p:cNvSpPr/>
          <p:nvPr/>
        </p:nvSpPr>
        <p:spPr>
          <a:xfrm>
            <a:off x="2460567" y="1212778"/>
            <a:ext cx="1612670" cy="532895"/>
          </a:xfrm>
          <a:custGeom>
            <a:avLst/>
            <a:gdLst>
              <a:gd name="connsiteX0" fmla="*/ 1022466 w 1022466"/>
              <a:gd name="connsiteY0" fmla="*/ 158011 h 174636"/>
              <a:gd name="connsiteX1" fmla="*/ 382386 w 1022466"/>
              <a:gd name="connsiteY1" fmla="*/ 69 h 174636"/>
              <a:gd name="connsiteX2" fmla="*/ 0 w 1022466"/>
              <a:gd name="connsiteY2" fmla="*/ 174636 h 174636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541147 h 541147"/>
              <a:gd name="connsiteX1" fmla="*/ 856212 w 1612670"/>
              <a:gd name="connsiteY1" fmla="*/ 25757 h 541147"/>
              <a:gd name="connsiteX2" fmla="*/ 0 w 1612670"/>
              <a:gd name="connsiteY2" fmla="*/ 125510 h 541147"/>
              <a:gd name="connsiteX0" fmla="*/ 1612670 w 1612670"/>
              <a:gd name="connsiteY0" fmla="*/ 532895 h 532895"/>
              <a:gd name="connsiteX1" fmla="*/ 856212 w 1612670"/>
              <a:gd name="connsiteY1" fmla="*/ 17505 h 532895"/>
              <a:gd name="connsiteX2" fmla="*/ 0 w 1612670"/>
              <a:gd name="connsiteY2" fmla="*/ 117258 h 532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2670" h="532895">
                <a:moveTo>
                  <a:pt x="1612670" y="532895"/>
                </a:moveTo>
                <a:cubicBezTo>
                  <a:pt x="1269769" y="510727"/>
                  <a:pt x="1124990" y="86778"/>
                  <a:pt x="856212" y="17505"/>
                </a:cubicBezTo>
                <a:cubicBezTo>
                  <a:pt x="587434" y="-51768"/>
                  <a:pt x="513311" y="106174"/>
                  <a:pt x="0" y="11725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Multiply 1"/>
          <p:cNvSpPr/>
          <p:nvPr/>
        </p:nvSpPr>
        <p:spPr>
          <a:xfrm>
            <a:off x="1012769" y="5875973"/>
            <a:ext cx="1869218" cy="466539"/>
          </a:xfrm>
          <a:prstGeom prst="mathMultiply">
            <a:avLst>
              <a:gd name="adj1" fmla="val 1995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776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30066" y="1247292"/>
            <a:ext cx="1034624" cy="14088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100" dirty="0" smtClean="0">
                <a:solidFill>
                  <a:schemeClr val="tx1"/>
                </a:solidFill>
              </a:rPr>
              <a:t>input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30066" y="147048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>
                <a:solidFill>
                  <a:schemeClr val="tx1"/>
                </a:solidFill>
              </a:rPr>
              <a:t>3</a:t>
            </a:r>
            <a:r>
              <a:rPr lang="fr-CA" sz="1000" dirty="0" smtClean="0">
                <a:solidFill>
                  <a:schemeClr val="tx1"/>
                </a:solidFill>
              </a:rPr>
              <a:t>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30066" y="169367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30066" y="1916859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30066" y="2140048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30066" y="2586426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30066" y="280961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30066" y="3032804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30066" y="3479182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30066" y="5487883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30066" y="5711072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30066" y="236323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30066" y="3255993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30066" y="370237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30066" y="392556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430066" y="5264694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430066" y="4148749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30066" y="4371938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30066" y="459512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30066" y="4818316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30066" y="504150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err="1" smtClean="0"/>
              <a:t>Captioning</a:t>
            </a:r>
            <a:r>
              <a:rPr lang="fr-CA" dirty="0" smtClean="0"/>
              <a:t> </a:t>
            </a:r>
            <a:endParaRPr lang="en-CA" dirty="0"/>
          </a:p>
        </p:txBody>
      </p:sp>
      <p:pic>
        <p:nvPicPr>
          <p:cNvPr id="209922" name="Picture 2" descr="https://tse2.mm.bing.net/th?id=OIP.H5bGHJvugf-hm16CKbkU9QHaE8&amp;pid=Ap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63" y="168326"/>
            <a:ext cx="2609850" cy="173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Freeform 29"/>
          <p:cNvSpPr/>
          <p:nvPr/>
        </p:nvSpPr>
        <p:spPr>
          <a:xfrm>
            <a:off x="2460567" y="1212778"/>
            <a:ext cx="1612670" cy="532895"/>
          </a:xfrm>
          <a:custGeom>
            <a:avLst/>
            <a:gdLst>
              <a:gd name="connsiteX0" fmla="*/ 1022466 w 1022466"/>
              <a:gd name="connsiteY0" fmla="*/ 158011 h 174636"/>
              <a:gd name="connsiteX1" fmla="*/ 382386 w 1022466"/>
              <a:gd name="connsiteY1" fmla="*/ 69 h 174636"/>
              <a:gd name="connsiteX2" fmla="*/ 0 w 1022466"/>
              <a:gd name="connsiteY2" fmla="*/ 174636 h 174636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541147 h 541147"/>
              <a:gd name="connsiteX1" fmla="*/ 856212 w 1612670"/>
              <a:gd name="connsiteY1" fmla="*/ 25757 h 541147"/>
              <a:gd name="connsiteX2" fmla="*/ 0 w 1612670"/>
              <a:gd name="connsiteY2" fmla="*/ 125510 h 541147"/>
              <a:gd name="connsiteX0" fmla="*/ 1612670 w 1612670"/>
              <a:gd name="connsiteY0" fmla="*/ 532895 h 532895"/>
              <a:gd name="connsiteX1" fmla="*/ 856212 w 1612670"/>
              <a:gd name="connsiteY1" fmla="*/ 17505 h 532895"/>
              <a:gd name="connsiteX2" fmla="*/ 0 w 1612670"/>
              <a:gd name="connsiteY2" fmla="*/ 117258 h 532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2670" h="532895">
                <a:moveTo>
                  <a:pt x="1612670" y="532895"/>
                </a:moveTo>
                <a:cubicBezTo>
                  <a:pt x="1269769" y="510727"/>
                  <a:pt x="1124990" y="86778"/>
                  <a:pt x="856212" y="17505"/>
                </a:cubicBezTo>
                <a:cubicBezTo>
                  <a:pt x="587434" y="-51768"/>
                  <a:pt x="513311" y="106174"/>
                  <a:pt x="0" y="11725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5465479" y="2934630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6222419" y="2934630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44980" y="322414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926043"/>
              </p:ext>
            </p:extLst>
          </p:nvPr>
        </p:nvGraphicFramePr>
        <p:xfrm>
          <a:off x="4100894" y="3099091"/>
          <a:ext cx="13779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4" name="Equation" r:id="rId4" imgW="787320" imgH="215640" progId="Equation.3">
                  <p:embed/>
                </p:oleObj>
              </mc:Choice>
              <mc:Fallback>
                <p:oleObj name="Equation" r:id="rId4" imgW="787320" imgH="21564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894" y="3099091"/>
                        <a:ext cx="13779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955441" y="2946804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6518735" y="3236505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803932" y="2969365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5" name="Equation" r:id="rId6" imgW="279360" imgH="203040" progId="Equation.3">
                  <p:embed/>
                </p:oleObj>
              </mc:Choice>
              <mc:Fallback>
                <p:oleObj name="Equation" r:id="rId6" imgW="279360" imgH="203040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32" y="2969365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6561097" y="299401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6" name="Equation" r:id="rId8" imgW="279360" imgH="203040" progId="Equation.3">
                  <p:embed/>
                </p:oleObj>
              </mc:Choice>
              <mc:Fallback>
                <p:oleObj name="Equation" r:id="rId8" imgW="279360" imgH="20304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097" y="299401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10925"/>
              </p:ext>
            </p:extLst>
          </p:nvPr>
        </p:nvGraphicFramePr>
        <p:xfrm>
          <a:off x="6439526" y="262139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7" name="Equation" r:id="rId10" imgW="279360" imgH="203040" progId="Equation.3">
                  <p:embed/>
                </p:oleObj>
              </mc:Choice>
              <mc:Fallback>
                <p:oleObj name="Equation" r:id="rId10" imgW="279360" imgH="20304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526" y="262139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6359638" y="3430912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" name="Freeform 2"/>
          <p:cNvSpPr/>
          <p:nvPr/>
        </p:nvSpPr>
        <p:spPr>
          <a:xfrm>
            <a:off x="1958611" y="2334583"/>
            <a:ext cx="4386149" cy="4051341"/>
          </a:xfrm>
          <a:custGeom>
            <a:avLst/>
            <a:gdLst>
              <a:gd name="connsiteX0" fmla="*/ 94387 w 4491820"/>
              <a:gd name="connsiteY0" fmla="*/ 3525058 h 4076367"/>
              <a:gd name="connsiteX1" fmla="*/ 94387 w 4491820"/>
              <a:gd name="connsiteY1" fmla="*/ 3890818 h 4076367"/>
              <a:gd name="connsiteX2" fmla="*/ 1075289 w 4491820"/>
              <a:gd name="connsiteY2" fmla="*/ 3890818 h 4076367"/>
              <a:gd name="connsiteX3" fmla="*/ 1590678 w 4491820"/>
              <a:gd name="connsiteY3" fmla="*/ 1579880 h 4076367"/>
              <a:gd name="connsiteX4" fmla="*/ 2122693 w 4491820"/>
              <a:gd name="connsiteY4" fmla="*/ 233218 h 4076367"/>
              <a:gd name="connsiteX5" fmla="*/ 3685486 w 4491820"/>
              <a:gd name="connsiteY5" fmla="*/ 8774 h 4076367"/>
              <a:gd name="connsiteX6" fmla="*/ 4491820 w 4491820"/>
              <a:gd name="connsiteY6" fmla="*/ 332971 h 4076367"/>
              <a:gd name="connsiteX7" fmla="*/ 4491820 w 4491820"/>
              <a:gd name="connsiteY7" fmla="*/ 332971 h 4076367"/>
              <a:gd name="connsiteX8" fmla="*/ 4466882 w 4491820"/>
              <a:gd name="connsiteY8" fmla="*/ 607291 h 4076367"/>
              <a:gd name="connsiteX9" fmla="*/ 4466882 w 4491820"/>
              <a:gd name="connsiteY9" fmla="*/ 607291 h 4076367"/>
              <a:gd name="connsiteX0" fmla="*/ 94387 w 4539994"/>
              <a:gd name="connsiteY0" fmla="*/ 3525058 h 4076367"/>
              <a:gd name="connsiteX1" fmla="*/ 94387 w 4539994"/>
              <a:gd name="connsiteY1" fmla="*/ 3890818 h 4076367"/>
              <a:gd name="connsiteX2" fmla="*/ 1075289 w 4539994"/>
              <a:gd name="connsiteY2" fmla="*/ 3890818 h 4076367"/>
              <a:gd name="connsiteX3" fmla="*/ 1590678 w 4539994"/>
              <a:gd name="connsiteY3" fmla="*/ 1579880 h 4076367"/>
              <a:gd name="connsiteX4" fmla="*/ 2122693 w 4539994"/>
              <a:gd name="connsiteY4" fmla="*/ 233218 h 4076367"/>
              <a:gd name="connsiteX5" fmla="*/ 3685486 w 4539994"/>
              <a:gd name="connsiteY5" fmla="*/ 8774 h 4076367"/>
              <a:gd name="connsiteX6" fmla="*/ 4491820 w 4539994"/>
              <a:gd name="connsiteY6" fmla="*/ 332971 h 4076367"/>
              <a:gd name="connsiteX7" fmla="*/ 4441944 w 4539994"/>
              <a:gd name="connsiteY7" fmla="*/ 266469 h 4076367"/>
              <a:gd name="connsiteX8" fmla="*/ 4466882 w 4539994"/>
              <a:gd name="connsiteY8" fmla="*/ 607291 h 4076367"/>
              <a:gd name="connsiteX9" fmla="*/ 4466882 w 4539994"/>
              <a:gd name="connsiteY9" fmla="*/ 607291 h 4076367"/>
              <a:gd name="connsiteX0" fmla="*/ 94387 w 4478114"/>
              <a:gd name="connsiteY0" fmla="*/ 3569549 h 4120858"/>
              <a:gd name="connsiteX1" fmla="*/ 94387 w 4478114"/>
              <a:gd name="connsiteY1" fmla="*/ 3935309 h 4120858"/>
              <a:gd name="connsiteX2" fmla="*/ 1075289 w 4478114"/>
              <a:gd name="connsiteY2" fmla="*/ 3935309 h 4120858"/>
              <a:gd name="connsiteX3" fmla="*/ 1590678 w 4478114"/>
              <a:gd name="connsiteY3" fmla="*/ 1624371 h 4120858"/>
              <a:gd name="connsiteX4" fmla="*/ 2122693 w 4478114"/>
              <a:gd name="connsiteY4" fmla="*/ 277709 h 4120858"/>
              <a:gd name="connsiteX5" fmla="*/ 3685486 w 4478114"/>
              <a:gd name="connsiteY5" fmla="*/ 53265 h 4120858"/>
              <a:gd name="connsiteX6" fmla="*/ 4417005 w 4478114"/>
              <a:gd name="connsiteY6" fmla="*/ 20015 h 4120858"/>
              <a:gd name="connsiteX7" fmla="*/ 4441944 w 4478114"/>
              <a:gd name="connsiteY7" fmla="*/ 310960 h 4120858"/>
              <a:gd name="connsiteX8" fmla="*/ 4466882 w 4478114"/>
              <a:gd name="connsiteY8" fmla="*/ 651782 h 4120858"/>
              <a:gd name="connsiteX9" fmla="*/ 4466882 w 4478114"/>
              <a:gd name="connsiteY9" fmla="*/ 651782 h 4120858"/>
              <a:gd name="connsiteX0" fmla="*/ 94387 w 4469030"/>
              <a:gd name="connsiteY0" fmla="*/ 3523608 h 4074917"/>
              <a:gd name="connsiteX1" fmla="*/ 94387 w 4469030"/>
              <a:gd name="connsiteY1" fmla="*/ 3889368 h 4074917"/>
              <a:gd name="connsiteX2" fmla="*/ 1075289 w 4469030"/>
              <a:gd name="connsiteY2" fmla="*/ 3889368 h 4074917"/>
              <a:gd name="connsiteX3" fmla="*/ 1590678 w 4469030"/>
              <a:gd name="connsiteY3" fmla="*/ 1578430 h 4074917"/>
              <a:gd name="connsiteX4" fmla="*/ 2122693 w 4469030"/>
              <a:gd name="connsiteY4" fmla="*/ 231768 h 4074917"/>
              <a:gd name="connsiteX5" fmla="*/ 3685486 w 4469030"/>
              <a:gd name="connsiteY5" fmla="*/ 7324 h 4074917"/>
              <a:gd name="connsiteX6" fmla="*/ 4184249 w 4469030"/>
              <a:gd name="connsiteY6" fmla="*/ 73827 h 4074917"/>
              <a:gd name="connsiteX7" fmla="*/ 4441944 w 4469030"/>
              <a:gd name="connsiteY7" fmla="*/ 265019 h 4074917"/>
              <a:gd name="connsiteX8" fmla="*/ 4466882 w 4469030"/>
              <a:gd name="connsiteY8" fmla="*/ 605841 h 4074917"/>
              <a:gd name="connsiteX9" fmla="*/ 4466882 w 4469030"/>
              <a:gd name="connsiteY9" fmla="*/ 605841 h 4074917"/>
              <a:gd name="connsiteX0" fmla="*/ 94387 w 4469030"/>
              <a:gd name="connsiteY0" fmla="*/ 3523608 h 4074917"/>
              <a:gd name="connsiteX1" fmla="*/ 94387 w 4469030"/>
              <a:gd name="connsiteY1" fmla="*/ 3889368 h 4074917"/>
              <a:gd name="connsiteX2" fmla="*/ 1075289 w 4469030"/>
              <a:gd name="connsiteY2" fmla="*/ 3889368 h 4074917"/>
              <a:gd name="connsiteX3" fmla="*/ 1590678 w 4469030"/>
              <a:gd name="connsiteY3" fmla="*/ 1578430 h 4074917"/>
              <a:gd name="connsiteX4" fmla="*/ 2122693 w 4469030"/>
              <a:gd name="connsiteY4" fmla="*/ 231768 h 4074917"/>
              <a:gd name="connsiteX5" fmla="*/ 3419478 w 4469030"/>
              <a:gd name="connsiteY5" fmla="*/ 7324 h 4074917"/>
              <a:gd name="connsiteX6" fmla="*/ 4184249 w 4469030"/>
              <a:gd name="connsiteY6" fmla="*/ 73827 h 4074917"/>
              <a:gd name="connsiteX7" fmla="*/ 4441944 w 4469030"/>
              <a:gd name="connsiteY7" fmla="*/ 265019 h 4074917"/>
              <a:gd name="connsiteX8" fmla="*/ 4466882 w 4469030"/>
              <a:gd name="connsiteY8" fmla="*/ 605841 h 4074917"/>
              <a:gd name="connsiteX9" fmla="*/ 4466882 w 4469030"/>
              <a:gd name="connsiteY9" fmla="*/ 605841 h 4074917"/>
              <a:gd name="connsiteX0" fmla="*/ 94387 w 4469030"/>
              <a:gd name="connsiteY0" fmla="*/ 3517576 h 4068885"/>
              <a:gd name="connsiteX1" fmla="*/ 94387 w 4469030"/>
              <a:gd name="connsiteY1" fmla="*/ 3883336 h 4068885"/>
              <a:gd name="connsiteX2" fmla="*/ 1075289 w 4469030"/>
              <a:gd name="connsiteY2" fmla="*/ 3883336 h 4068885"/>
              <a:gd name="connsiteX3" fmla="*/ 1590678 w 4469030"/>
              <a:gd name="connsiteY3" fmla="*/ 1572398 h 4068885"/>
              <a:gd name="connsiteX4" fmla="*/ 2122693 w 4469030"/>
              <a:gd name="connsiteY4" fmla="*/ 225736 h 4068885"/>
              <a:gd name="connsiteX5" fmla="*/ 3419478 w 4469030"/>
              <a:gd name="connsiteY5" fmla="*/ 1292 h 4068885"/>
              <a:gd name="connsiteX6" fmla="*/ 4184249 w 4469030"/>
              <a:gd name="connsiteY6" fmla="*/ 67795 h 4068885"/>
              <a:gd name="connsiteX7" fmla="*/ 4441944 w 4469030"/>
              <a:gd name="connsiteY7" fmla="*/ 258987 h 4068885"/>
              <a:gd name="connsiteX8" fmla="*/ 4466882 w 4469030"/>
              <a:gd name="connsiteY8" fmla="*/ 599809 h 4068885"/>
              <a:gd name="connsiteX9" fmla="*/ 4466882 w 4469030"/>
              <a:gd name="connsiteY9" fmla="*/ 599809 h 4068885"/>
              <a:gd name="connsiteX0" fmla="*/ 23742 w 4398385"/>
              <a:gd name="connsiteY0" fmla="*/ 3517576 h 4148827"/>
              <a:gd name="connsiteX1" fmla="*/ 248186 w 4398385"/>
              <a:gd name="connsiteY1" fmla="*/ 4057903 h 4148827"/>
              <a:gd name="connsiteX2" fmla="*/ 1004644 w 4398385"/>
              <a:gd name="connsiteY2" fmla="*/ 3883336 h 4148827"/>
              <a:gd name="connsiteX3" fmla="*/ 1520033 w 4398385"/>
              <a:gd name="connsiteY3" fmla="*/ 1572398 h 4148827"/>
              <a:gd name="connsiteX4" fmla="*/ 2052048 w 4398385"/>
              <a:gd name="connsiteY4" fmla="*/ 225736 h 4148827"/>
              <a:gd name="connsiteX5" fmla="*/ 3348833 w 4398385"/>
              <a:gd name="connsiteY5" fmla="*/ 1292 h 4148827"/>
              <a:gd name="connsiteX6" fmla="*/ 4113604 w 4398385"/>
              <a:gd name="connsiteY6" fmla="*/ 67795 h 4148827"/>
              <a:gd name="connsiteX7" fmla="*/ 4371299 w 4398385"/>
              <a:gd name="connsiteY7" fmla="*/ 258987 h 4148827"/>
              <a:gd name="connsiteX8" fmla="*/ 4396237 w 4398385"/>
              <a:gd name="connsiteY8" fmla="*/ 599809 h 4148827"/>
              <a:gd name="connsiteX9" fmla="*/ 4396237 w 4398385"/>
              <a:gd name="connsiteY9" fmla="*/ 599809 h 4148827"/>
              <a:gd name="connsiteX0" fmla="*/ 33079 w 4407722"/>
              <a:gd name="connsiteY0" fmla="*/ 3517576 h 4136644"/>
              <a:gd name="connsiteX1" fmla="*/ 257523 w 4407722"/>
              <a:gd name="connsiteY1" fmla="*/ 4057903 h 4136644"/>
              <a:gd name="connsiteX2" fmla="*/ 1013981 w 4407722"/>
              <a:gd name="connsiteY2" fmla="*/ 3883336 h 4136644"/>
              <a:gd name="connsiteX3" fmla="*/ 1529370 w 4407722"/>
              <a:gd name="connsiteY3" fmla="*/ 1572398 h 4136644"/>
              <a:gd name="connsiteX4" fmla="*/ 2061385 w 4407722"/>
              <a:gd name="connsiteY4" fmla="*/ 225736 h 4136644"/>
              <a:gd name="connsiteX5" fmla="*/ 3358170 w 4407722"/>
              <a:gd name="connsiteY5" fmla="*/ 1292 h 4136644"/>
              <a:gd name="connsiteX6" fmla="*/ 4122941 w 4407722"/>
              <a:gd name="connsiteY6" fmla="*/ 67795 h 4136644"/>
              <a:gd name="connsiteX7" fmla="*/ 4380636 w 4407722"/>
              <a:gd name="connsiteY7" fmla="*/ 258987 h 4136644"/>
              <a:gd name="connsiteX8" fmla="*/ 4405574 w 4407722"/>
              <a:gd name="connsiteY8" fmla="*/ 599809 h 4136644"/>
              <a:gd name="connsiteX9" fmla="*/ 4405574 w 4407722"/>
              <a:gd name="connsiteY9" fmla="*/ 599809 h 4136644"/>
              <a:gd name="connsiteX0" fmla="*/ 24424 w 4399067"/>
              <a:gd name="connsiteY0" fmla="*/ 3517576 h 4075181"/>
              <a:gd name="connsiteX1" fmla="*/ 248868 w 4399067"/>
              <a:gd name="connsiteY1" fmla="*/ 4057903 h 4075181"/>
              <a:gd name="connsiteX2" fmla="*/ 1046889 w 4399067"/>
              <a:gd name="connsiteY2" fmla="*/ 3708769 h 4075181"/>
              <a:gd name="connsiteX3" fmla="*/ 1520715 w 4399067"/>
              <a:gd name="connsiteY3" fmla="*/ 1572398 h 4075181"/>
              <a:gd name="connsiteX4" fmla="*/ 2052730 w 4399067"/>
              <a:gd name="connsiteY4" fmla="*/ 225736 h 4075181"/>
              <a:gd name="connsiteX5" fmla="*/ 3349515 w 4399067"/>
              <a:gd name="connsiteY5" fmla="*/ 1292 h 4075181"/>
              <a:gd name="connsiteX6" fmla="*/ 4114286 w 4399067"/>
              <a:gd name="connsiteY6" fmla="*/ 67795 h 4075181"/>
              <a:gd name="connsiteX7" fmla="*/ 4371981 w 4399067"/>
              <a:gd name="connsiteY7" fmla="*/ 258987 h 4075181"/>
              <a:gd name="connsiteX8" fmla="*/ 4396919 w 4399067"/>
              <a:gd name="connsiteY8" fmla="*/ 599809 h 4075181"/>
              <a:gd name="connsiteX9" fmla="*/ 4396919 w 4399067"/>
              <a:gd name="connsiteY9" fmla="*/ 599809 h 4075181"/>
              <a:gd name="connsiteX0" fmla="*/ 11039 w 4385682"/>
              <a:gd name="connsiteY0" fmla="*/ 3517576 h 4068185"/>
              <a:gd name="connsiteX1" fmla="*/ 493178 w 4385682"/>
              <a:gd name="connsiteY1" fmla="*/ 4049590 h 4068185"/>
              <a:gd name="connsiteX2" fmla="*/ 1033504 w 4385682"/>
              <a:gd name="connsiteY2" fmla="*/ 3708769 h 4068185"/>
              <a:gd name="connsiteX3" fmla="*/ 1507330 w 4385682"/>
              <a:gd name="connsiteY3" fmla="*/ 1572398 h 4068185"/>
              <a:gd name="connsiteX4" fmla="*/ 2039345 w 4385682"/>
              <a:gd name="connsiteY4" fmla="*/ 225736 h 4068185"/>
              <a:gd name="connsiteX5" fmla="*/ 3336130 w 4385682"/>
              <a:gd name="connsiteY5" fmla="*/ 1292 h 4068185"/>
              <a:gd name="connsiteX6" fmla="*/ 4100901 w 4385682"/>
              <a:gd name="connsiteY6" fmla="*/ 67795 h 4068185"/>
              <a:gd name="connsiteX7" fmla="*/ 4358596 w 4385682"/>
              <a:gd name="connsiteY7" fmla="*/ 258987 h 4068185"/>
              <a:gd name="connsiteX8" fmla="*/ 4383534 w 4385682"/>
              <a:gd name="connsiteY8" fmla="*/ 599809 h 4068185"/>
              <a:gd name="connsiteX9" fmla="*/ 4383534 w 4385682"/>
              <a:gd name="connsiteY9" fmla="*/ 599809 h 4068185"/>
              <a:gd name="connsiteX0" fmla="*/ 27247 w 4401890"/>
              <a:gd name="connsiteY0" fmla="*/ 3517576 h 4050309"/>
              <a:gd name="connsiteX1" fmla="*/ 509386 w 4401890"/>
              <a:gd name="connsiteY1" fmla="*/ 4049590 h 4050309"/>
              <a:gd name="connsiteX2" fmla="*/ 1049712 w 4401890"/>
              <a:gd name="connsiteY2" fmla="*/ 3708769 h 4050309"/>
              <a:gd name="connsiteX3" fmla="*/ 1523538 w 4401890"/>
              <a:gd name="connsiteY3" fmla="*/ 1572398 h 4050309"/>
              <a:gd name="connsiteX4" fmla="*/ 2055553 w 4401890"/>
              <a:gd name="connsiteY4" fmla="*/ 225736 h 4050309"/>
              <a:gd name="connsiteX5" fmla="*/ 3352338 w 4401890"/>
              <a:gd name="connsiteY5" fmla="*/ 1292 h 4050309"/>
              <a:gd name="connsiteX6" fmla="*/ 4117109 w 4401890"/>
              <a:gd name="connsiteY6" fmla="*/ 67795 h 4050309"/>
              <a:gd name="connsiteX7" fmla="*/ 4374804 w 4401890"/>
              <a:gd name="connsiteY7" fmla="*/ 258987 h 4050309"/>
              <a:gd name="connsiteX8" fmla="*/ 4399742 w 4401890"/>
              <a:gd name="connsiteY8" fmla="*/ 599809 h 4050309"/>
              <a:gd name="connsiteX9" fmla="*/ 4399742 w 4401890"/>
              <a:gd name="connsiteY9" fmla="*/ 599809 h 4050309"/>
              <a:gd name="connsiteX0" fmla="*/ 11506 w 4386149"/>
              <a:gd name="connsiteY0" fmla="*/ 3517576 h 4051341"/>
              <a:gd name="connsiteX1" fmla="*/ 493645 w 4386149"/>
              <a:gd name="connsiteY1" fmla="*/ 4049590 h 4051341"/>
              <a:gd name="connsiteX2" fmla="*/ 1150349 w 4386149"/>
              <a:gd name="connsiteY2" fmla="*/ 3326383 h 4051341"/>
              <a:gd name="connsiteX3" fmla="*/ 1507797 w 4386149"/>
              <a:gd name="connsiteY3" fmla="*/ 1572398 h 4051341"/>
              <a:gd name="connsiteX4" fmla="*/ 2039812 w 4386149"/>
              <a:gd name="connsiteY4" fmla="*/ 225736 h 4051341"/>
              <a:gd name="connsiteX5" fmla="*/ 3336597 w 4386149"/>
              <a:gd name="connsiteY5" fmla="*/ 1292 h 4051341"/>
              <a:gd name="connsiteX6" fmla="*/ 4101368 w 4386149"/>
              <a:gd name="connsiteY6" fmla="*/ 67795 h 4051341"/>
              <a:gd name="connsiteX7" fmla="*/ 4359063 w 4386149"/>
              <a:gd name="connsiteY7" fmla="*/ 258987 h 4051341"/>
              <a:gd name="connsiteX8" fmla="*/ 4384001 w 4386149"/>
              <a:gd name="connsiteY8" fmla="*/ 599809 h 4051341"/>
              <a:gd name="connsiteX9" fmla="*/ 4384001 w 4386149"/>
              <a:gd name="connsiteY9" fmla="*/ 599809 h 4051341"/>
              <a:gd name="connsiteX0" fmla="*/ 11506 w 4386149"/>
              <a:gd name="connsiteY0" fmla="*/ 3517576 h 4051341"/>
              <a:gd name="connsiteX1" fmla="*/ 493645 w 4386149"/>
              <a:gd name="connsiteY1" fmla="*/ 4049590 h 4051341"/>
              <a:gd name="connsiteX2" fmla="*/ 1150349 w 4386149"/>
              <a:gd name="connsiteY2" fmla="*/ 3326383 h 4051341"/>
              <a:gd name="connsiteX3" fmla="*/ 1507797 w 4386149"/>
              <a:gd name="connsiteY3" fmla="*/ 1572398 h 4051341"/>
              <a:gd name="connsiteX4" fmla="*/ 2039812 w 4386149"/>
              <a:gd name="connsiteY4" fmla="*/ 225736 h 4051341"/>
              <a:gd name="connsiteX5" fmla="*/ 3336597 w 4386149"/>
              <a:gd name="connsiteY5" fmla="*/ 1292 h 4051341"/>
              <a:gd name="connsiteX6" fmla="*/ 4101368 w 4386149"/>
              <a:gd name="connsiteY6" fmla="*/ 67795 h 4051341"/>
              <a:gd name="connsiteX7" fmla="*/ 4359063 w 4386149"/>
              <a:gd name="connsiteY7" fmla="*/ 258987 h 4051341"/>
              <a:gd name="connsiteX8" fmla="*/ 4384001 w 4386149"/>
              <a:gd name="connsiteY8" fmla="*/ 599809 h 4051341"/>
              <a:gd name="connsiteX9" fmla="*/ 4384001 w 4386149"/>
              <a:gd name="connsiteY9" fmla="*/ 599809 h 4051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86149" h="4051341">
                <a:moveTo>
                  <a:pt x="11506" y="3517576"/>
                </a:moveTo>
                <a:cubicBezTo>
                  <a:pt x="-70236" y="3669976"/>
                  <a:pt x="303838" y="4081455"/>
                  <a:pt x="493645" y="4049590"/>
                </a:cubicBezTo>
                <a:cubicBezTo>
                  <a:pt x="683452" y="4017725"/>
                  <a:pt x="931447" y="4096695"/>
                  <a:pt x="1150349" y="3326383"/>
                </a:cubicBezTo>
                <a:cubicBezTo>
                  <a:pt x="1369251" y="2556071"/>
                  <a:pt x="1359553" y="2089172"/>
                  <a:pt x="1507797" y="1572398"/>
                </a:cubicBezTo>
                <a:cubicBezTo>
                  <a:pt x="1656041" y="1055624"/>
                  <a:pt x="1735012" y="487587"/>
                  <a:pt x="2039812" y="225736"/>
                </a:cubicBezTo>
                <a:cubicBezTo>
                  <a:pt x="2344612" y="-36115"/>
                  <a:pt x="2785186" y="2676"/>
                  <a:pt x="3336597" y="1292"/>
                </a:cubicBezTo>
                <a:cubicBezTo>
                  <a:pt x="3888008" y="-92"/>
                  <a:pt x="3930957" y="24846"/>
                  <a:pt x="4101368" y="67795"/>
                </a:cubicBezTo>
                <a:cubicBezTo>
                  <a:pt x="4271779" y="110744"/>
                  <a:pt x="4311958" y="170318"/>
                  <a:pt x="4359063" y="258987"/>
                </a:cubicBezTo>
                <a:cubicBezTo>
                  <a:pt x="4406169" y="347656"/>
                  <a:pt x="4375688" y="486202"/>
                  <a:pt x="4384001" y="599809"/>
                </a:cubicBezTo>
                <a:lnTo>
                  <a:pt x="4384001" y="599809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arrow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89528"/>
              </p:ext>
            </p:extLst>
          </p:nvPr>
        </p:nvGraphicFramePr>
        <p:xfrm>
          <a:off x="5878513" y="1933762"/>
          <a:ext cx="337650" cy="51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8" name="Equation" r:id="rId12" imgW="164880" imgH="253800" progId="Equation.3">
                  <p:embed/>
                </p:oleObj>
              </mc:Choice>
              <mc:Fallback>
                <p:oleObj name="Equation" r:id="rId12" imgW="164880" imgH="2538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933762"/>
                        <a:ext cx="337650" cy="515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1" name="TextBox 209920"/>
          <p:cNvSpPr txBox="1"/>
          <p:nvPr/>
        </p:nvSpPr>
        <p:spPr>
          <a:xfrm>
            <a:off x="4364182" y="4986103"/>
            <a:ext cx="4334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Étape 1 : </a:t>
            </a:r>
            <a:r>
              <a:rPr lang="fr-CA" dirty="0" err="1" smtClean="0"/>
              <a:t>Init</a:t>
            </a:r>
            <a:r>
              <a:rPr lang="fr-CA" dirty="0" smtClean="0"/>
              <a:t> + </a:t>
            </a:r>
            <a:r>
              <a:rPr lang="en-CA" dirty="0" smtClean="0"/>
              <a:t>Propagation </a:t>
            </a:r>
            <a:r>
              <a:rPr lang="en-CA" dirty="0" err="1" smtClean="0"/>
              <a:t>avan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3570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30066" y="1247292"/>
            <a:ext cx="1034624" cy="14088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100" dirty="0" smtClean="0">
                <a:solidFill>
                  <a:schemeClr val="tx1"/>
                </a:solidFill>
              </a:rPr>
              <a:t>input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30066" y="147048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>
                <a:solidFill>
                  <a:schemeClr val="tx1"/>
                </a:solidFill>
              </a:rPr>
              <a:t>3</a:t>
            </a:r>
            <a:r>
              <a:rPr lang="fr-CA" sz="1000" dirty="0" smtClean="0">
                <a:solidFill>
                  <a:schemeClr val="tx1"/>
                </a:solidFill>
              </a:rPr>
              <a:t>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30066" y="169367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30066" y="1916859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30066" y="2140048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30066" y="2586426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30066" y="280961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30066" y="3032804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30066" y="3479182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30066" y="5487883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30066" y="5711072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30066" y="236323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30066" y="3255993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30066" y="370237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30066" y="392556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430066" y="5264694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430066" y="4148749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30066" y="4371938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30066" y="459512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30066" y="4818316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30066" y="504150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err="1" smtClean="0"/>
              <a:t>Captioning</a:t>
            </a:r>
            <a:r>
              <a:rPr lang="fr-CA" dirty="0" smtClean="0"/>
              <a:t> </a:t>
            </a:r>
            <a:endParaRPr lang="en-CA" dirty="0"/>
          </a:p>
        </p:txBody>
      </p:sp>
      <p:pic>
        <p:nvPicPr>
          <p:cNvPr id="209922" name="Picture 2" descr="https://tse2.mm.bing.net/th?id=OIP.H5bGHJvugf-hm16CKbkU9QHaE8&amp;pid=Ap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63" y="168326"/>
            <a:ext cx="2609850" cy="173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Freeform 29"/>
          <p:cNvSpPr/>
          <p:nvPr/>
        </p:nvSpPr>
        <p:spPr>
          <a:xfrm>
            <a:off x="2460567" y="1212778"/>
            <a:ext cx="1612670" cy="532895"/>
          </a:xfrm>
          <a:custGeom>
            <a:avLst/>
            <a:gdLst>
              <a:gd name="connsiteX0" fmla="*/ 1022466 w 1022466"/>
              <a:gd name="connsiteY0" fmla="*/ 158011 h 174636"/>
              <a:gd name="connsiteX1" fmla="*/ 382386 w 1022466"/>
              <a:gd name="connsiteY1" fmla="*/ 69 h 174636"/>
              <a:gd name="connsiteX2" fmla="*/ 0 w 1022466"/>
              <a:gd name="connsiteY2" fmla="*/ 174636 h 174636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541147 h 541147"/>
              <a:gd name="connsiteX1" fmla="*/ 856212 w 1612670"/>
              <a:gd name="connsiteY1" fmla="*/ 25757 h 541147"/>
              <a:gd name="connsiteX2" fmla="*/ 0 w 1612670"/>
              <a:gd name="connsiteY2" fmla="*/ 125510 h 541147"/>
              <a:gd name="connsiteX0" fmla="*/ 1612670 w 1612670"/>
              <a:gd name="connsiteY0" fmla="*/ 532895 h 532895"/>
              <a:gd name="connsiteX1" fmla="*/ 856212 w 1612670"/>
              <a:gd name="connsiteY1" fmla="*/ 17505 h 532895"/>
              <a:gd name="connsiteX2" fmla="*/ 0 w 1612670"/>
              <a:gd name="connsiteY2" fmla="*/ 117258 h 532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2670" h="532895">
                <a:moveTo>
                  <a:pt x="1612670" y="532895"/>
                </a:moveTo>
                <a:cubicBezTo>
                  <a:pt x="1269769" y="510727"/>
                  <a:pt x="1124990" y="86778"/>
                  <a:pt x="856212" y="17505"/>
                </a:cubicBezTo>
                <a:cubicBezTo>
                  <a:pt x="587434" y="-51768"/>
                  <a:pt x="513311" y="106174"/>
                  <a:pt x="0" y="11725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5465479" y="2934630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6222419" y="2934630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44980" y="322414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28986"/>
              </p:ext>
            </p:extLst>
          </p:nvPr>
        </p:nvGraphicFramePr>
        <p:xfrm>
          <a:off x="4100894" y="3099091"/>
          <a:ext cx="13779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0" name="Equation" r:id="rId4" imgW="787320" imgH="215640" progId="Equation.3">
                  <p:embed/>
                </p:oleObj>
              </mc:Choice>
              <mc:Fallback>
                <p:oleObj name="Equation" r:id="rId4" imgW="787320" imgH="21564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894" y="3099091"/>
                        <a:ext cx="13779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955441" y="2946804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6518735" y="3236505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803932" y="2969365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1" name="Equation" r:id="rId6" imgW="279360" imgH="203040" progId="Equation.3">
                  <p:embed/>
                </p:oleObj>
              </mc:Choice>
              <mc:Fallback>
                <p:oleObj name="Equation" r:id="rId6" imgW="279360" imgH="203040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32" y="2969365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6561097" y="299401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2" name="Equation" r:id="rId8" imgW="279360" imgH="203040" progId="Equation.3">
                  <p:embed/>
                </p:oleObj>
              </mc:Choice>
              <mc:Fallback>
                <p:oleObj name="Equation" r:id="rId8" imgW="279360" imgH="20304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097" y="299401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7629784" y="3020639"/>
          <a:ext cx="1022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3" name="Equation" r:id="rId10" imgW="583920" imgH="215640" progId="Equation.3">
                  <p:embed/>
                </p:oleObj>
              </mc:Choice>
              <mc:Fallback>
                <p:oleObj name="Equation" r:id="rId10" imgW="583920" imgH="215640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784" y="3020639"/>
                        <a:ext cx="10223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6439526" y="262139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4" name="Equation" r:id="rId12" imgW="279360" imgH="203040" progId="Equation.3">
                  <p:embed/>
                </p:oleObj>
              </mc:Choice>
              <mc:Fallback>
                <p:oleObj name="Equation" r:id="rId12" imgW="279360" imgH="20304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526" y="262139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6359638" y="3430912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" name="Freeform 2"/>
          <p:cNvSpPr/>
          <p:nvPr/>
        </p:nvSpPr>
        <p:spPr>
          <a:xfrm>
            <a:off x="1958611" y="2334583"/>
            <a:ext cx="4386149" cy="4051341"/>
          </a:xfrm>
          <a:custGeom>
            <a:avLst/>
            <a:gdLst>
              <a:gd name="connsiteX0" fmla="*/ 94387 w 4491820"/>
              <a:gd name="connsiteY0" fmla="*/ 3525058 h 4076367"/>
              <a:gd name="connsiteX1" fmla="*/ 94387 w 4491820"/>
              <a:gd name="connsiteY1" fmla="*/ 3890818 h 4076367"/>
              <a:gd name="connsiteX2" fmla="*/ 1075289 w 4491820"/>
              <a:gd name="connsiteY2" fmla="*/ 3890818 h 4076367"/>
              <a:gd name="connsiteX3" fmla="*/ 1590678 w 4491820"/>
              <a:gd name="connsiteY3" fmla="*/ 1579880 h 4076367"/>
              <a:gd name="connsiteX4" fmla="*/ 2122693 w 4491820"/>
              <a:gd name="connsiteY4" fmla="*/ 233218 h 4076367"/>
              <a:gd name="connsiteX5" fmla="*/ 3685486 w 4491820"/>
              <a:gd name="connsiteY5" fmla="*/ 8774 h 4076367"/>
              <a:gd name="connsiteX6" fmla="*/ 4491820 w 4491820"/>
              <a:gd name="connsiteY6" fmla="*/ 332971 h 4076367"/>
              <a:gd name="connsiteX7" fmla="*/ 4491820 w 4491820"/>
              <a:gd name="connsiteY7" fmla="*/ 332971 h 4076367"/>
              <a:gd name="connsiteX8" fmla="*/ 4466882 w 4491820"/>
              <a:gd name="connsiteY8" fmla="*/ 607291 h 4076367"/>
              <a:gd name="connsiteX9" fmla="*/ 4466882 w 4491820"/>
              <a:gd name="connsiteY9" fmla="*/ 607291 h 4076367"/>
              <a:gd name="connsiteX0" fmla="*/ 94387 w 4539994"/>
              <a:gd name="connsiteY0" fmla="*/ 3525058 h 4076367"/>
              <a:gd name="connsiteX1" fmla="*/ 94387 w 4539994"/>
              <a:gd name="connsiteY1" fmla="*/ 3890818 h 4076367"/>
              <a:gd name="connsiteX2" fmla="*/ 1075289 w 4539994"/>
              <a:gd name="connsiteY2" fmla="*/ 3890818 h 4076367"/>
              <a:gd name="connsiteX3" fmla="*/ 1590678 w 4539994"/>
              <a:gd name="connsiteY3" fmla="*/ 1579880 h 4076367"/>
              <a:gd name="connsiteX4" fmla="*/ 2122693 w 4539994"/>
              <a:gd name="connsiteY4" fmla="*/ 233218 h 4076367"/>
              <a:gd name="connsiteX5" fmla="*/ 3685486 w 4539994"/>
              <a:gd name="connsiteY5" fmla="*/ 8774 h 4076367"/>
              <a:gd name="connsiteX6" fmla="*/ 4491820 w 4539994"/>
              <a:gd name="connsiteY6" fmla="*/ 332971 h 4076367"/>
              <a:gd name="connsiteX7" fmla="*/ 4441944 w 4539994"/>
              <a:gd name="connsiteY7" fmla="*/ 266469 h 4076367"/>
              <a:gd name="connsiteX8" fmla="*/ 4466882 w 4539994"/>
              <a:gd name="connsiteY8" fmla="*/ 607291 h 4076367"/>
              <a:gd name="connsiteX9" fmla="*/ 4466882 w 4539994"/>
              <a:gd name="connsiteY9" fmla="*/ 607291 h 4076367"/>
              <a:gd name="connsiteX0" fmla="*/ 94387 w 4478114"/>
              <a:gd name="connsiteY0" fmla="*/ 3569549 h 4120858"/>
              <a:gd name="connsiteX1" fmla="*/ 94387 w 4478114"/>
              <a:gd name="connsiteY1" fmla="*/ 3935309 h 4120858"/>
              <a:gd name="connsiteX2" fmla="*/ 1075289 w 4478114"/>
              <a:gd name="connsiteY2" fmla="*/ 3935309 h 4120858"/>
              <a:gd name="connsiteX3" fmla="*/ 1590678 w 4478114"/>
              <a:gd name="connsiteY3" fmla="*/ 1624371 h 4120858"/>
              <a:gd name="connsiteX4" fmla="*/ 2122693 w 4478114"/>
              <a:gd name="connsiteY4" fmla="*/ 277709 h 4120858"/>
              <a:gd name="connsiteX5" fmla="*/ 3685486 w 4478114"/>
              <a:gd name="connsiteY5" fmla="*/ 53265 h 4120858"/>
              <a:gd name="connsiteX6" fmla="*/ 4417005 w 4478114"/>
              <a:gd name="connsiteY6" fmla="*/ 20015 h 4120858"/>
              <a:gd name="connsiteX7" fmla="*/ 4441944 w 4478114"/>
              <a:gd name="connsiteY7" fmla="*/ 310960 h 4120858"/>
              <a:gd name="connsiteX8" fmla="*/ 4466882 w 4478114"/>
              <a:gd name="connsiteY8" fmla="*/ 651782 h 4120858"/>
              <a:gd name="connsiteX9" fmla="*/ 4466882 w 4478114"/>
              <a:gd name="connsiteY9" fmla="*/ 651782 h 4120858"/>
              <a:gd name="connsiteX0" fmla="*/ 94387 w 4469030"/>
              <a:gd name="connsiteY0" fmla="*/ 3523608 h 4074917"/>
              <a:gd name="connsiteX1" fmla="*/ 94387 w 4469030"/>
              <a:gd name="connsiteY1" fmla="*/ 3889368 h 4074917"/>
              <a:gd name="connsiteX2" fmla="*/ 1075289 w 4469030"/>
              <a:gd name="connsiteY2" fmla="*/ 3889368 h 4074917"/>
              <a:gd name="connsiteX3" fmla="*/ 1590678 w 4469030"/>
              <a:gd name="connsiteY3" fmla="*/ 1578430 h 4074917"/>
              <a:gd name="connsiteX4" fmla="*/ 2122693 w 4469030"/>
              <a:gd name="connsiteY4" fmla="*/ 231768 h 4074917"/>
              <a:gd name="connsiteX5" fmla="*/ 3685486 w 4469030"/>
              <a:gd name="connsiteY5" fmla="*/ 7324 h 4074917"/>
              <a:gd name="connsiteX6" fmla="*/ 4184249 w 4469030"/>
              <a:gd name="connsiteY6" fmla="*/ 73827 h 4074917"/>
              <a:gd name="connsiteX7" fmla="*/ 4441944 w 4469030"/>
              <a:gd name="connsiteY7" fmla="*/ 265019 h 4074917"/>
              <a:gd name="connsiteX8" fmla="*/ 4466882 w 4469030"/>
              <a:gd name="connsiteY8" fmla="*/ 605841 h 4074917"/>
              <a:gd name="connsiteX9" fmla="*/ 4466882 w 4469030"/>
              <a:gd name="connsiteY9" fmla="*/ 605841 h 4074917"/>
              <a:gd name="connsiteX0" fmla="*/ 94387 w 4469030"/>
              <a:gd name="connsiteY0" fmla="*/ 3523608 h 4074917"/>
              <a:gd name="connsiteX1" fmla="*/ 94387 w 4469030"/>
              <a:gd name="connsiteY1" fmla="*/ 3889368 h 4074917"/>
              <a:gd name="connsiteX2" fmla="*/ 1075289 w 4469030"/>
              <a:gd name="connsiteY2" fmla="*/ 3889368 h 4074917"/>
              <a:gd name="connsiteX3" fmla="*/ 1590678 w 4469030"/>
              <a:gd name="connsiteY3" fmla="*/ 1578430 h 4074917"/>
              <a:gd name="connsiteX4" fmla="*/ 2122693 w 4469030"/>
              <a:gd name="connsiteY4" fmla="*/ 231768 h 4074917"/>
              <a:gd name="connsiteX5" fmla="*/ 3419478 w 4469030"/>
              <a:gd name="connsiteY5" fmla="*/ 7324 h 4074917"/>
              <a:gd name="connsiteX6" fmla="*/ 4184249 w 4469030"/>
              <a:gd name="connsiteY6" fmla="*/ 73827 h 4074917"/>
              <a:gd name="connsiteX7" fmla="*/ 4441944 w 4469030"/>
              <a:gd name="connsiteY7" fmla="*/ 265019 h 4074917"/>
              <a:gd name="connsiteX8" fmla="*/ 4466882 w 4469030"/>
              <a:gd name="connsiteY8" fmla="*/ 605841 h 4074917"/>
              <a:gd name="connsiteX9" fmla="*/ 4466882 w 4469030"/>
              <a:gd name="connsiteY9" fmla="*/ 605841 h 4074917"/>
              <a:gd name="connsiteX0" fmla="*/ 94387 w 4469030"/>
              <a:gd name="connsiteY0" fmla="*/ 3517576 h 4068885"/>
              <a:gd name="connsiteX1" fmla="*/ 94387 w 4469030"/>
              <a:gd name="connsiteY1" fmla="*/ 3883336 h 4068885"/>
              <a:gd name="connsiteX2" fmla="*/ 1075289 w 4469030"/>
              <a:gd name="connsiteY2" fmla="*/ 3883336 h 4068885"/>
              <a:gd name="connsiteX3" fmla="*/ 1590678 w 4469030"/>
              <a:gd name="connsiteY3" fmla="*/ 1572398 h 4068885"/>
              <a:gd name="connsiteX4" fmla="*/ 2122693 w 4469030"/>
              <a:gd name="connsiteY4" fmla="*/ 225736 h 4068885"/>
              <a:gd name="connsiteX5" fmla="*/ 3419478 w 4469030"/>
              <a:gd name="connsiteY5" fmla="*/ 1292 h 4068885"/>
              <a:gd name="connsiteX6" fmla="*/ 4184249 w 4469030"/>
              <a:gd name="connsiteY6" fmla="*/ 67795 h 4068885"/>
              <a:gd name="connsiteX7" fmla="*/ 4441944 w 4469030"/>
              <a:gd name="connsiteY7" fmla="*/ 258987 h 4068885"/>
              <a:gd name="connsiteX8" fmla="*/ 4466882 w 4469030"/>
              <a:gd name="connsiteY8" fmla="*/ 599809 h 4068885"/>
              <a:gd name="connsiteX9" fmla="*/ 4466882 w 4469030"/>
              <a:gd name="connsiteY9" fmla="*/ 599809 h 4068885"/>
              <a:gd name="connsiteX0" fmla="*/ 23742 w 4398385"/>
              <a:gd name="connsiteY0" fmla="*/ 3517576 h 4148827"/>
              <a:gd name="connsiteX1" fmla="*/ 248186 w 4398385"/>
              <a:gd name="connsiteY1" fmla="*/ 4057903 h 4148827"/>
              <a:gd name="connsiteX2" fmla="*/ 1004644 w 4398385"/>
              <a:gd name="connsiteY2" fmla="*/ 3883336 h 4148827"/>
              <a:gd name="connsiteX3" fmla="*/ 1520033 w 4398385"/>
              <a:gd name="connsiteY3" fmla="*/ 1572398 h 4148827"/>
              <a:gd name="connsiteX4" fmla="*/ 2052048 w 4398385"/>
              <a:gd name="connsiteY4" fmla="*/ 225736 h 4148827"/>
              <a:gd name="connsiteX5" fmla="*/ 3348833 w 4398385"/>
              <a:gd name="connsiteY5" fmla="*/ 1292 h 4148827"/>
              <a:gd name="connsiteX6" fmla="*/ 4113604 w 4398385"/>
              <a:gd name="connsiteY6" fmla="*/ 67795 h 4148827"/>
              <a:gd name="connsiteX7" fmla="*/ 4371299 w 4398385"/>
              <a:gd name="connsiteY7" fmla="*/ 258987 h 4148827"/>
              <a:gd name="connsiteX8" fmla="*/ 4396237 w 4398385"/>
              <a:gd name="connsiteY8" fmla="*/ 599809 h 4148827"/>
              <a:gd name="connsiteX9" fmla="*/ 4396237 w 4398385"/>
              <a:gd name="connsiteY9" fmla="*/ 599809 h 4148827"/>
              <a:gd name="connsiteX0" fmla="*/ 33079 w 4407722"/>
              <a:gd name="connsiteY0" fmla="*/ 3517576 h 4136644"/>
              <a:gd name="connsiteX1" fmla="*/ 257523 w 4407722"/>
              <a:gd name="connsiteY1" fmla="*/ 4057903 h 4136644"/>
              <a:gd name="connsiteX2" fmla="*/ 1013981 w 4407722"/>
              <a:gd name="connsiteY2" fmla="*/ 3883336 h 4136644"/>
              <a:gd name="connsiteX3" fmla="*/ 1529370 w 4407722"/>
              <a:gd name="connsiteY3" fmla="*/ 1572398 h 4136644"/>
              <a:gd name="connsiteX4" fmla="*/ 2061385 w 4407722"/>
              <a:gd name="connsiteY4" fmla="*/ 225736 h 4136644"/>
              <a:gd name="connsiteX5" fmla="*/ 3358170 w 4407722"/>
              <a:gd name="connsiteY5" fmla="*/ 1292 h 4136644"/>
              <a:gd name="connsiteX6" fmla="*/ 4122941 w 4407722"/>
              <a:gd name="connsiteY6" fmla="*/ 67795 h 4136644"/>
              <a:gd name="connsiteX7" fmla="*/ 4380636 w 4407722"/>
              <a:gd name="connsiteY7" fmla="*/ 258987 h 4136644"/>
              <a:gd name="connsiteX8" fmla="*/ 4405574 w 4407722"/>
              <a:gd name="connsiteY8" fmla="*/ 599809 h 4136644"/>
              <a:gd name="connsiteX9" fmla="*/ 4405574 w 4407722"/>
              <a:gd name="connsiteY9" fmla="*/ 599809 h 4136644"/>
              <a:gd name="connsiteX0" fmla="*/ 24424 w 4399067"/>
              <a:gd name="connsiteY0" fmla="*/ 3517576 h 4075181"/>
              <a:gd name="connsiteX1" fmla="*/ 248868 w 4399067"/>
              <a:gd name="connsiteY1" fmla="*/ 4057903 h 4075181"/>
              <a:gd name="connsiteX2" fmla="*/ 1046889 w 4399067"/>
              <a:gd name="connsiteY2" fmla="*/ 3708769 h 4075181"/>
              <a:gd name="connsiteX3" fmla="*/ 1520715 w 4399067"/>
              <a:gd name="connsiteY3" fmla="*/ 1572398 h 4075181"/>
              <a:gd name="connsiteX4" fmla="*/ 2052730 w 4399067"/>
              <a:gd name="connsiteY4" fmla="*/ 225736 h 4075181"/>
              <a:gd name="connsiteX5" fmla="*/ 3349515 w 4399067"/>
              <a:gd name="connsiteY5" fmla="*/ 1292 h 4075181"/>
              <a:gd name="connsiteX6" fmla="*/ 4114286 w 4399067"/>
              <a:gd name="connsiteY6" fmla="*/ 67795 h 4075181"/>
              <a:gd name="connsiteX7" fmla="*/ 4371981 w 4399067"/>
              <a:gd name="connsiteY7" fmla="*/ 258987 h 4075181"/>
              <a:gd name="connsiteX8" fmla="*/ 4396919 w 4399067"/>
              <a:gd name="connsiteY8" fmla="*/ 599809 h 4075181"/>
              <a:gd name="connsiteX9" fmla="*/ 4396919 w 4399067"/>
              <a:gd name="connsiteY9" fmla="*/ 599809 h 4075181"/>
              <a:gd name="connsiteX0" fmla="*/ 11039 w 4385682"/>
              <a:gd name="connsiteY0" fmla="*/ 3517576 h 4068185"/>
              <a:gd name="connsiteX1" fmla="*/ 493178 w 4385682"/>
              <a:gd name="connsiteY1" fmla="*/ 4049590 h 4068185"/>
              <a:gd name="connsiteX2" fmla="*/ 1033504 w 4385682"/>
              <a:gd name="connsiteY2" fmla="*/ 3708769 h 4068185"/>
              <a:gd name="connsiteX3" fmla="*/ 1507330 w 4385682"/>
              <a:gd name="connsiteY3" fmla="*/ 1572398 h 4068185"/>
              <a:gd name="connsiteX4" fmla="*/ 2039345 w 4385682"/>
              <a:gd name="connsiteY4" fmla="*/ 225736 h 4068185"/>
              <a:gd name="connsiteX5" fmla="*/ 3336130 w 4385682"/>
              <a:gd name="connsiteY5" fmla="*/ 1292 h 4068185"/>
              <a:gd name="connsiteX6" fmla="*/ 4100901 w 4385682"/>
              <a:gd name="connsiteY6" fmla="*/ 67795 h 4068185"/>
              <a:gd name="connsiteX7" fmla="*/ 4358596 w 4385682"/>
              <a:gd name="connsiteY7" fmla="*/ 258987 h 4068185"/>
              <a:gd name="connsiteX8" fmla="*/ 4383534 w 4385682"/>
              <a:gd name="connsiteY8" fmla="*/ 599809 h 4068185"/>
              <a:gd name="connsiteX9" fmla="*/ 4383534 w 4385682"/>
              <a:gd name="connsiteY9" fmla="*/ 599809 h 4068185"/>
              <a:gd name="connsiteX0" fmla="*/ 27247 w 4401890"/>
              <a:gd name="connsiteY0" fmla="*/ 3517576 h 4050309"/>
              <a:gd name="connsiteX1" fmla="*/ 509386 w 4401890"/>
              <a:gd name="connsiteY1" fmla="*/ 4049590 h 4050309"/>
              <a:gd name="connsiteX2" fmla="*/ 1049712 w 4401890"/>
              <a:gd name="connsiteY2" fmla="*/ 3708769 h 4050309"/>
              <a:gd name="connsiteX3" fmla="*/ 1523538 w 4401890"/>
              <a:gd name="connsiteY3" fmla="*/ 1572398 h 4050309"/>
              <a:gd name="connsiteX4" fmla="*/ 2055553 w 4401890"/>
              <a:gd name="connsiteY4" fmla="*/ 225736 h 4050309"/>
              <a:gd name="connsiteX5" fmla="*/ 3352338 w 4401890"/>
              <a:gd name="connsiteY5" fmla="*/ 1292 h 4050309"/>
              <a:gd name="connsiteX6" fmla="*/ 4117109 w 4401890"/>
              <a:gd name="connsiteY6" fmla="*/ 67795 h 4050309"/>
              <a:gd name="connsiteX7" fmla="*/ 4374804 w 4401890"/>
              <a:gd name="connsiteY7" fmla="*/ 258987 h 4050309"/>
              <a:gd name="connsiteX8" fmla="*/ 4399742 w 4401890"/>
              <a:gd name="connsiteY8" fmla="*/ 599809 h 4050309"/>
              <a:gd name="connsiteX9" fmla="*/ 4399742 w 4401890"/>
              <a:gd name="connsiteY9" fmla="*/ 599809 h 4050309"/>
              <a:gd name="connsiteX0" fmla="*/ 11506 w 4386149"/>
              <a:gd name="connsiteY0" fmla="*/ 3517576 h 4051341"/>
              <a:gd name="connsiteX1" fmla="*/ 493645 w 4386149"/>
              <a:gd name="connsiteY1" fmla="*/ 4049590 h 4051341"/>
              <a:gd name="connsiteX2" fmla="*/ 1150349 w 4386149"/>
              <a:gd name="connsiteY2" fmla="*/ 3326383 h 4051341"/>
              <a:gd name="connsiteX3" fmla="*/ 1507797 w 4386149"/>
              <a:gd name="connsiteY3" fmla="*/ 1572398 h 4051341"/>
              <a:gd name="connsiteX4" fmla="*/ 2039812 w 4386149"/>
              <a:gd name="connsiteY4" fmla="*/ 225736 h 4051341"/>
              <a:gd name="connsiteX5" fmla="*/ 3336597 w 4386149"/>
              <a:gd name="connsiteY5" fmla="*/ 1292 h 4051341"/>
              <a:gd name="connsiteX6" fmla="*/ 4101368 w 4386149"/>
              <a:gd name="connsiteY6" fmla="*/ 67795 h 4051341"/>
              <a:gd name="connsiteX7" fmla="*/ 4359063 w 4386149"/>
              <a:gd name="connsiteY7" fmla="*/ 258987 h 4051341"/>
              <a:gd name="connsiteX8" fmla="*/ 4384001 w 4386149"/>
              <a:gd name="connsiteY8" fmla="*/ 599809 h 4051341"/>
              <a:gd name="connsiteX9" fmla="*/ 4384001 w 4386149"/>
              <a:gd name="connsiteY9" fmla="*/ 599809 h 4051341"/>
              <a:gd name="connsiteX0" fmla="*/ 11506 w 4386149"/>
              <a:gd name="connsiteY0" fmla="*/ 3517576 h 4051341"/>
              <a:gd name="connsiteX1" fmla="*/ 493645 w 4386149"/>
              <a:gd name="connsiteY1" fmla="*/ 4049590 h 4051341"/>
              <a:gd name="connsiteX2" fmla="*/ 1150349 w 4386149"/>
              <a:gd name="connsiteY2" fmla="*/ 3326383 h 4051341"/>
              <a:gd name="connsiteX3" fmla="*/ 1507797 w 4386149"/>
              <a:gd name="connsiteY3" fmla="*/ 1572398 h 4051341"/>
              <a:gd name="connsiteX4" fmla="*/ 2039812 w 4386149"/>
              <a:gd name="connsiteY4" fmla="*/ 225736 h 4051341"/>
              <a:gd name="connsiteX5" fmla="*/ 3336597 w 4386149"/>
              <a:gd name="connsiteY5" fmla="*/ 1292 h 4051341"/>
              <a:gd name="connsiteX6" fmla="*/ 4101368 w 4386149"/>
              <a:gd name="connsiteY6" fmla="*/ 67795 h 4051341"/>
              <a:gd name="connsiteX7" fmla="*/ 4359063 w 4386149"/>
              <a:gd name="connsiteY7" fmla="*/ 258987 h 4051341"/>
              <a:gd name="connsiteX8" fmla="*/ 4384001 w 4386149"/>
              <a:gd name="connsiteY8" fmla="*/ 599809 h 4051341"/>
              <a:gd name="connsiteX9" fmla="*/ 4384001 w 4386149"/>
              <a:gd name="connsiteY9" fmla="*/ 599809 h 4051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86149" h="4051341">
                <a:moveTo>
                  <a:pt x="11506" y="3517576"/>
                </a:moveTo>
                <a:cubicBezTo>
                  <a:pt x="-70236" y="3669976"/>
                  <a:pt x="303838" y="4081455"/>
                  <a:pt x="493645" y="4049590"/>
                </a:cubicBezTo>
                <a:cubicBezTo>
                  <a:pt x="683452" y="4017725"/>
                  <a:pt x="931447" y="4096695"/>
                  <a:pt x="1150349" y="3326383"/>
                </a:cubicBezTo>
                <a:cubicBezTo>
                  <a:pt x="1369251" y="2556071"/>
                  <a:pt x="1359553" y="2089172"/>
                  <a:pt x="1507797" y="1572398"/>
                </a:cubicBezTo>
                <a:cubicBezTo>
                  <a:pt x="1656041" y="1055624"/>
                  <a:pt x="1735012" y="487587"/>
                  <a:pt x="2039812" y="225736"/>
                </a:cubicBezTo>
                <a:cubicBezTo>
                  <a:pt x="2344612" y="-36115"/>
                  <a:pt x="2785186" y="2676"/>
                  <a:pt x="3336597" y="1292"/>
                </a:cubicBezTo>
                <a:cubicBezTo>
                  <a:pt x="3888008" y="-92"/>
                  <a:pt x="3930957" y="24846"/>
                  <a:pt x="4101368" y="67795"/>
                </a:cubicBezTo>
                <a:cubicBezTo>
                  <a:pt x="4271779" y="110744"/>
                  <a:pt x="4311958" y="170318"/>
                  <a:pt x="4359063" y="258987"/>
                </a:cubicBezTo>
                <a:cubicBezTo>
                  <a:pt x="4406169" y="347656"/>
                  <a:pt x="4375688" y="486202"/>
                  <a:pt x="4384001" y="599809"/>
                </a:cubicBezTo>
                <a:lnTo>
                  <a:pt x="4384001" y="599809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arrow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878513" y="1933762"/>
          <a:ext cx="337650" cy="51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5" name="Equation" r:id="rId14" imgW="164880" imgH="253800" progId="Equation.3">
                  <p:embed/>
                </p:oleObj>
              </mc:Choice>
              <mc:Fallback>
                <p:oleObj name="Equation" r:id="rId14" imgW="164880" imgH="25380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933762"/>
                        <a:ext cx="337650" cy="515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4364182" y="4986103"/>
            <a:ext cx="3179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Étape 2 : </a:t>
            </a:r>
            <a:r>
              <a:rPr lang="en-CA" dirty="0" err="1" smtClean="0"/>
              <a:t>Échantionnag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9571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30066" y="1247292"/>
            <a:ext cx="1034624" cy="14088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100" dirty="0" smtClean="0">
                <a:solidFill>
                  <a:schemeClr val="tx1"/>
                </a:solidFill>
              </a:rPr>
              <a:t>input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30066" y="147048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>
                <a:solidFill>
                  <a:schemeClr val="tx1"/>
                </a:solidFill>
              </a:rPr>
              <a:t>3</a:t>
            </a:r>
            <a:r>
              <a:rPr lang="fr-CA" sz="1000" dirty="0" smtClean="0">
                <a:solidFill>
                  <a:schemeClr val="tx1"/>
                </a:solidFill>
              </a:rPr>
              <a:t>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30066" y="169367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30066" y="1916859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30066" y="2140048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30066" y="2586426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30066" y="280961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30066" y="3032804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30066" y="3479182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30066" y="5487883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30066" y="5711072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30066" y="236323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30066" y="3255993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30066" y="370237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30066" y="392556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430066" y="5264694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430066" y="4148749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30066" y="4371938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30066" y="459512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30066" y="4818316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30066" y="504150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err="1" smtClean="0"/>
              <a:t>Captioning</a:t>
            </a:r>
            <a:r>
              <a:rPr lang="fr-CA" dirty="0" smtClean="0"/>
              <a:t> </a:t>
            </a:r>
            <a:endParaRPr lang="en-CA" dirty="0"/>
          </a:p>
        </p:txBody>
      </p:sp>
      <p:pic>
        <p:nvPicPr>
          <p:cNvPr id="209922" name="Picture 2" descr="https://tse2.mm.bing.net/th?id=OIP.H5bGHJvugf-hm16CKbkU9QHaE8&amp;pid=Ap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63" y="168326"/>
            <a:ext cx="2609850" cy="173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Freeform 29"/>
          <p:cNvSpPr/>
          <p:nvPr/>
        </p:nvSpPr>
        <p:spPr>
          <a:xfrm>
            <a:off x="2460567" y="1212778"/>
            <a:ext cx="1612670" cy="532895"/>
          </a:xfrm>
          <a:custGeom>
            <a:avLst/>
            <a:gdLst>
              <a:gd name="connsiteX0" fmla="*/ 1022466 w 1022466"/>
              <a:gd name="connsiteY0" fmla="*/ 158011 h 174636"/>
              <a:gd name="connsiteX1" fmla="*/ 382386 w 1022466"/>
              <a:gd name="connsiteY1" fmla="*/ 69 h 174636"/>
              <a:gd name="connsiteX2" fmla="*/ 0 w 1022466"/>
              <a:gd name="connsiteY2" fmla="*/ 174636 h 174636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541147 h 541147"/>
              <a:gd name="connsiteX1" fmla="*/ 856212 w 1612670"/>
              <a:gd name="connsiteY1" fmla="*/ 25757 h 541147"/>
              <a:gd name="connsiteX2" fmla="*/ 0 w 1612670"/>
              <a:gd name="connsiteY2" fmla="*/ 125510 h 541147"/>
              <a:gd name="connsiteX0" fmla="*/ 1612670 w 1612670"/>
              <a:gd name="connsiteY0" fmla="*/ 532895 h 532895"/>
              <a:gd name="connsiteX1" fmla="*/ 856212 w 1612670"/>
              <a:gd name="connsiteY1" fmla="*/ 17505 h 532895"/>
              <a:gd name="connsiteX2" fmla="*/ 0 w 1612670"/>
              <a:gd name="connsiteY2" fmla="*/ 117258 h 532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2670" h="532895">
                <a:moveTo>
                  <a:pt x="1612670" y="532895"/>
                </a:moveTo>
                <a:cubicBezTo>
                  <a:pt x="1269769" y="510727"/>
                  <a:pt x="1124990" y="86778"/>
                  <a:pt x="856212" y="17505"/>
                </a:cubicBezTo>
                <a:cubicBezTo>
                  <a:pt x="587434" y="-51768"/>
                  <a:pt x="513311" y="106174"/>
                  <a:pt x="0" y="11725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5465479" y="2934630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6222419" y="2934630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44980" y="322414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730693"/>
              </p:ext>
            </p:extLst>
          </p:nvPr>
        </p:nvGraphicFramePr>
        <p:xfrm>
          <a:off x="4100894" y="3099091"/>
          <a:ext cx="13779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0" name="Equation" r:id="rId4" imgW="787320" imgH="215640" progId="Equation.3">
                  <p:embed/>
                </p:oleObj>
              </mc:Choice>
              <mc:Fallback>
                <p:oleObj name="Equation" r:id="rId4" imgW="787320" imgH="21564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894" y="3099091"/>
                        <a:ext cx="13779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955441" y="2946804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6518735" y="3236505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803932" y="2969365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1" name="Equation" r:id="rId6" imgW="279360" imgH="203040" progId="Equation.3">
                  <p:embed/>
                </p:oleObj>
              </mc:Choice>
              <mc:Fallback>
                <p:oleObj name="Equation" r:id="rId6" imgW="279360" imgH="203040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32" y="2969365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6561097" y="299401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2" name="Equation" r:id="rId8" imgW="279360" imgH="203040" progId="Equation.3">
                  <p:embed/>
                </p:oleObj>
              </mc:Choice>
              <mc:Fallback>
                <p:oleObj name="Equation" r:id="rId8" imgW="279360" imgH="20304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097" y="299401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47009"/>
              </p:ext>
            </p:extLst>
          </p:nvPr>
        </p:nvGraphicFramePr>
        <p:xfrm>
          <a:off x="7629784" y="3020639"/>
          <a:ext cx="1022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3" name="Equation" r:id="rId10" imgW="583920" imgH="215640" progId="Equation.3">
                  <p:embed/>
                </p:oleObj>
              </mc:Choice>
              <mc:Fallback>
                <p:oleObj name="Equation" r:id="rId10" imgW="583920" imgH="215640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784" y="3020639"/>
                        <a:ext cx="10223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5456041" y="3746285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Freeform 45"/>
          <p:cNvSpPr/>
          <p:nvPr/>
        </p:nvSpPr>
        <p:spPr>
          <a:xfrm>
            <a:off x="5228898" y="3324609"/>
            <a:ext cx="2272180" cy="710136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6439526" y="262139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4" name="Equation" r:id="rId12" imgW="279360" imgH="203040" progId="Equation.3">
                  <p:embed/>
                </p:oleObj>
              </mc:Choice>
              <mc:Fallback>
                <p:oleObj name="Equation" r:id="rId12" imgW="279360" imgH="20304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526" y="262139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1958611" y="2334583"/>
            <a:ext cx="4386149" cy="4051341"/>
          </a:xfrm>
          <a:custGeom>
            <a:avLst/>
            <a:gdLst>
              <a:gd name="connsiteX0" fmla="*/ 94387 w 4491820"/>
              <a:gd name="connsiteY0" fmla="*/ 3525058 h 4076367"/>
              <a:gd name="connsiteX1" fmla="*/ 94387 w 4491820"/>
              <a:gd name="connsiteY1" fmla="*/ 3890818 h 4076367"/>
              <a:gd name="connsiteX2" fmla="*/ 1075289 w 4491820"/>
              <a:gd name="connsiteY2" fmla="*/ 3890818 h 4076367"/>
              <a:gd name="connsiteX3" fmla="*/ 1590678 w 4491820"/>
              <a:gd name="connsiteY3" fmla="*/ 1579880 h 4076367"/>
              <a:gd name="connsiteX4" fmla="*/ 2122693 w 4491820"/>
              <a:gd name="connsiteY4" fmla="*/ 233218 h 4076367"/>
              <a:gd name="connsiteX5" fmla="*/ 3685486 w 4491820"/>
              <a:gd name="connsiteY5" fmla="*/ 8774 h 4076367"/>
              <a:gd name="connsiteX6" fmla="*/ 4491820 w 4491820"/>
              <a:gd name="connsiteY6" fmla="*/ 332971 h 4076367"/>
              <a:gd name="connsiteX7" fmla="*/ 4491820 w 4491820"/>
              <a:gd name="connsiteY7" fmla="*/ 332971 h 4076367"/>
              <a:gd name="connsiteX8" fmla="*/ 4466882 w 4491820"/>
              <a:gd name="connsiteY8" fmla="*/ 607291 h 4076367"/>
              <a:gd name="connsiteX9" fmla="*/ 4466882 w 4491820"/>
              <a:gd name="connsiteY9" fmla="*/ 607291 h 4076367"/>
              <a:gd name="connsiteX0" fmla="*/ 94387 w 4539994"/>
              <a:gd name="connsiteY0" fmla="*/ 3525058 h 4076367"/>
              <a:gd name="connsiteX1" fmla="*/ 94387 w 4539994"/>
              <a:gd name="connsiteY1" fmla="*/ 3890818 h 4076367"/>
              <a:gd name="connsiteX2" fmla="*/ 1075289 w 4539994"/>
              <a:gd name="connsiteY2" fmla="*/ 3890818 h 4076367"/>
              <a:gd name="connsiteX3" fmla="*/ 1590678 w 4539994"/>
              <a:gd name="connsiteY3" fmla="*/ 1579880 h 4076367"/>
              <a:gd name="connsiteX4" fmla="*/ 2122693 w 4539994"/>
              <a:gd name="connsiteY4" fmla="*/ 233218 h 4076367"/>
              <a:gd name="connsiteX5" fmla="*/ 3685486 w 4539994"/>
              <a:gd name="connsiteY5" fmla="*/ 8774 h 4076367"/>
              <a:gd name="connsiteX6" fmla="*/ 4491820 w 4539994"/>
              <a:gd name="connsiteY6" fmla="*/ 332971 h 4076367"/>
              <a:gd name="connsiteX7" fmla="*/ 4441944 w 4539994"/>
              <a:gd name="connsiteY7" fmla="*/ 266469 h 4076367"/>
              <a:gd name="connsiteX8" fmla="*/ 4466882 w 4539994"/>
              <a:gd name="connsiteY8" fmla="*/ 607291 h 4076367"/>
              <a:gd name="connsiteX9" fmla="*/ 4466882 w 4539994"/>
              <a:gd name="connsiteY9" fmla="*/ 607291 h 4076367"/>
              <a:gd name="connsiteX0" fmla="*/ 94387 w 4478114"/>
              <a:gd name="connsiteY0" fmla="*/ 3569549 h 4120858"/>
              <a:gd name="connsiteX1" fmla="*/ 94387 w 4478114"/>
              <a:gd name="connsiteY1" fmla="*/ 3935309 h 4120858"/>
              <a:gd name="connsiteX2" fmla="*/ 1075289 w 4478114"/>
              <a:gd name="connsiteY2" fmla="*/ 3935309 h 4120858"/>
              <a:gd name="connsiteX3" fmla="*/ 1590678 w 4478114"/>
              <a:gd name="connsiteY3" fmla="*/ 1624371 h 4120858"/>
              <a:gd name="connsiteX4" fmla="*/ 2122693 w 4478114"/>
              <a:gd name="connsiteY4" fmla="*/ 277709 h 4120858"/>
              <a:gd name="connsiteX5" fmla="*/ 3685486 w 4478114"/>
              <a:gd name="connsiteY5" fmla="*/ 53265 h 4120858"/>
              <a:gd name="connsiteX6" fmla="*/ 4417005 w 4478114"/>
              <a:gd name="connsiteY6" fmla="*/ 20015 h 4120858"/>
              <a:gd name="connsiteX7" fmla="*/ 4441944 w 4478114"/>
              <a:gd name="connsiteY7" fmla="*/ 310960 h 4120858"/>
              <a:gd name="connsiteX8" fmla="*/ 4466882 w 4478114"/>
              <a:gd name="connsiteY8" fmla="*/ 651782 h 4120858"/>
              <a:gd name="connsiteX9" fmla="*/ 4466882 w 4478114"/>
              <a:gd name="connsiteY9" fmla="*/ 651782 h 4120858"/>
              <a:gd name="connsiteX0" fmla="*/ 94387 w 4469030"/>
              <a:gd name="connsiteY0" fmla="*/ 3523608 h 4074917"/>
              <a:gd name="connsiteX1" fmla="*/ 94387 w 4469030"/>
              <a:gd name="connsiteY1" fmla="*/ 3889368 h 4074917"/>
              <a:gd name="connsiteX2" fmla="*/ 1075289 w 4469030"/>
              <a:gd name="connsiteY2" fmla="*/ 3889368 h 4074917"/>
              <a:gd name="connsiteX3" fmla="*/ 1590678 w 4469030"/>
              <a:gd name="connsiteY3" fmla="*/ 1578430 h 4074917"/>
              <a:gd name="connsiteX4" fmla="*/ 2122693 w 4469030"/>
              <a:gd name="connsiteY4" fmla="*/ 231768 h 4074917"/>
              <a:gd name="connsiteX5" fmla="*/ 3685486 w 4469030"/>
              <a:gd name="connsiteY5" fmla="*/ 7324 h 4074917"/>
              <a:gd name="connsiteX6" fmla="*/ 4184249 w 4469030"/>
              <a:gd name="connsiteY6" fmla="*/ 73827 h 4074917"/>
              <a:gd name="connsiteX7" fmla="*/ 4441944 w 4469030"/>
              <a:gd name="connsiteY7" fmla="*/ 265019 h 4074917"/>
              <a:gd name="connsiteX8" fmla="*/ 4466882 w 4469030"/>
              <a:gd name="connsiteY8" fmla="*/ 605841 h 4074917"/>
              <a:gd name="connsiteX9" fmla="*/ 4466882 w 4469030"/>
              <a:gd name="connsiteY9" fmla="*/ 605841 h 4074917"/>
              <a:gd name="connsiteX0" fmla="*/ 94387 w 4469030"/>
              <a:gd name="connsiteY0" fmla="*/ 3523608 h 4074917"/>
              <a:gd name="connsiteX1" fmla="*/ 94387 w 4469030"/>
              <a:gd name="connsiteY1" fmla="*/ 3889368 h 4074917"/>
              <a:gd name="connsiteX2" fmla="*/ 1075289 w 4469030"/>
              <a:gd name="connsiteY2" fmla="*/ 3889368 h 4074917"/>
              <a:gd name="connsiteX3" fmla="*/ 1590678 w 4469030"/>
              <a:gd name="connsiteY3" fmla="*/ 1578430 h 4074917"/>
              <a:gd name="connsiteX4" fmla="*/ 2122693 w 4469030"/>
              <a:gd name="connsiteY4" fmla="*/ 231768 h 4074917"/>
              <a:gd name="connsiteX5" fmla="*/ 3419478 w 4469030"/>
              <a:gd name="connsiteY5" fmla="*/ 7324 h 4074917"/>
              <a:gd name="connsiteX6" fmla="*/ 4184249 w 4469030"/>
              <a:gd name="connsiteY6" fmla="*/ 73827 h 4074917"/>
              <a:gd name="connsiteX7" fmla="*/ 4441944 w 4469030"/>
              <a:gd name="connsiteY7" fmla="*/ 265019 h 4074917"/>
              <a:gd name="connsiteX8" fmla="*/ 4466882 w 4469030"/>
              <a:gd name="connsiteY8" fmla="*/ 605841 h 4074917"/>
              <a:gd name="connsiteX9" fmla="*/ 4466882 w 4469030"/>
              <a:gd name="connsiteY9" fmla="*/ 605841 h 4074917"/>
              <a:gd name="connsiteX0" fmla="*/ 94387 w 4469030"/>
              <a:gd name="connsiteY0" fmla="*/ 3517576 h 4068885"/>
              <a:gd name="connsiteX1" fmla="*/ 94387 w 4469030"/>
              <a:gd name="connsiteY1" fmla="*/ 3883336 h 4068885"/>
              <a:gd name="connsiteX2" fmla="*/ 1075289 w 4469030"/>
              <a:gd name="connsiteY2" fmla="*/ 3883336 h 4068885"/>
              <a:gd name="connsiteX3" fmla="*/ 1590678 w 4469030"/>
              <a:gd name="connsiteY3" fmla="*/ 1572398 h 4068885"/>
              <a:gd name="connsiteX4" fmla="*/ 2122693 w 4469030"/>
              <a:gd name="connsiteY4" fmla="*/ 225736 h 4068885"/>
              <a:gd name="connsiteX5" fmla="*/ 3419478 w 4469030"/>
              <a:gd name="connsiteY5" fmla="*/ 1292 h 4068885"/>
              <a:gd name="connsiteX6" fmla="*/ 4184249 w 4469030"/>
              <a:gd name="connsiteY6" fmla="*/ 67795 h 4068885"/>
              <a:gd name="connsiteX7" fmla="*/ 4441944 w 4469030"/>
              <a:gd name="connsiteY7" fmla="*/ 258987 h 4068885"/>
              <a:gd name="connsiteX8" fmla="*/ 4466882 w 4469030"/>
              <a:gd name="connsiteY8" fmla="*/ 599809 h 4068885"/>
              <a:gd name="connsiteX9" fmla="*/ 4466882 w 4469030"/>
              <a:gd name="connsiteY9" fmla="*/ 599809 h 4068885"/>
              <a:gd name="connsiteX0" fmla="*/ 23742 w 4398385"/>
              <a:gd name="connsiteY0" fmla="*/ 3517576 h 4148827"/>
              <a:gd name="connsiteX1" fmla="*/ 248186 w 4398385"/>
              <a:gd name="connsiteY1" fmla="*/ 4057903 h 4148827"/>
              <a:gd name="connsiteX2" fmla="*/ 1004644 w 4398385"/>
              <a:gd name="connsiteY2" fmla="*/ 3883336 h 4148827"/>
              <a:gd name="connsiteX3" fmla="*/ 1520033 w 4398385"/>
              <a:gd name="connsiteY3" fmla="*/ 1572398 h 4148827"/>
              <a:gd name="connsiteX4" fmla="*/ 2052048 w 4398385"/>
              <a:gd name="connsiteY4" fmla="*/ 225736 h 4148827"/>
              <a:gd name="connsiteX5" fmla="*/ 3348833 w 4398385"/>
              <a:gd name="connsiteY5" fmla="*/ 1292 h 4148827"/>
              <a:gd name="connsiteX6" fmla="*/ 4113604 w 4398385"/>
              <a:gd name="connsiteY6" fmla="*/ 67795 h 4148827"/>
              <a:gd name="connsiteX7" fmla="*/ 4371299 w 4398385"/>
              <a:gd name="connsiteY7" fmla="*/ 258987 h 4148827"/>
              <a:gd name="connsiteX8" fmla="*/ 4396237 w 4398385"/>
              <a:gd name="connsiteY8" fmla="*/ 599809 h 4148827"/>
              <a:gd name="connsiteX9" fmla="*/ 4396237 w 4398385"/>
              <a:gd name="connsiteY9" fmla="*/ 599809 h 4148827"/>
              <a:gd name="connsiteX0" fmla="*/ 33079 w 4407722"/>
              <a:gd name="connsiteY0" fmla="*/ 3517576 h 4136644"/>
              <a:gd name="connsiteX1" fmla="*/ 257523 w 4407722"/>
              <a:gd name="connsiteY1" fmla="*/ 4057903 h 4136644"/>
              <a:gd name="connsiteX2" fmla="*/ 1013981 w 4407722"/>
              <a:gd name="connsiteY2" fmla="*/ 3883336 h 4136644"/>
              <a:gd name="connsiteX3" fmla="*/ 1529370 w 4407722"/>
              <a:gd name="connsiteY3" fmla="*/ 1572398 h 4136644"/>
              <a:gd name="connsiteX4" fmla="*/ 2061385 w 4407722"/>
              <a:gd name="connsiteY4" fmla="*/ 225736 h 4136644"/>
              <a:gd name="connsiteX5" fmla="*/ 3358170 w 4407722"/>
              <a:gd name="connsiteY5" fmla="*/ 1292 h 4136644"/>
              <a:gd name="connsiteX6" fmla="*/ 4122941 w 4407722"/>
              <a:gd name="connsiteY6" fmla="*/ 67795 h 4136644"/>
              <a:gd name="connsiteX7" fmla="*/ 4380636 w 4407722"/>
              <a:gd name="connsiteY7" fmla="*/ 258987 h 4136644"/>
              <a:gd name="connsiteX8" fmla="*/ 4405574 w 4407722"/>
              <a:gd name="connsiteY8" fmla="*/ 599809 h 4136644"/>
              <a:gd name="connsiteX9" fmla="*/ 4405574 w 4407722"/>
              <a:gd name="connsiteY9" fmla="*/ 599809 h 4136644"/>
              <a:gd name="connsiteX0" fmla="*/ 24424 w 4399067"/>
              <a:gd name="connsiteY0" fmla="*/ 3517576 h 4075181"/>
              <a:gd name="connsiteX1" fmla="*/ 248868 w 4399067"/>
              <a:gd name="connsiteY1" fmla="*/ 4057903 h 4075181"/>
              <a:gd name="connsiteX2" fmla="*/ 1046889 w 4399067"/>
              <a:gd name="connsiteY2" fmla="*/ 3708769 h 4075181"/>
              <a:gd name="connsiteX3" fmla="*/ 1520715 w 4399067"/>
              <a:gd name="connsiteY3" fmla="*/ 1572398 h 4075181"/>
              <a:gd name="connsiteX4" fmla="*/ 2052730 w 4399067"/>
              <a:gd name="connsiteY4" fmla="*/ 225736 h 4075181"/>
              <a:gd name="connsiteX5" fmla="*/ 3349515 w 4399067"/>
              <a:gd name="connsiteY5" fmla="*/ 1292 h 4075181"/>
              <a:gd name="connsiteX6" fmla="*/ 4114286 w 4399067"/>
              <a:gd name="connsiteY6" fmla="*/ 67795 h 4075181"/>
              <a:gd name="connsiteX7" fmla="*/ 4371981 w 4399067"/>
              <a:gd name="connsiteY7" fmla="*/ 258987 h 4075181"/>
              <a:gd name="connsiteX8" fmla="*/ 4396919 w 4399067"/>
              <a:gd name="connsiteY8" fmla="*/ 599809 h 4075181"/>
              <a:gd name="connsiteX9" fmla="*/ 4396919 w 4399067"/>
              <a:gd name="connsiteY9" fmla="*/ 599809 h 4075181"/>
              <a:gd name="connsiteX0" fmla="*/ 11039 w 4385682"/>
              <a:gd name="connsiteY0" fmla="*/ 3517576 h 4068185"/>
              <a:gd name="connsiteX1" fmla="*/ 493178 w 4385682"/>
              <a:gd name="connsiteY1" fmla="*/ 4049590 h 4068185"/>
              <a:gd name="connsiteX2" fmla="*/ 1033504 w 4385682"/>
              <a:gd name="connsiteY2" fmla="*/ 3708769 h 4068185"/>
              <a:gd name="connsiteX3" fmla="*/ 1507330 w 4385682"/>
              <a:gd name="connsiteY3" fmla="*/ 1572398 h 4068185"/>
              <a:gd name="connsiteX4" fmla="*/ 2039345 w 4385682"/>
              <a:gd name="connsiteY4" fmla="*/ 225736 h 4068185"/>
              <a:gd name="connsiteX5" fmla="*/ 3336130 w 4385682"/>
              <a:gd name="connsiteY5" fmla="*/ 1292 h 4068185"/>
              <a:gd name="connsiteX6" fmla="*/ 4100901 w 4385682"/>
              <a:gd name="connsiteY6" fmla="*/ 67795 h 4068185"/>
              <a:gd name="connsiteX7" fmla="*/ 4358596 w 4385682"/>
              <a:gd name="connsiteY7" fmla="*/ 258987 h 4068185"/>
              <a:gd name="connsiteX8" fmla="*/ 4383534 w 4385682"/>
              <a:gd name="connsiteY8" fmla="*/ 599809 h 4068185"/>
              <a:gd name="connsiteX9" fmla="*/ 4383534 w 4385682"/>
              <a:gd name="connsiteY9" fmla="*/ 599809 h 4068185"/>
              <a:gd name="connsiteX0" fmla="*/ 27247 w 4401890"/>
              <a:gd name="connsiteY0" fmla="*/ 3517576 h 4050309"/>
              <a:gd name="connsiteX1" fmla="*/ 509386 w 4401890"/>
              <a:gd name="connsiteY1" fmla="*/ 4049590 h 4050309"/>
              <a:gd name="connsiteX2" fmla="*/ 1049712 w 4401890"/>
              <a:gd name="connsiteY2" fmla="*/ 3708769 h 4050309"/>
              <a:gd name="connsiteX3" fmla="*/ 1523538 w 4401890"/>
              <a:gd name="connsiteY3" fmla="*/ 1572398 h 4050309"/>
              <a:gd name="connsiteX4" fmla="*/ 2055553 w 4401890"/>
              <a:gd name="connsiteY4" fmla="*/ 225736 h 4050309"/>
              <a:gd name="connsiteX5" fmla="*/ 3352338 w 4401890"/>
              <a:gd name="connsiteY5" fmla="*/ 1292 h 4050309"/>
              <a:gd name="connsiteX6" fmla="*/ 4117109 w 4401890"/>
              <a:gd name="connsiteY6" fmla="*/ 67795 h 4050309"/>
              <a:gd name="connsiteX7" fmla="*/ 4374804 w 4401890"/>
              <a:gd name="connsiteY7" fmla="*/ 258987 h 4050309"/>
              <a:gd name="connsiteX8" fmla="*/ 4399742 w 4401890"/>
              <a:gd name="connsiteY8" fmla="*/ 599809 h 4050309"/>
              <a:gd name="connsiteX9" fmla="*/ 4399742 w 4401890"/>
              <a:gd name="connsiteY9" fmla="*/ 599809 h 4050309"/>
              <a:gd name="connsiteX0" fmla="*/ 11506 w 4386149"/>
              <a:gd name="connsiteY0" fmla="*/ 3517576 h 4051341"/>
              <a:gd name="connsiteX1" fmla="*/ 493645 w 4386149"/>
              <a:gd name="connsiteY1" fmla="*/ 4049590 h 4051341"/>
              <a:gd name="connsiteX2" fmla="*/ 1150349 w 4386149"/>
              <a:gd name="connsiteY2" fmla="*/ 3326383 h 4051341"/>
              <a:gd name="connsiteX3" fmla="*/ 1507797 w 4386149"/>
              <a:gd name="connsiteY3" fmla="*/ 1572398 h 4051341"/>
              <a:gd name="connsiteX4" fmla="*/ 2039812 w 4386149"/>
              <a:gd name="connsiteY4" fmla="*/ 225736 h 4051341"/>
              <a:gd name="connsiteX5" fmla="*/ 3336597 w 4386149"/>
              <a:gd name="connsiteY5" fmla="*/ 1292 h 4051341"/>
              <a:gd name="connsiteX6" fmla="*/ 4101368 w 4386149"/>
              <a:gd name="connsiteY6" fmla="*/ 67795 h 4051341"/>
              <a:gd name="connsiteX7" fmla="*/ 4359063 w 4386149"/>
              <a:gd name="connsiteY7" fmla="*/ 258987 h 4051341"/>
              <a:gd name="connsiteX8" fmla="*/ 4384001 w 4386149"/>
              <a:gd name="connsiteY8" fmla="*/ 599809 h 4051341"/>
              <a:gd name="connsiteX9" fmla="*/ 4384001 w 4386149"/>
              <a:gd name="connsiteY9" fmla="*/ 599809 h 4051341"/>
              <a:gd name="connsiteX0" fmla="*/ 11506 w 4386149"/>
              <a:gd name="connsiteY0" fmla="*/ 3517576 h 4051341"/>
              <a:gd name="connsiteX1" fmla="*/ 493645 w 4386149"/>
              <a:gd name="connsiteY1" fmla="*/ 4049590 h 4051341"/>
              <a:gd name="connsiteX2" fmla="*/ 1150349 w 4386149"/>
              <a:gd name="connsiteY2" fmla="*/ 3326383 h 4051341"/>
              <a:gd name="connsiteX3" fmla="*/ 1507797 w 4386149"/>
              <a:gd name="connsiteY3" fmla="*/ 1572398 h 4051341"/>
              <a:gd name="connsiteX4" fmla="*/ 2039812 w 4386149"/>
              <a:gd name="connsiteY4" fmla="*/ 225736 h 4051341"/>
              <a:gd name="connsiteX5" fmla="*/ 3336597 w 4386149"/>
              <a:gd name="connsiteY5" fmla="*/ 1292 h 4051341"/>
              <a:gd name="connsiteX6" fmla="*/ 4101368 w 4386149"/>
              <a:gd name="connsiteY6" fmla="*/ 67795 h 4051341"/>
              <a:gd name="connsiteX7" fmla="*/ 4359063 w 4386149"/>
              <a:gd name="connsiteY7" fmla="*/ 258987 h 4051341"/>
              <a:gd name="connsiteX8" fmla="*/ 4384001 w 4386149"/>
              <a:gd name="connsiteY8" fmla="*/ 599809 h 4051341"/>
              <a:gd name="connsiteX9" fmla="*/ 4384001 w 4386149"/>
              <a:gd name="connsiteY9" fmla="*/ 599809 h 4051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86149" h="4051341">
                <a:moveTo>
                  <a:pt x="11506" y="3517576"/>
                </a:moveTo>
                <a:cubicBezTo>
                  <a:pt x="-70236" y="3669976"/>
                  <a:pt x="303838" y="4081455"/>
                  <a:pt x="493645" y="4049590"/>
                </a:cubicBezTo>
                <a:cubicBezTo>
                  <a:pt x="683452" y="4017725"/>
                  <a:pt x="931447" y="4096695"/>
                  <a:pt x="1150349" y="3326383"/>
                </a:cubicBezTo>
                <a:cubicBezTo>
                  <a:pt x="1369251" y="2556071"/>
                  <a:pt x="1359553" y="2089172"/>
                  <a:pt x="1507797" y="1572398"/>
                </a:cubicBezTo>
                <a:cubicBezTo>
                  <a:pt x="1656041" y="1055624"/>
                  <a:pt x="1735012" y="487587"/>
                  <a:pt x="2039812" y="225736"/>
                </a:cubicBezTo>
                <a:cubicBezTo>
                  <a:pt x="2344612" y="-36115"/>
                  <a:pt x="2785186" y="2676"/>
                  <a:pt x="3336597" y="1292"/>
                </a:cubicBezTo>
                <a:cubicBezTo>
                  <a:pt x="3888008" y="-92"/>
                  <a:pt x="3930957" y="24846"/>
                  <a:pt x="4101368" y="67795"/>
                </a:cubicBezTo>
                <a:cubicBezTo>
                  <a:pt x="4271779" y="110744"/>
                  <a:pt x="4311958" y="170318"/>
                  <a:pt x="4359063" y="258987"/>
                </a:cubicBezTo>
                <a:cubicBezTo>
                  <a:pt x="4406169" y="347656"/>
                  <a:pt x="4375688" y="486202"/>
                  <a:pt x="4384001" y="599809"/>
                </a:cubicBezTo>
                <a:lnTo>
                  <a:pt x="4384001" y="599809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arrow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1809"/>
              </p:ext>
            </p:extLst>
          </p:nvPr>
        </p:nvGraphicFramePr>
        <p:xfrm>
          <a:off x="4100137" y="3770906"/>
          <a:ext cx="1022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5" name="Equation" r:id="rId14" imgW="583920" imgH="215640" progId="Equation.3">
                  <p:embed/>
                </p:oleObj>
              </mc:Choice>
              <mc:Fallback>
                <p:oleObj name="Equation" r:id="rId14" imgW="583920" imgH="21564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137" y="3770906"/>
                        <a:ext cx="10223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878513" y="1933762"/>
          <a:ext cx="337650" cy="51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6" name="Equation" r:id="rId16" imgW="164880" imgH="253800" progId="Equation.3">
                  <p:embed/>
                </p:oleObj>
              </mc:Choice>
              <mc:Fallback>
                <p:oleObj name="Equation" r:id="rId16" imgW="164880" imgH="25380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933762"/>
                        <a:ext cx="337650" cy="515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4364182" y="4986103"/>
            <a:ext cx="4750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Étape 3 : </a:t>
            </a:r>
            <a:r>
              <a:rPr lang="en-CA" dirty="0" err="1" smtClean="0"/>
              <a:t>Copie</a:t>
            </a:r>
            <a:r>
              <a:rPr lang="en-CA" dirty="0" smtClean="0"/>
              <a:t> la sortie </a:t>
            </a:r>
            <a:r>
              <a:rPr lang="en-CA" dirty="0" err="1" smtClean="0"/>
              <a:t>vers</a:t>
            </a:r>
            <a:r>
              <a:rPr lang="en-CA" dirty="0" smtClean="0"/>
              <a:t> </a:t>
            </a:r>
            <a:r>
              <a:rPr lang="en-CA" dirty="0" err="1" smtClean="0"/>
              <a:t>l’entré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8507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210090" y="188060"/>
            <a:ext cx="83407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dirty="0" smtClean="0"/>
              <a:t>Dans le cas général avec K sorties (classification)</a:t>
            </a:r>
            <a:endParaRPr lang="en-CA" sz="3200" dirty="0"/>
          </a:p>
        </p:txBody>
      </p:sp>
      <p:sp>
        <p:nvSpPr>
          <p:cNvPr id="111" name="Rounded Rectangle 110"/>
          <p:cNvSpPr/>
          <p:nvPr/>
        </p:nvSpPr>
        <p:spPr>
          <a:xfrm>
            <a:off x="515687" y="1981200"/>
            <a:ext cx="2496935" cy="1095375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3" name="Rectangle 112"/>
          <p:cNvSpPr/>
          <p:nvPr/>
        </p:nvSpPr>
        <p:spPr>
          <a:xfrm>
            <a:off x="921986" y="209278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Rectangle 113"/>
          <p:cNvSpPr/>
          <p:nvPr/>
        </p:nvSpPr>
        <p:spPr>
          <a:xfrm>
            <a:off x="1664936" y="209278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407886" y="2092787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1201487" y="245711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114" idx="3"/>
            <a:endCxn id="115" idx="1"/>
          </p:cNvCxnSpPr>
          <p:nvPr/>
        </p:nvCxnSpPr>
        <p:spPr>
          <a:xfrm>
            <a:off x="1944437" y="2465619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1" name="Object 120"/>
          <p:cNvGraphicFramePr>
            <a:graphicFrameLocks noChangeAspect="1"/>
          </p:cNvGraphicFramePr>
          <p:nvPr>
            <p:extLst/>
          </p:nvPr>
        </p:nvGraphicFramePr>
        <p:xfrm>
          <a:off x="598797" y="231083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1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97" y="231083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>
            <a:off x="1383080" y="2678574"/>
            <a:ext cx="402556" cy="264652"/>
          </a:xfrm>
          <a:custGeom>
            <a:avLst/>
            <a:gdLst>
              <a:gd name="connsiteX0" fmla="*/ 342900 w 342900"/>
              <a:gd name="connsiteY0" fmla="*/ 314325 h 523875"/>
              <a:gd name="connsiteX1" fmla="*/ 342900 w 342900"/>
              <a:gd name="connsiteY1" fmla="*/ 523875 h 523875"/>
              <a:gd name="connsiteX2" fmla="*/ 0 w 342900"/>
              <a:gd name="connsiteY2" fmla="*/ 523875 h 523875"/>
              <a:gd name="connsiteX3" fmla="*/ 0 w 342900"/>
              <a:gd name="connsiteY3" fmla="*/ 0 h 523875"/>
              <a:gd name="connsiteX4" fmla="*/ 200025 w 342900"/>
              <a:gd name="connsiteY4" fmla="*/ 0 h 523875"/>
              <a:gd name="connsiteX0" fmla="*/ 342900 w 342900"/>
              <a:gd name="connsiteY0" fmla="*/ 314325 h 523875"/>
              <a:gd name="connsiteX1" fmla="*/ 342900 w 342900"/>
              <a:gd name="connsiteY1" fmla="*/ 523875 h 523875"/>
              <a:gd name="connsiteX2" fmla="*/ 0 w 342900"/>
              <a:gd name="connsiteY2" fmla="*/ 523875 h 523875"/>
              <a:gd name="connsiteX3" fmla="*/ 0 w 342900"/>
              <a:gd name="connsiteY3" fmla="*/ 0 h 523875"/>
              <a:gd name="connsiteX4" fmla="*/ 320592 w 342900"/>
              <a:gd name="connsiteY4" fmla="*/ 0 h 523875"/>
              <a:gd name="connsiteX0" fmla="*/ 342900 w 342900"/>
              <a:gd name="connsiteY0" fmla="*/ 314325 h 523875"/>
              <a:gd name="connsiteX1" fmla="*/ 342900 w 342900"/>
              <a:gd name="connsiteY1" fmla="*/ 523875 h 523875"/>
              <a:gd name="connsiteX2" fmla="*/ 0 w 342900"/>
              <a:gd name="connsiteY2" fmla="*/ 523875 h 523875"/>
              <a:gd name="connsiteX3" fmla="*/ 0 w 342900"/>
              <a:gd name="connsiteY3" fmla="*/ 0 h 523875"/>
              <a:gd name="connsiteX4" fmla="*/ 270947 w 342900"/>
              <a:gd name="connsiteY4" fmla="*/ 0 h 5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900" h="523875">
                <a:moveTo>
                  <a:pt x="342900" y="314325"/>
                </a:moveTo>
                <a:lnTo>
                  <a:pt x="342900" y="523875"/>
                </a:lnTo>
                <a:lnTo>
                  <a:pt x="0" y="523875"/>
                </a:lnTo>
                <a:lnTo>
                  <a:pt x="0" y="0"/>
                </a:lnTo>
                <a:lnTo>
                  <a:pt x="270947" y="0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/>
          </p:nvPr>
        </p:nvGraphicFramePr>
        <p:xfrm>
          <a:off x="1705316" y="2253687"/>
          <a:ext cx="244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2" name="Equation" r:id="rId5" imgW="139680" imgH="215640" progId="Equation.3">
                  <p:embed/>
                </p:oleObj>
              </mc:Choice>
              <mc:Fallback>
                <p:oleObj name="Equation" r:id="rId5" imgW="139680" imgH="21564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316" y="2253687"/>
                        <a:ext cx="2444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ounded Rectangle 122"/>
          <p:cNvSpPr/>
          <p:nvPr/>
        </p:nvSpPr>
        <p:spPr>
          <a:xfrm>
            <a:off x="6534150" y="3740151"/>
            <a:ext cx="1852614" cy="3063874"/>
          </a:xfrm>
          <a:prstGeom prst="roundRect">
            <a:avLst>
              <a:gd name="adj" fmla="val 11197"/>
            </a:avLst>
          </a:prstGeom>
          <a:solidFill>
            <a:srgbClr val="FFC000"/>
          </a:solidFill>
          <a:ln w="38100"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49142"/>
              </p:ext>
            </p:extLst>
          </p:nvPr>
        </p:nvGraphicFramePr>
        <p:xfrm>
          <a:off x="4546600" y="930275"/>
          <a:ext cx="42973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3" name="Equation" r:id="rId7" imgW="1701720" imgH="253800" progId="Equation.3">
                  <p:embed/>
                </p:oleObj>
              </mc:Choice>
              <mc:Fallback>
                <p:oleObj name="Equation" r:id="rId7" imgW="1701720" imgH="253800" progId="Equation.3">
                  <p:embed/>
                  <p:pic>
                    <p:nvPicPr>
                      <p:cNvPr id="124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930275"/>
                        <a:ext cx="42973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Straight Arrow Connector 124"/>
          <p:cNvCxnSpPr/>
          <p:nvPr/>
        </p:nvCxnSpPr>
        <p:spPr>
          <a:xfrm>
            <a:off x="7139781" y="1526817"/>
            <a:ext cx="0" cy="5075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63932"/>
              </p:ext>
            </p:extLst>
          </p:nvPr>
        </p:nvGraphicFramePr>
        <p:xfrm>
          <a:off x="5715000" y="2034373"/>
          <a:ext cx="2849563" cy="160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4" name="Equation" r:id="rId9" imgW="1295280" imgH="736560" progId="Equation.3">
                  <p:embed/>
                </p:oleObj>
              </mc:Choice>
              <mc:Fallback>
                <p:oleObj name="Equation" r:id="rId9" imgW="1295280" imgH="736560" progId="Equation.3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34373"/>
                        <a:ext cx="2849563" cy="1608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/>
          </p:nvPr>
        </p:nvGraphicFramePr>
        <p:xfrm>
          <a:off x="6600825" y="3756025"/>
          <a:ext cx="1801813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5" name="Equation" r:id="rId11" imgW="711000" imgH="1206360" progId="Equation.3">
                  <p:embed/>
                </p:oleObj>
              </mc:Choice>
              <mc:Fallback>
                <p:oleObj name="Equation" r:id="rId11" imgW="711000" imgH="1206360" progId="Equation.3">
                  <p:embed/>
                  <p:pic>
                    <p:nvPicPr>
                      <p:cNvPr id="127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756025"/>
                        <a:ext cx="1801813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/>
          </p:nvPr>
        </p:nvGraphicFramePr>
        <p:xfrm>
          <a:off x="1247220" y="2121297"/>
          <a:ext cx="360565" cy="26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6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128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220" y="2121297"/>
                        <a:ext cx="360565" cy="26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/>
          </p:nvPr>
        </p:nvGraphicFramePr>
        <p:xfrm>
          <a:off x="1462076" y="3023120"/>
          <a:ext cx="360565" cy="26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7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13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76" y="3023120"/>
                        <a:ext cx="360565" cy="26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1339"/>
              </p:ext>
            </p:extLst>
          </p:nvPr>
        </p:nvGraphicFramePr>
        <p:xfrm>
          <a:off x="2006797" y="2117894"/>
          <a:ext cx="401090" cy="2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8" name="Equation" r:id="rId17" imgW="279360" imgH="203040" progId="Equation.3">
                  <p:embed/>
                </p:oleObj>
              </mc:Choice>
              <mc:Fallback>
                <p:oleObj name="Equation" r:id="rId17" imgW="279360" imgH="20304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06797" y="2117894"/>
                        <a:ext cx="401090" cy="29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98354"/>
              </p:ext>
            </p:extLst>
          </p:nvPr>
        </p:nvGraphicFramePr>
        <p:xfrm>
          <a:off x="2778125" y="2312988"/>
          <a:ext cx="2444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9" name="Equation" r:id="rId19" imgW="139680" imgH="203040" progId="Equation.3">
                  <p:embed/>
                </p:oleObj>
              </mc:Choice>
              <mc:Fallback>
                <p:oleObj name="Equation" r:id="rId19" imgW="139680" imgH="203040" progId="Equation.3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312988"/>
                        <a:ext cx="2444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03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30066" y="1247292"/>
            <a:ext cx="1034624" cy="14088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100" dirty="0" smtClean="0">
                <a:solidFill>
                  <a:schemeClr val="tx1"/>
                </a:solidFill>
              </a:rPr>
              <a:t>input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30066" y="147048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>
                <a:solidFill>
                  <a:schemeClr val="tx1"/>
                </a:solidFill>
              </a:rPr>
              <a:t>3</a:t>
            </a:r>
            <a:r>
              <a:rPr lang="fr-CA" sz="1000" dirty="0" smtClean="0">
                <a:solidFill>
                  <a:schemeClr val="tx1"/>
                </a:solidFill>
              </a:rPr>
              <a:t>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30066" y="169367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30066" y="1916859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30066" y="2140048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30066" y="2586426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30066" y="280961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30066" y="3032804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30066" y="3479182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30066" y="5487883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30066" y="5711072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30066" y="236323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30066" y="3255993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30066" y="370237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30066" y="392556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430066" y="5264694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430066" y="4148749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30066" y="4371938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30066" y="459512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30066" y="4818316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30066" y="504150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err="1" smtClean="0"/>
              <a:t>Captioning</a:t>
            </a:r>
            <a:r>
              <a:rPr lang="fr-CA" dirty="0" smtClean="0"/>
              <a:t> </a:t>
            </a:r>
            <a:endParaRPr lang="en-CA" dirty="0"/>
          </a:p>
        </p:txBody>
      </p:sp>
      <p:pic>
        <p:nvPicPr>
          <p:cNvPr id="209922" name="Picture 2" descr="https://tse2.mm.bing.net/th?id=OIP.H5bGHJvugf-hm16CKbkU9QHaE8&amp;pid=Ap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63" y="168326"/>
            <a:ext cx="2609850" cy="173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Freeform 29"/>
          <p:cNvSpPr/>
          <p:nvPr/>
        </p:nvSpPr>
        <p:spPr>
          <a:xfrm>
            <a:off x="2460567" y="1212778"/>
            <a:ext cx="1612670" cy="532895"/>
          </a:xfrm>
          <a:custGeom>
            <a:avLst/>
            <a:gdLst>
              <a:gd name="connsiteX0" fmla="*/ 1022466 w 1022466"/>
              <a:gd name="connsiteY0" fmla="*/ 158011 h 174636"/>
              <a:gd name="connsiteX1" fmla="*/ 382386 w 1022466"/>
              <a:gd name="connsiteY1" fmla="*/ 69 h 174636"/>
              <a:gd name="connsiteX2" fmla="*/ 0 w 1022466"/>
              <a:gd name="connsiteY2" fmla="*/ 174636 h 174636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541147 h 541147"/>
              <a:gd name="connsiteX1" fmla="*/ 856212 w 1612670"/>
              <a:gd name="connsiteY1" fmla="*/ 25757 h 541147"/>
              <a:gd name="connsiteX2" fmla="*/ 0 w 1612670"/>
              <a:gd name="connsiteY2" fmla="*/ 125510 h 541147"/>
              <a:gd name="connsiteX0" fmla="*/ 1612670 w 1612670"/>
              <a:gd name="connsiteY0" fmla="*/ 532895 h 532895"/>
              <a:gd name="connsiteX1" fmla="*/ 856212 w 1612670"/>
              <a:gd name="connsiteY1" fmla="*/ 17505 h 532895"/>
              <a:gd name="connsiteX2" fmla="*/ 0 w 1612670"/>
              <a:gd name="connsiteY2" fmla="*/ 117258 h 532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2670" h="532895">
                <a:moveTo>
                  <a:pt x="1612670" y="532895"/>
                </a:moveTo>
                <a:cubicBezTo>
                  <a:pt x="1269769" y="510727"/>
                  <a:pt x="1124990" y="86778"/>
                  <a:pt x="856212" y="17505"/>
                </a:cubicBezTo>
                <a:cubicBezTo>
                  <a:pt x="587434" y="-51768"/>
                  <a:pt x="513311" y="106174"/>
                  <a:pt x="0" y="11725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5465479" y="2934630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6222419" y="2934630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44980" y="322414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05872"/>
              </p:ext>
            </p:extLst>
          </p:nvPr>
        </p:nvGraphicFramePr>
        <p:xfrm>
          <a:off x="4100894" y="3099091"/>
          <a:ext cx="13779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8" name="Equation" r:id="rId4" imgW="787320" imgH="215640" progId="Equation.3">
                  <p:embed/>
                </p:oleObj>
              </mc:Choice>
              <mc:Fallback>
                <p:oleObj name="Equation" r:id="rId4" imgW="787320" imgH="21564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894" y="3099091"/>
                        <a:ext cx="13779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955441" y="2946804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6518735" y="3236505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803932" y="2969365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9" name="Equation" r:id="rId6" imgW="279360" imgH="203040" progId="Equation.3">
                  <p:embed/>
                </p:oleObj>
              </mc:Choice>
              <mc:Fallback>
                <p:oleObj name="Equation" r:id="rId6" imgW="279360" imgH="203040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32" y="2969365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6561097" y="299401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0" name="Equation" r:id="rId8" imgW="279360" imgH="203040" progId="Equation.3">
                  <p:embed/>
                </p:oleObj>
              </mc:Choice>
              <mc:Fallback>
                <p:oleObj name="Equation" r:id="rId8" imgW="279360" imgH="20304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097" y="299401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87763"/>
              </p:ext>
            </p:extLst>
          </p:nvPr>
        </p:nvGraphicFramePr>
        <p:xfrm>
          <a:off x="7629784" y="3020639"/>
          <a:ext cx="1022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1" name="Equation" r:id="rId10" imgW="583920" imgH="215640" progId="Equation.3">
                  <p:embed/>
                </p:oleObj>
              </mc:Choice>
              <mc:Fallback>
                <p:oleObj name="Equation" r:id="rId10" imgW="583920" imgH="215640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784" y="3020639"/>
                        <a:ext cx="10223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5456041" y="3746285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Freeform 45"/>
          <p:cNvSpPr/>
          <p:nvPr/>
        </p:nvSpPr>
        <p:spPr>
          <a:xfrm>
            <a:off x="5228898" y="3324609"/>
            <a:ext cx="2272180" cy="710136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6222419" y="3780497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5738227" y="4073575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6955441" y="3780497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6489199" y="4042209"/>
            <a:ext cx="448627" cy="56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6439526" y="262139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2" name="Equation" r:id="rId12" imgW="279360" imgH="203040" progId="Equation.3">
                  <p:embed/>
                </p:oleObj>
              </mc:Choice>
              <mc:Fallback>
                <p:oleObj name="Equation" r:id="rId12" imgW="279360" imgH="20304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526" y="262139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6359638" y="3430912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23955"/>
              </p:ext>
            </p:extLst>
          </p:nvPr>
        </p:nvGraphicFramePr>
        <p:xfrm>
          <a:off x="7658972" y="3877271"/>
          <a:ext cx="1155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3" name="Equation" r:id="rId14" imgW="660240" imgH="215640" progId="Equation.3">
                  <p:embed/>
                </p:oleObj>
              </mc:Choice>
              <mc:Fallback>
                <p:oleObj name="Equation" r:id="rId14" imgW="660240" imgH="21564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972" y="3877271"/>
                        <a:ext cx="11557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1958611" y="2334583"/>
            <a:ext cx="4386149" cy="4051341"/>
          </a:xfrm>
          <a:custGeom>
            <a:avLst/>
            <a:gdLst>
              <a:gd name="connsiteX0" fmla="*/ 94387 w 4491820"/>
              <a:gd name="connsiteY0" fmla="*/ 3525058 h 4076367"/>
              <a:gd name="connsiteX1" fmla="*/ 94387 w 4491820"/>
              <a:gd name="connsiteY1" fmla="*/ 3890818 h 4076367"/>
              <a:gd name="connsiteX2" fmla="*/ 1075289 w 4491820"/>
              <a:gd name="connsiteY2" fmla="*/ 3890818 h 4076367"/>
              <a:gd name="connsiteX3" fmla="*/ 1590678 w 4491820"/>
              <a:gd name="connsiteY3" fmla="*/ 1579880 h 4076367"/>
              <a:gd name="connsiteX4" fmla="*/ 2122693 w 4491820"/>
              <a:gd name="connsiteY4" fmla="*/ 233218 h 4076367"/>
              <a:gd name="connsiteX5" fmla="*/ 3685486 w 4491820"/>
              <a:gd name="connsiteY5" fmla="*/ 8774 h 4076367"/>
              <a:gd name="connsiteX6" fmla="*/ 4491820 w 4491820"/>
              <a:gd name="connsiteY6" fmla="*/ 332971 h 4076367"/>
              <a:gd name="connsiteX7" fmla="*/ 4491820 w 4491820"/>
              <a:gd name="connsiteY7" fmla="*/ 332971 h 4076367"/>
              <a:gd name="connsiteX8" fmla="*/ 4466882 w 4491820"/>
              <a:gd name="connsiteY8" fmla="*/ 607291 h 4076367"/>
              <a:gd name="connsiteX9" fmla="*/ 4466882 w 4491820"/>
              <a:gd name="connsiteY9" fmla="*/ 607291 h 4076367"/>
              <a:gd name="connsiteX0" fmla="*/ 94387 w 4539994"/>
              <a:gd name="connsiteY0" fmla="*/ 3525058 h 4076367"/>
              <a:gd name="connsiteX1" fmla="*/ 94387 w 4539994"/>
              <a:gd name="connsiteY1" fmla="*/ 3890818 h 4076367"/>
              <a:gd name="connsiteX2" fmla="*/ 1075289 w 4539994"/>
              <a:gd name="connsiteY2" fmla="*/ 3890818 h 4076367"/>
              <a:gd name="connsiteX3" fmla="*/ 1590678 w 4539994"/>
              <a:gd name="connsiteY3" fmla="*/ 1579880 h 4076367"/>
              <a:gd name="connsiteX4" fmla="*/ 2122693 w 4539994"/>
              <a:gd name="connsiteY4" fmla="*/ 233218 h 4076367"/>
              <a:gd name="connsiteX5" fmla="*/ 3685486 w 4539994"/>
              <a:gd name="connsiteY5" fmla="*/ 8774 h 4076367"/>
              <a:gd name="connsiteX6" fmla="*/ 4491820 w 4539994"/>
              <a:gd name="connsiteY6" fmla="*/ 332971 h 4076367"/>
              <a:gd name="connsiteX7" fmla="*/ 4441944 w 4539994"/>
              <a:gd name="connsiteY7" fmla="*/ 266469 h 4076367"/>
              <a:gd name="connsiteX8" fmla="*/ 4466882 w 4539994"/>
              <a:gd name="connsiteY8" fmla="*/ 607291 h 4076367"/>
              <a:gd name="connsiteX9" fmla="*/ 4466882 w 4539994"/>
              <a:gd name="connsiteY9" fmla="*/ 607291 h 4076367"/>
              <a:gd name="connsiteX0" fmla="*/ 94387 w 4478114"/>
              <a:gd name="connsiteY0" fmla="*/ 3569549 h 4120858"/>
              <a:gd name="connsiteX1" fmla="*/ 94387 w 4478114"/>
              <a:gd name="connsiteY1" fmla="*/ 3935309 h 4120858"/>
              <a:gd name="connsiteX2" fmla="*/ 1075289 w 4478114"/>
              <a:gd name="connsiteY2" fmla="*/ 3935309 h 4120858"/>
              <a:gd name="connsiteX3" fmla="*/ 1590678 w 4478114"/>
              <a:gd name="connsiteY3" fmla="*/ 1624371 h 4120858"/>
              <a:gd name="connsiteX4" fmla="*/ 2122693 w 4478114"/>
              <a:gd name="connsiteY4" fmla="*/ 277709 h 4120858"/>
              <a:gd name="connsiteX5" fmla="*/ 3685486 w 4478114"/>
              <a:gd name="connsiteY5" fmla="*/ 53265 h 4120858"/>
              <a:gd name="connsiteX6" fmla="*/ 4417005 w 4478114"/>
              <a:gd name="connsiteY6" fmla="*/ 20015 h 4120858"/>
              <a:gd name="connsiteX7" fmla="*/ 4441944 w 4478114"/>
              <a:gd name="connsiteY7" fmla="*/ 310960 h 4120858"/>
              <a:gd name="connsiteX8" fmla="*/ 4466882 w 4478114"/>
              <a:gd name="connsiteY8" fmla="*/ 651782 h 4120858"/>
              <a:gd name="connsiteX9" fmla="*/ 4466882 w 4478114"/>
              <a:gd name="connsiteY9" fmla="*/ 651782 h 4120858"/>
              <a:gd name="connsiteX0" fmla="*/ 94387 w 4469030"/>
              <a:gd name="connsiteY0" fmla="*/ 3523608 h 4074917"/>
              <a:gd name="connsiteX1" fmla="*/ 94387 w 4469030"/>
              <a:gd name="connsiteY1" fmla="*/ 3889368 h 4074917"/>
              <a:gd name="connsiteX2" fmla="*/ 1075289 w 4469030"/>
              <a:gd name="connsiteY2" fmla="*/ 3889368 h 4074917"/>
              <a:gd name="connsiteX3" fmla="*/ 1590678 w 4469030"/>
              <a:gd name="connsiteY3" fmla="*/ 1578430 h 4074917"/>
              <a:gd name="connsiteX4" fmla="*/ 2122693 w 4469030"/>
              <a:gd name="connsiteY4" fmla="*/ 231768 h 4074917"/>
              <a:gd name="connsiteX5" fmla="*/ 3685486 w 4469030"/>
              <a:gd name="connsiteY5" fmla="*/ 7324 h 4074917"/>
              <a:gd name="connsiteX6" fmla="*/ 4184249 w 4469030"/>
              <a:gd name="connsiteY6" fmla="*/ 73827 h 4074917"/>
              <a:gd name="connsiteX7" fmla="*/ 4441944 w 4469030"/>
              <a:gd name="connsiteY7" fmla="*/ 265019 h 4074917"/>
              <a:gd name="connsiteX8" fmla="*/ 4466882 w 4469030"/>
              <a:gd name="connsiteY8" fmla="*/ 605841 h 4074917"/>
              <a:gd name="connsiteX9" fmla="*/ 4466882 w 4469030"/>
              <a:gd name="connsiteY9" fmla="*/ 605841 h 4074917"/>
              <a:gd name="connsiteX0" fmla="*/ 94387 w 4469030"/>
              <a:gd name="connsiteY0" fmla="*/ 3523608 h 4074917"/>
              <a:gd name="connsiteX1" fmla="*/ 94387 w 4469030"/>
              <a:gd name="connsiteY1" fmla="*/ 3889368 h 4074917"/>
              <a:gd name="connsiteX2" fmla="*/ 1075289 w 4469030"/>
              <a:gd name="connsiteY2" fmla="*/ 3889368 h 4074917"/>
              <a:gd name="connsiteX3" fmla="*/ 1590678 w 4469030"/>
              <a:gd name="connsiteY3" fmla="*/ 1578430 h 4074917"/>
              <a:gd name="connsiteX4" fmla="*/ 2122693 w 4469030"/>
              <a:gd name="connsiteY4" fmla="*/ 231768 h 4074917"/>
              <a:gd name="connsiteX5" fmla="*/ 3419478 w 4469030"/>
              <a:gd name="connsiteY5" fmla="*/ 7324 h 4074917"/>
              <a:gd name="connsiteX6" fmla="*/ 4184249 w 4469030"/>
              <a:gd name="connsiteY6" fmla="*/ 73827 h 4074917"/>
              <a:gd name="connsiteX7" fmla="*/ 4441944 w 4469030"/>
              <a:gd name="connsiteY7" fmla="*/ 265019 h 4074917"/>
              <a:gd name="connsiteX8" fmla="*/ 4466882 w 4469030"/>
              <a:gd name="connsiteY8" fmla="*/ 605841 h 4074917"/>
              <a:gd name="connsiteX9" fmla="*/ 4466882 w 4469030"/>
              <a:gd name="connsiteY9" fmla="*/ 605841 h 4074917"/>
              <a:gd name="connsiteX0" fmla="*/ 94387 w 4469030"/>
              <a:gd name="connsiteY0" fmla="*/ 3517576 h 4068885"/>
              <a:gd name="connsiteX1" fmla="*/ 94387 w 4469030"/>
              <a:gd name="connsiteY1" fmla="*/ 3883336 h 4068885"/>
              <a:gd name="connsiteX2" fmla="*/ 1075289 w 4469030"/>
              <a:gd name="connsiteY2" fmla="*/ 3883336 h 4068885"/>
              <a:gd name="connsiteX3" fmla="*/ 1590678 w 4469030"/>
              <a:gd name="connsiteY3" fmla="*/ 1572398 h 4068885"/>
              <a:gd name="connsiteX4" fmla="*/ 2122693 w 4469030"/>
              <a:gd name="connsiteY4" fmla="*/ 225736 h 4068885"/>
              <a:gd name="connsiteX5" fmla="*/ 3419478 w 4469030"/>
              <a:gd name="connsiteY5" fmla="*/ 1292 h 4068885"/>
              <a:gd name="connsiteX6" fmla="*/ 4184249 w 4469030"/>
              <a:gd name="connsiteY6" fmla="*/ 67795 h 4068885"/>
              <a:gd name="connsiteX7" fmla="*/ 4441944 w 4469030"/>
              <a:gd name="connsiteY7" fmla="*/ 258987 h 4068885"/>
              <a:gd name="connsiteX8" fmla="*/ 4466882 w 4469030"/>
              <a:gd name="connsiteY8" fmla="*/ 599809 h 4068885"/>
              <a:gd name="connsiteX9" fmla="*/ 4466882 w 4469030"/>
              <a:gd name="connsiteY9" fmla="*/ 599809 h 4068885"/>
              <a:gd name="connsiteX0" fmla="*/ 23742 w 4398385"/>
              <a:gd name="connsiteY0" fmla="*/ 3517576 h 4148827"/>
              <a:gd name="connsiteX1" fmla="*/ 248186 w 4398385"/>
              <a:gd name="connsiteY1" fmla="*/ 4057903 h 4148827"/>
              <a:gd name="connsiteX2" fmla="*/ 1004644 w 4398385"/>
              <a:gd name="connsiteY2" fmla="*/ 3883336 h 4148827"/>
              <a:gd name="connsiteX3" fmla="*/ 1520033 w 4398385"/>
              <a:gd name="connsiteY3" fmla="*/ 1572398 h 4148827"/>
              <a:gd name="connsiteX4" fmla="*/ 2052048 w 4398385"/>
              <a:gd name="connsiteY4" fmla="*/ 225736 h 4148827"/>
              <a:gd name="connsiteX5" fmla="*/ 3348833 w 4398385"/>
              <a:gd name="connsiteY5" fmla="*/ 1292 h 4148827"/>
              <a:gd name="connsiteX6" fmla="*/ 4113604 w 4398385"/>
              <a:gd name="connsiteY6" fmla="*/ 67795 h 4148827"/>
              <a:gd name="connsiteX7" fmla="*/ 4371299 w 4398385"/>
              <a:gd name="connsiteY7" fmla="*/ 258987 h 4148827"/>
              <a:gd name="connsiteX8" fmla="*/ 4396237 w 4398385"/>
              <a:gd name="connsiteY8" fmla="*/ 599809 h 4148827"/>
              <a:gd name="connsiteX9" fmla="*/ 4396237 w 4398385"/>
              <a:gd name="connsiteY9" fmla="*/ 599809 h 4148827"/>
              <a:gd name="connsiteX0" fmla="*/ 33079 w 4407722"/>
              <a:gd name="connsiteY0" fmla="*/ 3517576 h 4136644"/>
              <a:gd name="connsiteX1" fmla="*/ 257523 w 4407722"/>
              <a:gd name="connsiteY1" fmla="*/ 4057903 h 4136644"/>
              <a:gd name="connsiteX2" fmla="*/ 1013981 w 4407722"/>
              <a:gd name="connsiteY2" fmla="*/ 3883336 h 4136644"/>
              <a:gd name="connsiteX3" fmla="*/ 1529370 w 4407722"/>
              <a:gd name="connsiteY3" fmla="*/ 1572398 h 4136644"/>
              <a:gd name="connsiteX4" fmla="*/ 2061385 w 4407722"/>
              <a:gd name="connsiteY4" fmla="*/ 225736 h 4136644"/>
              <a:gd name="connsiteX5" fmla="*/ 3358170 w 4407722"/>
              <a:gd name="connsiteY5" fmla="*/ 1292 h 4136644"/>
              <a:gd name="connsiteX6" fmla="*/ 4122941 w 4407722"/>
              <a:gd name="connsiteY6" fmla="*/ 67795 h 4136644"/>
              <a:gd name="connsiteX7" fmla="*/ 4380636 w 4407722"/>
              <a:gd name="connsiteY7" fmla="*/ 258987 h 4136644"/>
              <a:gd name="connsiteX8" fmla="*/ 4405574 w 4407722"/>
              <a:gd name="connsiteY8" fmla="*/ 599809 h 4136644"/>
              <a:gd name="connsiteX9" fmla="*/ 4405574 w 4407722"/>
              <a:gd name="connsiteY9" fmla="*/ 599809 h 4136644"/>
              <a:gd name="connsiteX0" fmla="*/ 24424 w 4399067"/>
              <a:gd name="connsiteY0" fmla="*/ 3517576 h 4075181"/>
              <a:gd name="connsiteX1" fmla="*/ 248868 w 4399067"/>
              <a:gd name="connsiteY1" fmla="*/ 4057903 h 4075181"/>
              <a:gd name="connsiteX2" fmla="*/ 1046889 w 4399067"/>
              <a:gd name="connsiteY2" fmla="*/ 3708769 h 4075181"/>
              <a:gd name="connsiteX3" fmla="*/ 1520715 w 4399067"/>
              <a:gd name="connsiteY3" fmla="*/ 1572398 h 4075181"/>
              <a:gd name="connsiteX4" fmla="*/ 2052730 w 4399067"/>
              <a:gd name="connsiteY4" fmla="*/ 225736 h 4075181"/>
              <a:gd name="connsiteX5" fmla="*/ 3349515 w 4399067"/>
              <a:gd name="connsiteY5" fmla="*/ 1292 h 4075181"/>
              <a:gd name="connsiteX6" fmla="*/ 4114286 w 4399067"/>
              <a:gd name="connsiteY6" fmla="*/ 67795 h 4075181"/>
              <a:gd name="connsiteX7" fmla="*/ 4371981 w 4399067"/>
              <a:gd name="connsiteY7" fmla="*/ 258987 h 4075181"/>
              <a:gd name="connsiteX8" fmla="*/ 4396919 w 4399067"/>
              <a:gd name="connsiteY8" fmla="*/ 599809 h 4075181"/>
              <a:gd name="connsiteX9" fmla="*/ 4396919 w 4399067"/>
              <a:gd name="connsiteY9" fmla="*/ 599809 h 4075181"/>
              <a:gd name="connsiteX0" fmla="*/ 11039 w 4385682"/>
              <a:gd name="connsiteY0" fmla="*/ 3517576 h 4068185"/>
              <a:gd name="connsiteX1" fmla="*/ 493178 w 4385682"/>
              <a:gd name="connsiteY1" fmla="*/ 4049590 h 4068185"/>
              <a:gd name="connsiteX2" fmla="*/ 1033504 w 4385682"/>
              <a:gd name="connsiteY2" fmla="*/ 3708769 h 4068185"/>
              <a:gd name="connsiteX3" fmla="*/ 1507330 w 4385682"/>
              <a:gd name="connsiteY3" fmla="*/ 1572398 h 4068185"/>
              <a:gd name="connsiteX4" fmla="*/ 2039345 w 4385682"/>
              <a:gd name="connsiteY4" fmla="*/ 225736 h 4068185"/>
              <a:gd name="connsiteX5" fmla="*/ 3336130 w 4385682"/>
              <a:gd name="connsiteY5" fmla="*/ 1292 h 4068185"/>
              <a:gd name="connsiteX6" fmla="*/ 4100901 w 4385682"/>
              <a:gd name="connsiteY6" fmla="*/ 67795 h 4068185"/>
              <a:gd name="connsiteX7" fmla="*/ 4358596 w 4385682"/>
              <a:gd name="connsiteY7" fmla="*/ 258987 h 4068185"/>
              <a:gd name="connsiteX8" fmla="*/ 4383534 w 4385682"/>
              <a:gd name="connsiteY8" fmla="*/ 599809 h 4068185"/>
              <a:gd name="connsiteX9" fmla="*/ 4383534 w 4385682"/>
              <a:gd name="connsiteY9" fmla="*/ 599809 h 4068185"/>
              <a:gd name="connsiteX0" fmla="*/ 27247 w 4401890"/>
              <a:gd name="connsiteY0" fmla="*/ 3517576 h 4050309"/>
              <a:gd name="connsiteX1" fmla="*/ 509386 w 4401890"/>
              <a:gd name="connsiteY1" fmla="*/ 4049590 h 4050309"/>
              <a:gd name="connsiteX2" fmla="*/ 1049712 w 4401890"/>
              <a:gd name="connsiteY2" fmla="*/ 3708769 h 4050309"/>
              <a:gd name="connsiteX3" fmla="*/ 1523538 w 4401890"/>
              <a:gd name="connsiteY3" fmla="*/ 1572398 h 4050309"/>
              <a:gd name="connsiteX4" fmla="*/ 2055553 w 4401890"/>
              <a:gd name="connsiteY4" fmla="*/ 225736 h 4050309"/>
              <a:gd name="connsiteX5" fmla="*/ 3352338 w 4401890"/>
              <a:gd name="connsiteY5" fmla="*/ 1292 h 4050309"/>
              <a:gd name="connsiteX6" fmla="*/ 4117109 w 4401890"/>
              <a:gd name="connsiteY6" fmla="*/ 67795 h 4050309"/>
              <a:gd name="connsiteX7" fmla="*/ 4374804 w 4401890"/>
              <a:gd name="connsiteY7" fmla="*/ 258987 h 4050309"/>
              <a:gd name="connsiteX8" fmla="*/ 4399742 w 4401890"/>
              <a:gd name="connsiteY8" fmla="*/ 599809 h 4050309"/>
              <a:gd name="connsiteX9" fmla="*/ 4399742 w 4401890"/>
              <a:gd name="connsiteY9" fmla="*/ 599809 h 4050309"/>
              <a:gd name="connsiteX0" fmla="*/ 11506 w 4386149"/>
              <a:gd name="connsiteY0" fmla="*/ 3517576 h 4051341"/>
              <a:gd name="connsiteX1" fmla="*/ 493645 w 4386149"/>
              <a:gd name="connsiteY1" fmla="*/ 4049590 h 4051341"/>
              <a:gd name="connsiteX2" fmla="*/ 1150349 w 4386149"/>
              <a:gd name="connsiteY2" fmla="*/ 3326383 h 4051341"/>
              <a:gd name="connsiteX3" fmla="*/ 1507797 w 4386149"/>
              <a:gd name="connsiteY3" fmla="*/ 1572398 h 4051341"/>
              <a:gd name="connsiteX4" fmla="*/ 2039812 w 4386149"/>
              <a:gd name="connsiteY4" fmla="*/ 225736 h 4051341"/>
              <a:gd name="connsiteX5" fmla="*/ 3336597 w 4386149"/>
              <a:gd name="connsiteY5" fmla="*/ 1292 h 4051341"/>
              <a:gd name="connsiteX6" fmla="*/ 4101368 w 4386149"/>
              <a:gd name="connsiteY6" fmla="*/ 67795 h 4051341"/>
              <a:gd name="connsiteX7" fmla="*/ 4359063 w 4386149"/>
              <a:gd name="connsiteY7" fmla="*/ 258987 h 4051341"/>
              <a:gd name="connsiteX8" fmla="*/ 4384001 w 4386149"/>
              <a:gd name="connsiteY8" fmla="*/ 599809 h 4051341"/>
              <a:gd name="connsiteX9" fmla="*/ 4384001 w 4386149"/>
              <a:gd name="connsiteY9" fmla="*/ 599809 h 4051341"/>
              <a:gd name="connsiteX0" fmla="*/ 11506 w 4386149"/>
              <a:gd name="connsiteY0" fmla="*/ 3517576 h 4051341"/>
              <a:gd name="connsiteX1" fmla="*/ 493645 w 4386149"/>
              <a:gd name="connsiteY1" fmla="*/ 4049590 h 4051341"/>
              <a:gd name="connsiteX2" fmla="*/ 1150349 w 4386149"/>
              <a:gd name="connsiteY2" fmla="*/ 3326383 h 4051341"/>
              <a:gd name="connsiteX3" fmla="*/ 1507797 w 4386149"/>
              <a:gd name="connsiteY3" fmla="*/ 1572398 h 4051341"/>
              <a:gd name="connsiteX4" fmla="*/ 2039812 w 4386149"/>
              <a:gd name="connsiteY4" fmla="*/ 225736 h 4051341"/>
              <a:gd name="connsiteX5" fmla="*/ 3336597 w 4386149"/>
              <a:gd name="connsiteY5" fmla="*/ 1292 h 4051341"/>
              <a:gd name="connsiteX6" fmla="*/ 4101368 w 4386149"/>
              <a:gd name="connsiteY6" fmla="*/ 67795 h 4051341"/>
              <a:gd name="connsiteX7" fmla="*/ 4359063 w 4386149"/>
              <a:gd name="connsiteY7" fmla="*/ 258987 h 4051341"/>
              <a:gd name="connsiteX8" fmla="*/ 4384001 w 4386149"/>
              <a:gd name="connsiteY8" fmla="*/ 599809 h 4051341"/>
              <a:gd name="connsiteX9" fmla="*/ 4384001 w 4386149"/>
              <a:gd name="connsiteY9" fmla="*/ 599809 h 4051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86149" h="4051341">
                <a:moveTo>
                  <a:pt x="11506" y="3517576"/>
                </a:moveTo>
                <a:cubicBezTo>
                  <a:pt x="-70236" y="3669976"/>
                  <a:pt x="303838" y="4081455"/>
                  <a:pt x="493645" y="4049590"/>
                </a:cubicBezTo>
                <a:cubicBezTo>
                  <a:pt x="683452" y="4017725"/>
                  <a:pt x="931447" y="4096695"/>
                  <a:pt x="1150349" y="3326383"/>
                </a:cubicBezTo>
                <a:cubicBezTo>
                  <a:pt x="1369251" y="2556071"/>
                  <a:pt x="1359553" y="2089172"/>
                  <a:pt x="1507797" y="1572398"/>
                </a:cubicBezTo>
                <a:cubicBezTo>
                  <a:pt x="1656041" y="1055624"/>
                  <a:pt x="1735012" y="487587"/>
                  <a:pt x="2039812" y="225736"/>
                </a:cubicBezTo>
                <a:cubicBezTo>
                  <a:pt x="2344612" y="-36115"/>
                  <a:pt x="2785186" y="2676"/>
                  <a:pt x="3336597" y="1292"/>
                </a:cubicBezTo>
                <a:cubicBezTo>
                  <a:pt x="3888008" y="-92"/>
                  <a:pt x="3930957" y="24846"/>
                  <a:pt x="4101368" y="67795"/>
                </a:cubicBezTo>
                <a:cubicBezTo>
                  <a:pt x="4271779" y="110744"/>
                  <a:pt x="4311958" y="170318"/>
                  <a:pt x="4359063" y="258987"/>
                </a:cubicBezTo>
                <a:cubicBezTo>
                  <a:pt x="4406169" y="347656"/>
                  <a:pt x="4375688" y="486202"/>
                  <a:pt x="4384001" y="599809"/>
                </a:cubicBezTo>
                <a:lnTo>
                  <a:pt x="4384001" y="599809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arrow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878513" y="1933762"/>
          <a:ext cx="337650" cy="51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4" name="Equation" r:id="rId16" imgW="164880" imgH="253800" progId="Equation.3">
                  <p:embed/>
                </p:oleObj>
              </mc:Choice>
              <mc:Fallback>
                <p:oleObj name="Equation" r:id="rId16" imgW="164880" imgH="25380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933762"/>
                        <a:ext cx="337650" cy="515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4364182" y="4986103"/>
            <a:ext cx="3478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Étape 4 : </a:t>
            </a:r>
            <a:r>
              <a:rPr lang="en-CA" dirty="0" smtClean="0"/>
              <a:t>On recommence!</a:t>
            </a:r>
            <a:endParaRPr lang="en-CA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8152"/>
              </p:ext>
            </p:extLst>
          </p:nvPr>
        </p:nvGraphicFramePr>
        <p:xfrm>
          <a:off x="4100137" y="3770906"/>
          <a:ext cx="1022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5" name="Equation" r:id="rId18" imgW="583920" imgH="215640" progId="Equation.3">
                  <p:embed/>
                </p:oleObj>
              </mc:Choice>
              <mc:Fallback>
                <p:oleObj name="Equation" r:id="rId18" imgW="583920" imgH="21564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137" y="3770906"/>
                        <a:ext cx="10223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04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30066" y="1247292"/>
            <a:ext cx="1034624" cy="14088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100" dirty="0" smtClean="0">
                <a:solidFill>
                  <a:schemeClr val="tx1"/>
                </a:solidFill>
              </a:rPr>
              <a:t>input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30066" y="147048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>
                <a:solidFill>
                  <a:schemeClr val="tx1"/>
                </a:solidFill>
              </a:rPr>
              <a:t>3</a:t>
            </a:r>
            <a:r>
              <a:rPr lang="fr-CA" sz="1000" dirty="0" smtClean="0">
                <a:solidFill>
                  <a:schemeClr val="tx1"/>
                </a:solidFill>
              </a:rPr>
              <a:t>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30066" y="169367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64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30066" y="1916859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30066" y="2140048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30066" y="2586426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30066" y="280961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30066" y="3032804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30066" y="3479182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30066" y="5487883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30066" y="5711072"/>
            <a:ext cx="1034624" cy="140884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FC 409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30066" y="236323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128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30066" y="3255993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256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30066" y="3702371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30066" y="3925560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430066" y="5264694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430066" y="4148749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30066" y="4371938"/>
            <a:ext cx="1034624" cy="140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Pool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30066" y="4595127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30066" y="4818316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30066" y="5041505"/>
            <a:ext cx="1034624" cy="140884"/>
          </a:xfrm>
          <a:prstGeom prst="rect">
            <a:avLst/>
          </a:prstGeom>
          <a:solidFill>
            <a:srgbClr val="FFDF79"/>
          </a:solidFill>
          <a:ln>
            <a:solidFill>
              <a:srgbClr val="F09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000" dirty="0" smtClean="0">
                <a:solidFill>
                  <a:schemeClr val="tx1"/>
                </a:solidFill>
              </a:rPr>
              <a:t>3x3 </a:t>
            </a:r>
            <a:r>
              <a:rPr lang="fr-CA" sz="1000" dirty="0" err="1" smtClean="0">
                <a:solidFill>
                  <a:schemeClr val="tx1"/>
                </a:solidFill>
              </a:rPr>
              <a:t>conv</a:t>
            </a:r>
            <a:r>
              <a:rPr lang="fr-CA" sz="1000" dirty="0" smtClean="0">
                <a:solidFill>
                  <a:schemeClr val="tx1"/>
                </a:solidFill>
              </a:rPr>
              <a:t>, 512</a:t>
            </a:r>
            <a:endParaRPr lang="en-CA" sz="1000" dirty="0">
              <a:solidFill>
                <a:schemeClr val="tx1"/>
              </a:solidFill>
            </a:endParaRP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77982" y="60960"/>
            <a:ext cx="7772400" cy="1143000"/>
          </a:xfrm>
        </p:spPr>
        <p:txBody>
          <a:bodyPr/>
          <a:lstStyle/>
          <a:p>
            <a:pPr algn="l"/>
            <a:r>
              <a:rPr lang="fr-CA" dirty="0" err="1" smtClean="0"/>
              <a:t>Captioning</a:t>
            </a:r>
            <a:r>
              <a:rPr lang="fr-CA" dirty="0" smtClean="0"/>
              <a:t> </a:t>
            </a:r>
            <a:endParaRPr lang="en-CA" dirty="0"/>
          </a:p>
        </p:txBody>
      </p:sp>
      <p:pic>
        <p:nvPicPr>
          <p:cNvPr id="209922" name="Picture 2" descr="https://tse2.mm.bing.net/th?id=OIP.H5bGHJvugf-hm16CKbkU9QHaE8&amp;pid=Ap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63" y="168326"/>
            <a:ext cx="2609850" cy="173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Freeform 29"/>
          <p:cNvSpPr/>
          <p:nvPr/>
        </p:nvSpPr>
        <p:spPr>
          <a:xfrm>
            <a:off x="2460567" y="1212778"/>
            <a:ext cx="1612670" cy="532895"/>
          </a:xfrm>
          <a:custGeom>
            <a:avLst/>
            <a:gdLst>
              <a:gd name="connsiteX0" fmla="*/ 1022466 w 1022466"/>
              <a:gd name="connsiteY0" fmla="*/ 158011 h 174636"/>
              <a:gd name="connsiteX1" fmla="*/ 382386 w 1022466"/>
              <a:gd name="connsiteY1" fmla="*/ 69 h 174636"/>
              <a:gd name="connsiteX2" fmla="*/ 0 w 1022466"/>
              <a:gd name="connsiteY2" fmla="*/ 174636 h 174636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607305 h 607305"/>
              <a:gd name="connsiteX1" fmla="*/ 382386 w 1612670"/>
              <a:gd name="connsiteY1" fmla="*/ 17101 h 607305"/>
              <a:gd name="connsiteX2" fmla="*/ 0 w 1612670"/>
              <a:gd name="connsiteY2" fmla="*/ 191668 h 607305"/>
              <a:gd name="connsiteX0" fmla="*/ 1612670 w 1612670"/>
              <a:gd name="connsiteY0" fmla="*/ 541147 h 541147"/>
              <a:gd name="connsiteX1" fmla="*/ 856212 w 1612670"/>
              <a:gd name="connsiteY1" fmla="*/ 25757 h 541147"/>
              <a:gd name="connsiteX2" fmla="*/ 0 w 1612670"/>
              <a:gd name="connsiteY2" fmla="*/ 125510 h 541147"/>
              <a:gd name="connsiteX0" fmla="*/ 1612670 w 1612670"/>
              <a:gd name="connsiteY0" fmla="*/ 532895 h 532895"/>
              <a:gd name="connsiteX1" fmla="*/ 856212 w 1612670"/>
              <a:gd name="connsiteY1" fmla="*/ 17505 h 532895"/>
              <a:gd name="connsiteX2" fmla="*/ 0 w 1612670"/>
              <a:gd name="connsiteY2" fmla="*/ 117258 h 532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2670" h="532895">
                <a:moveTo>
                  <a:pt x="1612670" y="532895"/>
                </a:moveTo>
                <a:cubicBezTo>
                  <a:pt x="1269769" y="510727"/>
                  <a:pt x="1124990" y="86778"/>
                  <a:pt x="856212" y="17505"/>
                </a:cubicBezTo>
                <a:cubicBezTo>
                  <a:pt x="587434" y="-51768"/>
                  <a:pt x="513311" y="106174"/>
                  <a:pt x="0" y="11725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5465479" y="2934630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6222419" y="2934630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44980" y="322414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6955441" y="2946804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6518735" y="3236505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803932" y="2969365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4" name="Equation" r:id="rId4" imgW="279360" imgH="203040" progId="Equation.3">
                  <p:embed/>
                </p:oleObj>
              </mc:Choice>
              <mc:Fallback>
                <p:oleObj name="Equation" r:id="rId4" imgW="279360" imgH="203040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32" y="2969365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6561097" y="299401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5" name="Equation" r:id="rId6" imgW="279360" imgH="203040" progId="Equation.3">
                  <p:embed/>
                </p:oleObj>
              </mc:Choice>
              <mc:Fallback>
                <p:oleObj name="Equation" r:id="rId6" imgW="279360" imgH="20304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097" y="299401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5456041" y="3746285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Freeform 45"/>
          <p:cNvSpPr/>
          <p:nvPr/>
        </p:nvSpPr>
        <p:spPr>
          <a:xfrm>
            <a:off x="5228898" y="3324609"/>
            <a:ext cx="2272180" cy="710136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6222419" y="3780497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5738227" y="4073575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6955441" y="3780497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6489199" y="4042209"/>
            <a:ext cx="448627" cy="56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6439526" y="262139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6" name="Equation" r:id="rId8" imgW="279360" imgH="203040" progId="Equation.3">
                  <p:embed/>
                </p:oleObj>
              </mc:Choice>
              <mc:Fallback>
                <p:oleObj name="Equation" r:id="rId8" imgW="279360" imgH="20304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526" y="262139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6359638" y="3430912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80164"/>
              </p:ext>
            </p:extLst>
          </p:nvPr>
        </p:nvGraphicFramePr>
        <p:xfrm>
          <a:off x="7658972" y="3877271"/>
          <a:ext cx="1155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7" name="Equation" r:id="rId10" imgW="660240" imgH="215640" progId="Equation.3">
                  <p:embed/>
                </p:oleObj>
              </mc:Choice>
              <mc:Fallback>
                <p:oleObj name="Equation" r:id="rId10" imgW="660240" imgH="21564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972" y="3877271"/>
                        <a:ext cx="11557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5456041" y="4579259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Freeform 58"/>
          <p:cNvSpPr/>
          <p:nvPr/>
        </p:nvSpPr>
        <p:spPr>
          <a:xfrm>
            <a:off x="5242353" y="4081872"/>
            <a:ext cx="2272180" cy="832339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6222419" y="4613471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5758493" y="4865029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955441" y="4613471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3" name="Straight Arrow Connector 62"/>
          <p:cNvCxnSpPr/>
          <p:nvPr/>
        </p:nvCxnSpPr>
        <p:spPr>
          <a:xfrm flipV="1">
            <a:off x="6509465" y="4833663"/>
            <a:ext cx="448627" cy="56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6362289" y="4296974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615774"/>
              </p:ext>
            </p:extLst>
          </p:nvPr>
        </p:nvGraphicFramePr>
        <p:xfrm>
          <a:off x="7629784" y="4643043"/>
          <a:ext cx="1177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8" name="Equation" r:id="rId12" imgW="672840" imgH="228600" progId="Equation.3">
                  <p:embed/>
                </p:oleObj>
              </mc:Choice>
              <mc:Fallback>
                <p:oleObj name="Equation" r:id="rId12" imgW="672840" imgH="2286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784" y="4643043"/>
                        <a:ext cx="1177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5452913" y="5389597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6219291" y="5423809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5752714" y="570878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6952313" y="5423809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3" name="Straight Arrow Connector 72"/>
          <p:cNvCxnSpPr/>
          <p:nvPr/>
        </p:nvCxnSpPr>
        <p:spPr>
          <a:xfrm flipV="1">
            <a:off x="6503686" y="5677417"/>
            <a:ext cx="448627" cy="56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77526"/>
              </p:ext>
            </p:extLst>
          </p:nvPr>
        </p:nvGraphicFramePr>
        <p:xfrm>
          <a:off x="7652009" y="5499334"/>
          <a:ext cx="10890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9" name="Equation" r:id="rId14" imgW="622080" imgH="215640" progId="Equation.3">
                  <p:embed/>
                </p:oleObj>
              </mc:Choice>
              <mc:Fallback>
                <p:oleObj name="Equation" r:id="rId14" imgW="622080" imgH="21564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009" y="5499334"/>
                        <a:ext cx="10890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1958611" y="2334583"/>
            <a:ext cx="4386149" cy="4051341"/>
          </a:xfrm>
          <a:custGeom>
            <a:avLst/>
            <a:gdLst>
              <a:gd name="connsiteX0" fmla="*/ 94387 w 4491820"/>
              <a:gd name="connsiteY0" fmla="*/ 3525058 h 4076367"/>
              <a:gd name="connsiteX1" fmla="*/ 94387 w 4491820"/>
              <a:gd name="connsiteY1" fmla="*/ 3890818 h 4076367"/>
              <a:gd name="connsiteX2" fmla="*/ 1075289 w 4491820"/>
              <a:gd name="connsiteY2" fmla="*/ 3890818 h 4076367"/>
              <a:gd name="connsiteX3" fmla="*/ 1590678 w 4491820"/>
              <a:gd name="connsiteY3" fmla="*/ 1579880 h 4076367"/>
              <a:gd name="connsiteX4" fmla="*/ 2122693 w 4491820"/>
              <a:gd name="connsiteY4" fmla="*/ 233218 h 4076367"/>
              <a:gd name="connsiteX5" fmla="*/ 3685486 w 4491820"/>
              <a:gd name="connsiteY5" fmla="*/ 8774 h 4076367"/>
              <a:gd name="connsiteX6" fmla="*/ 4491820 w 4491820"/>
              <a:gd name="connsiteY6" fmla="*/ 332971 h 4076367"/>
              <a:gd name="connsiteX7" fmla="*/ 4491820 w 4491820"/>
              <a:gd name="connsiteY7" fmla="*/ 332971 h 4076367"/>
              <a:gd name="connsiteX8" fmla="*/ 4466882 w 4491820"/>
              <a:gd name="connsiteY8" fmla="*/ 607291 h 4076367"/>
              <a:gd name="connsiteX9" fmla="*/ 4466882 w 4491820"/>
              <a:gd name="connsiteY9" fmla="*/ 607291 h 4076367"/>
              <a:gd name="connsiteX0" fmla="*/ 94387 w 4539994"/>
              <a:gd name="connsiteY0" fmla="*/ 3525058 h 4076367"/>
              <a:gd name="connsiteX1" fmla="*/ 94387 w 4539994"/>
              <a:gd name="connsiteY1" fmla="*/ 3890818 h 4076367"/>
              <a:gd name="connsiteX2" fmla="*/ 1075289 w 4539994"/>
              <a:gd name="connsiteY2" fmla="*/ 3890818 h 4076367"/>
              <a:gd name="connsiteX3" fmla="*/ 1590678 w 4539994"/>
              <a:gd name="connsiteY3" fmla="*/ 1579880 h 4076367"/>
              <a:gd name="connsiteX4" fmla="*/ 2122693 w 4539994"/>
              <a:gd name="connsiteY4" fmla="*/ 233218 h 4076367"/>
              <a:gd name="connsiteX5" fmla="*/ 3685486 w 4539994"/>
              <a:gd name="connsiteY5" fmla="*/ 8774 h 4076367"/>
              <a:gd name="connsiteX6" fmla="*/ 4491820 w 4539994"/>
              <a:gd name="connsiteY6" fmla="*/ 332971 h 4076367"/>
              <a:gd name="connsiteX7" fmla="*/ 4441944 w 4539994"/>
              <a:gd name="connsiteY7" fmla="*/ 266469 h 4076367"/>
              <a:gd name="connsiteX8" fmla="*/ 4466882 w 4539994"/>
              <a:gd name="connsiteY8" fmla="*/ 607291 h 4076367"/>
              <a:gd name="connsiteX9" fmla="*/ 4466882 w 4539994"/>
              <a:gd name="connsiteY9" fmla="*/ 607291 h 4076367"/>
              <a:gd name="connsiteX0" fmla="*/ 94387 w 4478114"/>
              <a:gd name="connsiteY0" fmla="*/ 3569549 h 4120858"/>
              <a:gd name="connsiteX1" fmla="*/ 94387 w 4478114"/>
              <a:gd name="connsiteY1" fmla="*/ 3935309 h 4120858"/>
              <a:gd name="connsiteX2" fmla="*/ 1075289 w 4478114"/>
              <a:gd name="connsiteY2" fmla="*/ 3935309 h 4120858"/>
              <a:gd name="connsiteX3" fmla="*/ 1590678 w 4478114"/>
              <a:gd name="connsiteY3" fmla="*/ 1624371 h 4120858"/>
              <a:gd name="connsiteX4" fmla="*/ 2122693 w 4478114"/>
              <a:gd name="connsiteY4" fmla="*/ 277709 h 4120858"/>
              <a:gd name="connsiteX5" fmla="*/ 3685486 w 4478114"/>
              <a:gd name="connsiteY5" fmla="*/ 53265 h 4120858"/>
              <a:gd name="connsiteX6" fmla="*/ 4417005 w 4478114"/>
              <a:gd name="connsiteY6" fmla="*/ 20015 h 4120858"/>
              <a:gd name="connsiteX7" fmla="*/ 4441944 w 4478114"/>
              <a:gd name="connsiteY7" fmla="*/ 310960 h 4120858"/>
              <a:gd name="connsiteX8" fmla="*/ 4466882 w 4478114"/>
              <a:gd name="connsiteY8" fmla="*/ 651782 h 4120858"/>
              <a:gd name="connsiteX9" fmla="*/ 4466882 w 4478114"/>
              <a:gd name="connsiteY9" fmla="*/ 651782 h 4120858"/>
              <a:gd name="connsiteX0" fmla="*/ 94387 w 4469030"/>
              <a:gd name="connsiteY0" fmla="*/ 3523608 h 4074917"/>
              <a:gd name="connsiteX1" fmla="*/ 94387 w 4469030"/>
              <a:gd name="connsiteY1" fmla="*/ 3889368 h 4074917"/>
              <a:gd name="connsiteX2" fmla="*/ 1075289 w 4469030"/>
              <a:gd name="connsiteY2" fmla="*/ 3889368 h 4074917"/>
              <a:gd name="connsiteX3" fmla="*/ 1590678 w 4469030"/>
              <a:gd name="connsiteY3" fmla="*/ 1578430 h 4074917"/>
              <a:gd name="connsiteX4" fmla="*/ 2122693 w 4469030"/>
              <a:gd name="connsiteY4" fmla="*/ 231768 h 4074917"/>
              <a:gd name="connsiteX5" fmla="*/ 3685486 w 4469030"/>
              <a:gd name="connsiteY5" fmla="*/ 7324 h 4074917"/>
              <a:gd name="connsiteX6" fmla="*/ 4184249 w 4469030"/>
              <a:gd name="connsiteY6" fmla="*/ 73827 h 4074917"/>
              <a:gd name="connsiteX7" fmla="*/ 4441944 w 4469030"/>
              <a:gd name="connsiteY7" fmla="*/ 265019 h 4074917"/>
              <a:gd name="connsiteX8" fmla="*/ 4466882 w 4469030"/>
              <a:gd name="connsiteY8" fmla="*/ 605841 h 4074917"/>
              <a:gd name="connsiteX9" fmla="*/ 4466882 w 4469030"/>
              <a:gd name="connsiteY9" fmla="*/ 605841 h 4074917"/>
              <a:gd name="connsiteX0" fmla="*/ 94387 w 4469030"/>
              <a:gd name="connsiteY0" fmla="*/ 3523608 h 4074917"/>
              <a:gd name="connsiteX1" fmla="*/ 94387 w 4469030"/>
              <a:gd name="connsiteY1" fmla="*/ 3889368 h 4074917"/>
              <a:gd name="connsiteX2" fmla="*/ 1075289 w 4469030"/>
              <a:gd name="connsiteY2" fmla="*/ 3889368 h 4074917"/>
              <a:gd name="connsiteX3" fmla="*/ 1590678 w 4469030"/>
              <a:gd name="connsiteY3" fmla="*/ 1578430 h 4074917"/>
              <a:gd name="connsiteX4" fmla="*/ 2122693 w 4469030"/>
              <a:gd name="connsiteY4" fmla="*/ 231768 h 4074917"/>
              <a:gd name="connsiteX5" fmla="*/ 3419478 w 4469030"/>
              <a:gd name="connsiteY5" fmla="*/ 7324 h 4074917"/>
              <a:gd name="connsiteX6" fmla="*/ 4184249 w 4469030"/>
              <a:gd name="connsiteY6" fmla="*/ 73827 h 4074917"/>
              <a:gd name="connsiteX7" fmla="*/ 4441944 w 4469030"/>
              <a:gd name="connsiteY7" fmla="*/ 265019 h 4074917"/>
              <a:gd name="connsiteX8" fmla="*/ 4466882 w 4469030"/>
              <a:gd name="connsiteY8" fmla="*/ 605841 h 4074917"/>
              <a:gd name="connsiteX9" fmla="*/ 4466882 w 4469030"/>
              <a:gd name="connsiteY9" fmla="*/ 605841 h 4074917"/>
              <a:gd name="connsiteX0" fmla="*/ 94387 w 4469030"/>
              <a:gd name="connsiteY0" fmla="*/ 3517576 h 4068885"/>
              <a:gd name="connsiteX1" fmla="*/ 94387 w 4469030"/>
              <a:gd name="connsiteY1" fmla="*/ 3883336 h 4068885"/>
              <a:gd name="connsiteX2" fmla="*/ 1075289 w 4469030"/>
              <a:gd name="connsiteY2" fmla="*/ 3883336 h 4068885"/>
              <a:gd name="connsiteX3" fmla="*/ 1590678 w 4469030"/>
              <a:gd name="connsiteY3" fmla="*/ 1572398 h 4068885"/>
              <a:gd name="connsiteX4" fmla="*/ 2122693 w 4469030"/>
              <a:gd name="connsiteY4" fmla="*/ 225736 h 4068885"/>
              <a:gd name="connsiteX5" fmla="*/ 3419478 w 4469030"/>
              <a:gd name="connsiteY5" fmla="*/ 1292 h 4068885"/>
              <a:gd name="connsiteX6" fmla="*/ 4184249 w 4469030"/>
              <a:gd name="connsiteY6" fmla="*/ 67795 h 4068885"/>
              <a:gd name="connsiteX7" fmla="*/ 4441944 w 4469030"/>
              <a:gd name="connsiteY7" fmla="*/ 258987 h 4068885"/>
              <a:gd name="connsiteX8" fmla="*/ 4466882 w 4469030"/>
              <a:gd name="connsiteY8" fmla="*/ 599809 h 4068885"/>
              <a:gd name="connsiteX9" fmla="*/ 4466882 w 4469030"/>
              <a:gd name="connsiteY9" fmla="*/ 599809 h 4068885"/>
              <a:gd name="connsiteX0" fmla="*/ 23742 w 4398385"/>
              <a:gd name="connsiteY0" fmla="*/ 3517576 h 4148827"/>
              <a:gd name="connsiteX1" fmla="*/ 248186 w 4398385"/>
              <a:gd name="connsiteY1" fmla="*/ 4057903 h 4148827"/>
              <a:gd name="connsiteX2" fmla="*/ 1004644 w 4398385"/>
              <a:gd name="connsiteY2" fmla="*/ 3883336 h 4148827"/>
              <a:gd name="connsiteX3" fmla="*/ 1520033 w 4398385"/>
              <a:gd name="connsiteY3" fmla="*/ 1572398 h 4148827"/>
              <a:gd name="connsiteX4" fmla="*/ 2052048 w 4398385"/>
              <a:gd name="connsiteY4" fmla="*/ 225736 h 4148827"/>
              <a:gd name="connsiteX5" fmla="*/ 3348833 w 4398385"/>
              <a:gd name="connsiteY5" fmla="*/ 1292 h 4148827"/>
              <a:gd name="connsiteX6" fmla="*/ 4113604 w 4398385"/>
              <a:gd name="connsiteY6" fmla="*/ 67795 h 4148827"/>
              <a:gd name="connsiteX7" fmla="*/ 4371299 w 4398385"/>
              <a:gd name="connsiteY7" fmla="*/ 258987 h 4148827"/>
              <a:gd name="connsiteX8" fmla="*/ 4396237 w 4398385"/>
              <a:gd name="connsiteY8" fmla="*/ 599809 h 4148827"/>
              <a:gd name="connsiteX9" fmla="*/ 4396237 w 4398385"/>
              <a:gd name="connsiteY9" fmla="*/ 599809 h 4148827"/>
              <a:gd name="connsiteX0" fmla="*/ 33079 w 4407722"/>
              <a:gd name="connsiteY0" fmla="*/ 3517576 h 4136644"/>
              <a:gd name="connsiteX1" fmla="*/ 257523 w 4407722"/>
              <a:gd name="connsiteY1" fmla="*/ 4057903 h 4136644"/>
              <a:gd name="connsiteX2" fmla="*/ 1013981 w 4407722"/>
              <a:gd name="connsiteY2" fmla="*/ 3883336 h 4136644"/>
              <a:gd name="connsiteX3" fmla="*/ 1529370 w 4407722"/>
              <a:gd name="connsiteY3" fmla="*/ 1572398 h 4136644"/>
              <a:gd name="connsiteX4" fmla="*/ 2061385 w 4407722"/>
              <a:gd name="connsiteY4" fmla="*/ 225736 h 4136644"/>
              <a:gd name="connsiteX5" fmla="*/ 3358170 w 4407722"/>
              <a:gd name="connsiteY5" fmla="*/ 1292 h 4136644"/>
              <a:gd name="connsiteX6" fmla="*/ 4122941 w 4407722"/>
              <a:gd name="connsiteY6" fmla="*/ 67795 h 4136644"/>
              <a:gd name="connsiteX7" fmla="*/ 4380636 w 4407722"/>
              <a:gd name="connsiteY7" fmla="*/ 258987 h 4136644"/>
              <a:gd name="connsiteX8" fmla="*/ 4405574 w 4407722"/>
              <a:gd name="connsiteY8" fmla="*/ 599809 h 4136644"/>
              <a:gd name="connsiteX9" fmla="*/ 4405574 w 4407722"/>
              <a:gd name="connsiteY9" fmla="*/ 599809 h 4136644"/>
              <a:gd name="connsiteX0" fmla="*/ 24424 w 4399067"/>
              <a:gd name="connsiteY0" fmla="*/ 3517576 h 4075181"/>
              <a:gd name="connsiteX1" fmla="*/ 248868 w 4399067"/>
              <a:gd name="connsiteY1" fmla="*/ 4057903 h 4075181"/>
              <a:gd name="connsiteX2" fmla="*/ 1046889 w 4399067"/>
              <a:gd name="connsiteY2" fmla="*/ 3708769 h 4075181"/>
              <a:gd name="connsiteX3" fmla="*/ 1520715 w 4399067"/>
              <a:gd name="connsiteY3" fmla="*/ 1572398 h 4075181"/>
              <a:gd name="connsiteX4" fmla="*/ 2052730 w 4399067"/>
              <a:gd name="connsiteY4" fmla="*/ 225736 h 4075181"/>
              <a:gd name="connsiteX5" fmla="*/ 3349515 w 4399067"/>
              <a:gd name="connsiteY5" fmla="*/ 1292 h 4075181"/>
              <a:gd name="connsiteX6" fmla="*/ 4114286 w 4399067"/>
              <a:gd name="connsiteY6" fmla="*/ 67795 h 4075181"/>
              <a:gd name="connsiteX7" fmla="*/ 4371981 w 4399067"/>
              <a:gd name="connsiteY7" fmla="*/ 258987 h 4075181"/>
              <a:gd name="connsiteX8" fmla="*/ 4396919 w 4399067"/>
              <a:gd name="connsiteY8" fmla="*/ 599809 h 4075181"/>
              <a:gd name="connsiteX9" fmla="*/ 4396919 w 4399067"/>
              <a:gd name="connsiteY9" fmla="*/ 599809 h 4075181"/>
              <a:gd name="connsiteX0" fmla="*/ 11039 w 4385682"/>
              <a:gd name="connsiteY0" fmla="*/ 3517576 h 4068185"/>
              <a:gd name="connsiteX1" fmla="*/ 493178 w 4385682"/>
              <a:gd name="connsiteY1" fmla="*/ 4049590 h 4068185"/>
              <a:gd name="connsiteX2" fmla="*/ 1033504 w 4385682"/>
              <a:gd name="connsiteY2" fmla="*/ 3708769 h 4068185"/>
              <a:gd name="connsiteX3" fmla="*/ 1507330 w 4385682"/>
              <a:gd name="connsiteY3" fmla="*/ 1572398 h 4068185"/>
              <a:gd name="connsiteX4" fmla="*/ 2039345 w 4385682"/>
              <a:gd name="connsiteY4" fmla="*/ 225736 h 4068185"/>
              <a:gd name="connsiteX5" fmla="*/ 3336130 w 4385682"/>
              <a:gd name="connsiteY5" fmla="*/ 1292 h 4068185"/>
              <a:gd name="connsiteX6" fmla="*/ 4100901 w 4385682"/>
              <a:gd name="connsiteY6" fmla="*/ 67795 h 4068185"/>
              <a:gd name="connsiteX7" fmla="*/ 4358596 w 4385682"/>
              <a:gd name="connsiteY7" fmla="*/ 258987 h 4068185"/>
              <a:gd name="connsiteX8" fmla="*/ 4383534 w 4385682"/>
              <a:gd name="connsiteY8" fmla="*/ 599809 h 4068185"/>
              <a:gd name="connsiteX9" fmla="*/ 4383534 w 4385682"/>
              <a:gd name="connsiteY9" fmla="*/ 599809 h 4068185"/>
              <a:gd name="connsiteX0" fmla="*/ 27247 w 4401890"/>
              <a:gd name="connsiteY0" fmla="*/ 3517576 h 4050309"/>
              <a:gd name="connsiteX1" fmla="*/ 509386 w 4401890"/>
              <a:gd name="connsiteY1" fmla="*/ 4049590 h 4050309"/>
              <a:gd name="connsiteX2" fmla="*/ 1049712 w 4401890"/>
              <a:gd name="connsiteY2" fmla="*/ 3708769 h 4050309"/>
              <a:gd name="connsiteX3" fmla="*/ 1523538 w 4401890"/>
              <a:gd name="connsiteY3" fmla="*/ 1572398 h 4050309"/>
              <a:gd name="connsiteX4" fmla="*/ 2055553 w 4401890"/>
              <a:gd name="connsiteY4" fmla="*/ 225736 h 4050309"/>
              <a:gd name="connsiteX5" fmla="*/ 3352338 w 4401890"/>
              <a:gd name="connsiteY5" fmla="*/ 1292 h 4050309"/>
              <a:gd name="connsiteX6" fmla="*/ 4117109 w 4401890"/>
              <a:gd name="connsiteY6" fmla="*/ 67795 h 4050309"/>
              <a:gd name="connsiteX7" fmla="*/ 4374804 w 4401890"/>
              <a:gd name="connsiteY7" fmla="*/ 258987 h 4050309"/>
              <a:gd name="connsiteX8" fmla="*/ 4399742 w 4401890"/>
              <a:gd name="connsiteY8" fmla="*/ 599809 h 4050309"/>
              <a:gd name="connsiteX9" fmla="*/ 4399742 w 4401890"/>
              <a:gd name="connsiteY9" fmla="*/ 599809 h 4050309"/>
              <a:gd name="connsiteX0" fmla="*/ 11506 w 4386149"/>
              <a:gd name="connsiteY0" fmla="*/ 3517576 h 4051341"/>
              <a:gd name="connsiteX1" fmla="*/ 493645 w 4386149"/>
              <a:gd name="connsiteY1" fmla="*/ 4049590 h 4051341"/>
              <a:gd name="connsiteX2" fmla="*/ 1150349 w 4386149"/>
              <a:gd name="connsiteY2" fmla="*/ 3326383 h 4051341"/>
              <a:gd name="connsiteX3" fmla="*/ 1507797 w 4386149"/>
              <a:gd name="connsiteY3" fmla="*/ 1572398 h 4051341"/>
              <a:gd name="connsiteX4" fmla="*/ 2039812 w 4386149"/>
              <a:gd name="connsiteY4" fmla="*/ 225736 h 4051341"/>
              <a:gd name="connsiteX5" fmla="*/ 3336597 w 4386149"/>
              <a:gd name="connsiteY5" fmla="*/ 1292 h 4051341"/>
              <a:gd name="connsiteX6" fmla="*/ 4101368 w 4386149"/>
              <a:gd name="connsiteY6" fmla="*/ 67795 h 4051341"/>
              <a:gd name="connsiteX7" fmla="*/ 4359063 w 4386149"/>
              <a:gd name="connsiteY7" fmla="*/ 258987 h 4051341"/>
              <a:gd name="connsiteX8" fmla="*/ 4384001 w 4386149"/>
              <a:gd name="connsiteY8" fmla="*/ 599809 h 4051341"/>
              <a:gd name="connsiteX9" fmla="*/ 4384001 w 4386149"/>
              <a:gd name="connsiteY9" fmla="*/ 599809 h 4051341"/>
              <a:gd name="connsiteX0" fmla="*/ 11506 w 4386149"/>
              <a:gd name="connsiteY0" fmla="*/ 3517576 h 4051341"/>
              <a:gd name="connsiteX1" fmla="*/ 493645 w 4386149"/>
              <a:gd name="connsiteY1" fmla="*/ 4049590 h 4051341"/>
              <a:gd name="connsiteX2" fmla="*/ 1150349 w 4386149"/>
              <a:gd name="connsiteY2" fmla="*/ 3326383 h 4051341"/>
              <a:gd name="connsiteX3" fmla="*/ 1507797 w 4386149"/>
              <a:gd name="connsiteY3" fmla="*/ 1572398 h 4051341"/>
              <a:gd name="connsiteX4" fmla="*/ 2039812 w 4386149"/>
              <a:gd name="connsiteY4" fmla="*/ 225736 h 4051341"/>
              <a:gd name="connsiteX5" fmla="*/ 3336597 w 4386149"/>
              <a:gd name="connsiteY5" fmla="*/ 1292 h 4051341"/>
              <a:gd name="connsiteX6" fmla="*/ 4101368 w 4386149"/>
              <a:gd name="connsiteY6" fmla="*/ 67795 h 4051341"/>
              <a:gd name="connsiteX7" fmla="*/ 4359063 w 4386149"/>
              <a:gd name="connsiteY7" fmla="*/ 258987 h 4051341"/>
              <a:gd name="connsiteX8" fmla="*/ 4384001 w 4386149"/>
              <a:gd name="connsiteY8" fmla="*/ 599809 h 4051341"/>
              <a:gd name="connsiteX9" fmla="*/ 4384001 w 4386149"/>
              <a:gd name="connsiteY9" fmla="*/ 599809 h 4051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86149" h="4051341">
                <a:moveTo>
                  <a:pt x="11506" y="3517576"/>
                </a:moveTo>
                <a:cubicBezTo>
                  <a:pt x="-70236" y="3669976"/>
                  <a:pt x="303838" y="4081455"/>
                  <a:pt x="493645" y="4049590"/>
                </a:cubicBezTo>
                <a:cubicBezTo>
                  <a:pt x="683452" y="4017725"/>
                  <a:pt x="931447" y="4096695"/>
                  <a:pt x="1150349" y="3326383"/>
                </a:cubicBezTo>
                <a:cubicBezTo>
                  <a:pt x="1369251" y="2556071"/>
                  <a:pt x="1359553" y="2089172"/>
                  <a:pt x="1507797" y="1572398"/>
                </a:cubicBezTo>
                <a:cubicBezTo>
                  <a:pt x="1656041" y="1055624"/>
                  <a:pt x="1735012" y="487587"/>
                  <a:pt x="2039812" y="225736"/>
                </a:cubicBezTo>
                <a:cubicBezTo>
                  <a:pt x="2344612" y="-36115"/>
                  <a:pt x="2785186" y="2676"/>
                  <a:pt x="3336597" y="1292"/>
                </a:cubicBezTo>
                <a:cubicBezTo>
                  <a:pt x="3888008" y="-92"/>
                  <a:pt x="3930957" y="24846"/>
                  <a:pt x="4101368" y="67795"/>
                </a:cubicBezTo>
                <a:cubicBezTo>
                  <a:pt x="4271779" y="110744"/>
                  <a:pt x="4311958" y="170318"/>
                  <a:pt x="4359063" y="258987"/>
                </a:cubicBezTo>
                <a:cubicBezTo>
                  <a:pt x="4406169" y="347656"/>
                  <a:pt x="4375688" y="486202"/>
                  <a:pt x="4384001" y="599809"/>
                </a:cubicBezTo>
                <a:lnTo>
                  <a:pt x="4384001" y="599809"/>
                </a:lnTo>
              </a:path>
            </a:pathLst>
          </a:custGeom>
          <a:ln>
            <a:solidFill>
              <a:srgbClr val="B88C00"/>
            </a:solidFill>
            <a:headEnd type="none" w="med" len="med"/>
            <a:tailEnd type="arrow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5" name="Freeform 74"/>
          <p:cNvSpPr/>
          <p:nvPr/>
        </p:nvSpPr>
        <p:spPr>
          <a:xfrm>
            <a:off x="5238428" y="4924327"/>
            <a:ext cx="2272180" cy="832339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5452913" y="6144539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6219291" y="6178751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5752714" y="6463725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6952313" y="6178751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0" name="Straight Arrow Connector 79"/>
          <p:cNvCxnSpPr/>
          <p:nvPr/>
        </p:nvCxnSpPr>
        <p:spPr>
          <a:xfrm flipV="1">
            <a:off x="6503686" y="6432359"/>
            <a:ext cx="448627" cy="56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6370332" y="5126269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70" idx="2"/>
            <a:endCxn id="77" idx="0"/>
          </p:cNvCxnSpPr>
          <p:nvPr/>
        </p:nvCxnSpPr>
        <p:spPr>
          <a:xfrm>
            <a:off x="6359042" y="5951097"/>
            <a:ext cx="0" cy="227654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14282"/>
              </p:ext>
            </p:extLst>
          </p:nvPr>
        </p:nvGraphicFramePr>
        <p:xfrm>
          <a:off x="7721600" y="6243164"/>
          <a:ext cx="14224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0" name="Equation" r:id="rId16" imgW="812520" imgH="228600" progId="Equation.3">
                  <p:embed/>
                </p:oleObj>
              </mc:Choice>
              <mc:Fallback>
                <p:oleObj name="Equation" r:id="rId16" imgW="812520" imgH="228600" progId="Equation.3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6243164"/>
                        <a:ext cx="14224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56846"/>
              </p:ext>
            </p:extLst>
          </p:nvPr>
        </p:nvGraphicFramePr>
        <p:xfrm>
          <a:off x="4131887" y="4594311"/>
          <a:ext cx="11334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1" name="Equation" r:id="rId18" imgW="647640" imgH="215640" progId="Equation.3">
                  <p:embed/>
                </p:oleObj>
              </mc:Choice>
              <mc:Fallback>
                <p:oleObj name="Equation" r:id="rId18" imgW="647640" imgH="215640" progId="Equation.3">
                  <p:embed/>
                  <p:pic>
                    <p:nvPicPr>
                      <p:cNvPr id="8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87" y="4594311"/>
                        <a:ext cx="11334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58674"/>
              </p:ext>
            </p:extLst>
          </p:nvPr>
        </p:nvGraphicFramePr>
        <p:xfrm>
          <a:off x="4111625" y="5392738"/>
          <a:ext cx="1155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2" name="Equation" r:id="rId20" imgW="660240" imgH="228600" progId="Equation.3">
                  <p:embed/>
                </p:oleObj>
              </mc:Choice>
              <mc:Fallback>
                <p:oleObj name="Equation" r:id="rId20" imgW="660240" imgH="22860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5392738"/>
                        <a:ext cx="1155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86878"/>
              </p:ext>
            </p:extLst>
          </p:nvPr>
        </p:nvGraphicFramePr>
        <p:xfrm>
          <a:off x="4133850" y="6249988"/>
          <a:ext cx="10668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3" name="Equation" r:id="rId22" imgW="609480" imgH="215640" progId="Equation.3">
                  <p:embed/>
                </p:oleObj>
              </mc:Choice>
              <mc:Fallback>
                <p:oleObj name="Equation" r:id="rId22" imgW="609480" imgH="215640" progId="Equation.3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6249988"/>
                        <a:ext cx="10668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878513" y="1933762"/>
          <a:ext cx="337650" cy="51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4" name="Equation" r:id="rId24" imgW="164880" imgH="253800" progId="Equation.3">
                  <p:embed/>
                </p:oleObj>
              </mc:Choice>
              <mc:Fallback>
                <p:oleObj name="Equation" r:id="rId24" imgW="164880" imgH="25380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933762"/>
                        <a:ext cx="337650" cy="515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Freeform 82"/>
          <p:cNvSpPr/>
          <p:nvPr/>
        </p:nvSpPr>
        <p:spPr>
          <a:xfrm>
            <a:off x="5258038" y="5667412"/>
            <a:ext cx="2272180" cy="832339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8152"/>
              </p:ext>
            </p:extLst>
          </p:nvPr>
        </p:nvGraphicFramePr>
        <p:xfrm>
          <a:off x="4100137" y="3770906"/>
          <a:ext cx="1022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5" name="Equation" r:id="rId26" imgW="583920" imgH="215640" progId="Equation.3">
                  <p:embed/>
                </p:oleObj>
              </mc:Choice>
              <mc:Fallback>
                <p:oleObj name="Equation" r:id="rId26" imgW="583920" imgH="21564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137" y="3770906"/>
                        <a:ext cx="10223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78199"/>
              </p:ext>
            </p:extLst>
          </p:nvPr>
        </p:nvGraphicFramePr>
        <p:xfrm>
          <a:off x="4100894" y="3099091"/>
          <a:ext cx="13779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6" name="Equation" r:id="rId28" imgW="787320" imgH="215640" progId="Equation.3">
                  <p:embed/>
                </p:oleObj>
              </mc:Choice>
              <mc:Fallback>
                <p:oleObj name="Equation" r:id="rId28" imgW="787320" imgH="21564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894" y="3099091"/>
                        <a:ext cx="13779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8820"/>
              </p:ext>
            </p:extLst>
          </p:nvPr>
        </p:nvGraphicFramePr>
        <p:xfrm>
          <a:off x="7629784" y="3020639"/>
          <a:ext cx="1022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7" name="Equation" r:id="rId30" imgW="583920" imgH="215640" progId="Equation.3">
                  <p:embed/>
                </p:oleObj>
              </mc:Choice>
              <mc:Fallback>
                <p:oleObj name="Equation" r:id="rId30" imgW="583920" imgH="215640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784" y="3020639"/>
                        <a:ext cx="10223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0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27" y="213554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Exemples de résultat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42</a:t>
            </a:fld>
            <a:endParaRPr lang="fr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08" y="2087492"/>
            <a:ext cx="9083692" cy="3902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47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27" y="213554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Exemples d’erreur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43</a:t>
            </a:fld>
            <a:endParaRPr lang="fr-C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22150"/>
            <a:ext cx="9036004" cy="4126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45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89" y="18704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Modèles d’atten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043" y="1161704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fr-CA" dirty="0" smtClean="0"/>
              <a:t>Réseau récurrent pour du </a:t>
            </a:r>
            <a:r>
              <a:rPr lang="fr-CA" i="1" dirty="0" err="1" smtClean="0"/>
              <a:t>captioning</a:t>
            </a:r>
            <a:r>
              <a:rPr lang="fr-CA" dirty="0" smtClean="0"/>
              <a:t> capable de « </a:t>
            </a:r>
            <a:r>
              <a:rPr lang="fr-CA" b="1" dirty="0" smtClean="0"/>
              <a:t>concentrer son attention</a:t>
            </a:r>
            <a:r>
              <a:rPr lang="fr-CA" dirty="0" smtClean="0"/>
              <a:t> » sur les zones de l’image associés aux mots.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176183" y="6158816"/>
            <a:ext cx="88098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/>
              <a:t>Kelvin Xu, Jimmy Lei Ba, Jamie </a:t>
            </a:r>
            <a:r>
              <a:rPr lang="en-CA" sz="1200" dirty="0" err="1"/>
              <a:t>Kiros</a:t>
            </a:r>
            <a:r>
              <a:rPr lang="en-CA" sz="1200" dirty="0"/>
              <a:t>, </a:t>
            </a:r>
            <a:r>
              <a:rPr lang="en-CA" sz="1200" dirty="0" err="1"/>
              <a:t>Kyunghyun</a:t>
            </a:r>
            <a:r>
              <a:rPr lang="en-CA" sz="1200" dirty="0"/>
              <a:t> Cho, Aaron </a:t>
            </a:r>
            <a:r>
              <a:rPr lang="en-CA" sz="1200" dirty="0" err="1"/>
              <a:t>Courville</a:t>
            </a:r>
            <a:r>
              <a:rPr lang="en-CA" sz="1200" dirty="0"/>
              <a:t>, </a:t>
            </a:r>
            <a:r>
              <a:rPr lang="en-CA" sz="1200" dirty="0" err="1"/>
              <a:t>Ruslan</a:t>
            </a:r>
            <a:r>
              <a:rPr lang="en-CA" sz="1200" dirty="0"/>
              <a:t> </a:t>
            </a:r>
            <a:r>
              <a:rPr lang="en-CA" sz="1200" dirty="0" err="1"/>
              <a:t>Salakhutdinov</a:t>
            </a:r>
            <a:r>
              <a:rPr lang="en-CA" sz="1200" dirty="0"/>
              <a:t>, Richard S. </a:t>
            </a:r>
            <a:r>
              <a:rPr lang="en-CA" sz="1200" dirty="0" err="1"/>
              <a:t>Zemel</a:t>
            </a:r>
            <a:r>
              <a:rPr lang="en-CA" sz="1200" dirty="0"/>
              <a:t>, and </a:t>
            </a:r>
            <a:r>
              <a:rPr lang="en-CA" sz="1200" dirty="0" err="1"/>
              <a:t>Yoshua</a:t>
            </a:r>
            <a:r>
              <a:rPr lang="en-CA" sz="1200" dirty="0"/>
              <a:t> </a:t>
            </a:r>
            <a:r>
              <a:rPr lang="en-CA" sz="1200" dirty="0" err="1" smtClean="0"/>
              <a:t>Benchio</a:t>
            </a:r>
            <a:endParaRPr lang="en-CA" sz="1200" dirty="0" smtClean="0"/>
          </a:p>
          <a:p>
            <a:r>
              <a:rPr lang="en-US" sz="1200" dirty="0" smtClean="0">
                <a:latin typeface="+mj-lt"/>
              </a:rPr>
              <a:t> </a:t>
            </a:r>
            <a:r>
              <a:rPr lang="en-US" sz="1200" dirty="0">
                <a:latin typeface="+mj-lt"/>
              </a:rPr>
              <a:t>“Show, Attend, and Tell: Neural Image Caption Generation with Visual Attention”, ICML </a:t>
            </a:r>
            <a:r>
              <a:rPr lang="en-US" sz="1200" dirty="0" smtClean="0">
                <a:latin typeface="+mj-lt"/>
              </a:rPr>
              <a:t>2015</a:t>
            </a:r>
            <a:endParaRPr lang="en-CA" sz="1200" dirty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3663" y="2302625"/>
            <a:ext cx="6636674" cy="2839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54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45</a:t>
            </a:fld>
            <a:endParaRPr lang="fr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541" y="2929722"/>
            <a:ext cx="903069" cy="91561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227425" y="2671383"/>
            <a:ext cx="1413164" cy="1432290"/>
            <a:chOff x="3026534" y="3884870"/>
            <a:chExt cx="2936383" cy="2820732"/>
          </a:xfrm>
        </p:grpSpPr>
        <p:sp>
          <p:nvSpPr>
            <p:cNvPr id="7" name="Trapezoid 6"/>
            <p:cNvSpPr/>
            <p:nvPr/>
          </p:nvSpPr>
          <p:spPr>
            <a:xfrm rot="5400000">
              <a:off x="3084360" y="3827044"/>
              <a:ext cx="2820732" cy="2936383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237049" y="4280107"/>
              <a:ext cx="1001396" cy="2182116"/>
              <a:chOff x="2936026" y="4490353"/>
              <a:chExt cx="651225" cy="1199113"/>
            </a:xfrm>
            <a:solidFill>
              <a:schemeClr val="bg1"/>
            </a:solidFill>
          </p:grpSpPr>
          <p:sp>
            <p:nvSpPr>
              <p:cNvPr id="21" name="Cube 20"/>
              <p:cNvSpPr/>
              <p:nvPr/>
            </p:nvSpPr>
            <p:spPr>
              <a:xfrm>
                <a:off x="2936026" y="4496384"/>
                <a:ext cx="488197" cy="1193082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3017540" y="4490353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3" name="Cube 22"/>
              <p:cNvSpPr/>
              <p:nvPr/>
            </p:nvSpPr>
            <p:spPr>
              <a:xfrm>
                <a:off x="3099054" y="4498376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992574" y="4621276"/>
              <a:ext cx="819449" cy="1389344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8" name="Cube 17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9" name="Cube 18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0" name="Cube 19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683362" y="4817956"/>
              <a:ext cx="602349" cy="917646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5" name="Cube 14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" name="Cube 15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" name="Cube 16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5218989" y="4968366"/>
              <a:ext cx="490814" cy="534584"/>
              <a:chOff x="4085834" y="3608778"/>
              <a:chExt cx="731109" cy="556531"/>
            </a:xfrm>
            <a:solidFill>
              <a:schemeClr val="bg1"/>
            </a:solidFill>
          </p:grpSpPr>
          <p:sp>
            <p:nvSpPr>
              <p:cNvPr id="12" name="Cube 11"/>
              <p:cNvSpPr/>
              <p:nvPr/>
            </p:nvSpPr>
            <p:spPr>
              <a:xfrm>
                <a:off x="4085834" y="3608778"/>
                <a:ext cx="384705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" name="Cube 12"/>
              <p:cNvSpPr/>
              <p:nvPr/>
            </p:nvSpPr>
            <p:spPr>
              <a:xfrm>
                <a:off x="4239887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4" name="Cube 13"/>
              <p:cNvSpPr/>
              <p:nvPr/>
            </p:nvSpPr>
            <p:spPr>
              <a:xfrm>
                <a:off x="4432240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1227013" y="4111087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« </a:t>
            </a:r>
            <a:r>
              <a:rPr lang="fr-CA" sz="1800" dirty="0" err="1" smtClean="0"/>
              <a:t>Backend</a:t>
            </a:r>
            <a:r>
              <a:rPr lang="fr-CA" sz="1800" dirty="0" smtClean="0"/>
              <a:t> »</a:t>
            </a:r>
          </a:p>
          <a:p>
            <a:pPr algn="ctr"/>
            <a:r>
              <a:rPr lang="fr-CA" sz="1800" dirty="0" smtClean="0"/>
              <a:t>VGG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2181235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46</a:t>
            </a:fld>
            <a:endParaRPr lang="fr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541" y="2929722"/>
            <a:ext cx="903069" cy="91561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227425" y="2671383"/>
            <a:ext cx="1413164" cy="1432290"/>
            <a:chOff x="3026534" y="3884870"/>
            <a:chExt cx="2936383" cy="2820732"/>
          </a:xfrm>
        </p:grpSpPr>
        <p:sp>
          <p:nvSpPr>
            <p:cNvPr id="7" name="Trapezoid 6"/>
            <p:cNvSpPr/>
            <p:nvPr/>
          </p:nvSpPr>
          <p:spPr>
            <a:xfrm rot="5400000">
              <a:off x="3084360" y="3827044"/>
              <a:ext cx="2820732" cy="2936383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237049" y="4280107"/>
              <a:ext cx="1001396" cy="2182116"/>
              <a:chOff x="2936026" y="4490353"/>
              <a:chExt cx="651225" cy="1199113"/>
            </a:xfrm>
            <a:solidFill>
              <a:schemeClr val="bg1"/>
            </a:solidFill>
          </p:grpSpPr>
          <p:sp>
            <p:nvSpPr>
              <p:cNvPr id="21" name="Cube 20"/>
              <p:cNvSpPr/>
              <p:nvPr/>
            </p:nvSpPr>
            <p:spPr>
              <a:xfrm>
                <a:off x="2936026" y="4496384"/>
                <a:ext cx="488197" cy="1193082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3017540" y="4490353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3" name="Cube 22"/>
              <p:cNvSpPr/>
              <p:nvPr/>
            </p:nvSpPr>
            <p:spPr>
              <a:xfrm>
                <a:off x="3099054" y="4498376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992574" y="4621276"/>
              <a:ext cx="819449" cy="1389344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8" name="Cube 17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9" name="Cube 18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0" name="Cube 19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683362" y="4817956"/>
              <a:ext cx="602349" cy="917646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5" name="Cube 14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" name="Cube 15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" name="Cube 16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5218989" y="4968366"/>
              <a:ext cx="490814" cy="534584"/>
              <a:chOff x="4085834" y="3608778"/>
              <a:chExt cx="731109" cy="556531"/>
            </a:xfrm>
            <a:solidFill>
              <a:schemeClr val="bg1"/>
            </a:solidFill>
          </p:grpSpPr>
          <p:sp>
            <p:nvSpPr>
              <p:cNvPr id="12" name="Cube 11"/>
              <p:cNvSpPr/>
              <p:nvPr/>
            </p:nvSpPr>
            <p:spPr>
              <a:xfrm>
                <a:off x="4085834" y="3608778"/>
                <a:ext cx="384705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" name="Cube 12"/>
              <p:cNvSpPr/>
              <p:nvPr/>
            </p:nvSpPr>
            <p:spPr>
              <a:xfrm>
                <a:off x="4239887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4" name="Cube 13"/>
              <p:cNvSpPr/>
              <p:nvPr/>
            </p:nvSpPr>
            <p:spPr>
              <a:xfrm>
                <a:off x="4432240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1227013" y="4111087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« </a:t>
            </a:r>
            <a:r>
              <a:rPr lang="fr-CA" sz="1800" dirty="0" err="1" smtClean="0"/>
              <a:t>Backend</a:t>
            </a:r>
            <a:r>
              <a:rPr lang="fr-CA" sz="1800" dirty="0" smtClean="0"/>
              <a:t> »</a:t>
            </a:r>
          </a:p>
          <a:p>
            <a:pPr algn="ctr"/>
            <a:r>
              <a:rPr lang="fr-CA" sz="1800" dirty="0" smtClean="0"/>
              <a:t>VGG</a:t>
            </a:r>
            <a:endParaRPr lang="en-CA" sz="1800" dirty="0"/>
          </a:p>
        </p:txBody>
      </p:sp>
      <p:sp>
        <p:nvSpPr>
          <p:cNvPr id="25" name="Cube 24"/>
          <p:cNvSpPr/>
          <p:nvPr/>
        </p:nvSpPr>
        <p:spPr>
          <a:xfrm>
            <a:off x="2802225" y="3221554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" name="Cube 25"/>
          <p:cNvSpPr/>
          <p:nvPr/>
        </p:nvSpPr>
        <p:spPr>
          <a:xfrm>
            <a:off x="2861989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7" name="Cube 26"/>
          <p:cNvSpPr/>
          <p:nvPr/>
        </p:nvSpPr>
        <p:spPr>
          <a:xfrm>
            <a:off x="2921753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8" name="Cube 27"/>
          <p:cNvSpPr/>
          <p:nvPr/>
        </p:nvSpPr>
        <p:spPr>
          <a:xfrm>
            <a:off x="2981517" y="3221552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30" name="Straight Connector 29"/>
          <p:cNvCxnSpPr>
            <a:endCxn id="25" idx="0"/>
          </p:cNvCxnSpPr>
          <p:nvPr/>
        </p:nvCxnSpPr>
        <p:spPr>
          <a:xfrm>
            <a:off x="2525130" y="3221552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481587" y="3492997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916316" y="5041665"/>
            <a:ext cx="1988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« </a:t>
            </a:r>
            <a:r>
              <a:rPr lang="fr-CA" sz="1800" dirty="0" err="1" smtClean="0"/>
              <a:t>Feature</a:t>
            </a:r>
            <a:r>
              <a:rPr lang="fr-CA" sz="1800" dirty="0" smtClean="0"/>
              <a:t> </a:t>
            </a:r>
            <a:r>
              <a:rPr lang="fr-CA" sz="1800" dirty="0" err="1" smtClean="0"/>
              <a:t>maps</a:t>
            </a:r>
            <a:r>
              <a:rPr lang="fr-CA" sz="1800" dirty="0" smtClean="0"/>
              <a:t> » V</a:t>
            </a:r>
          </a:p>
          <a:p>
            <a:pPr algn="ctr"/>
            <a:r>
              <a:rPr lang="fr-CA" sz="1800" dirty="0" smtClean="0"/>
              <a:t>14x14x512</a:t>
            </a:r>
            <a:endParaRPr lang="en-CA" sz="1800" dirty="0"/>
          </a:p>
        </p:txBody>
      </p:sp>
      <p:cxnSp>
        <p:nvCxnSpPr>
          <p:cNvPr id="34" name="Straight Arrow Connector 33"/>
          <p:cNvCxnSpPr>
            <a:stCxn id="32" idx="0"/>
          </p:cNvCxnSpPr>
          <p:nvPr/>
        </p:nvCxnSpPr>
        <p:spPr>
          <a:xfrm flipV="1">
            <a:off x="2910659" y="3618547"/>
            <a:ext cx="0" cy="1423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034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47</a:t>
            </a:fld>
            <a:endParaRPr lang="fr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541" y="2929722"/>
            <a:ext cx="903069" cy="91561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227425" y="2671383"/>
            <a:ext cx="1413164" cy="1432290"/>
            <a:chOff x="3026534" y="3884870"/>
            <a:chExt cx="2936383" cy="2820732"/>
          </a:xfrm>
        </p:grpSpPr>
        <p:sp>
          <p:nvSpPr>
            <p:cNvPr id="7" name="Trapezoid 6"/>
            <p:cNvSpPr/>
            <p:nvPr/>
          </p:nvSpPr>
          <p:spPr>
            <a:xfrm rot="5400000">
              <a:off x="3084360" y="3827044"/>
              <a:ext cx="2820732" cy="2936383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237049" y="4280107"/>
              <a:ext cx="1001396" cy="2182116"/>
              <a:chOff x="2936026" y="4490353"/>
              <a:chExt cx="651225" cy="1199113"/>
            </a:xfrm>
            <a:solidFill>
              <a:schemeClr val="bg1"/>
            </a:solidFill>
          </p:grpSpPr>
          <p:sp>
            <p:nvSpPr>
              <p:cNvPr id="21" name="Cube 20"/>
              <p:cNvSpPr/>
              <p:nvPr/>
            </p:nvSpPr>
            <p:spPr>
              <a:xfrm>
                <a:off x="2936026" y="4496384"/>
                <a:ext cx="488197" cy="1193082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3017540" y="4490353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3" name="Cube 22"/>
              <p:cNvSpPr/>
              <p:nvPr/>
            </p:nvSpPr>
            <p:spPr>
              <a:xfrm>
                <a:off x="3099054" y="4498376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992574" y="4621276"/>
              <a:ext cx="819449" cy="1389344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8" name="Cube 17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9" name="Cube 18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0" name="Cube 19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683362" y="4817956"/>
              <a:ext cx="602349" cy="917646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5" name="Cube 14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" name="Cube 15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" name="Cube 16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5218989" y="4968366"/>
              <a:ext cx="490814" cy="534584"/>
              <a:chOff x="4085834" y="3608778"/>
              <a:chExt cx="731109" cy="556531"/>
            </a:xfrm>
            <a:solidFill>
              <a:schemeClr val="bg1"/>
            </a:solidFill>
          </p:grpSpPr>
          <p:sp>
            <p:nvSpPr>
              <p:cNvPr id="12" name="Cube 11"/>
              <p:cNvSpPr/>
              <p:nvPr/>
            </p:nvSpPr>
            <p:spPr>
              <a:xfrm>
                <a:off x="4085834" y="3608778"/>
                <a:ext cx="384705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" name="Cube 12"/>
              <p:cNvSpPr/>
              <p:nvPr/>
            </p:nvSpPr>
            <p:spPr>
              <a:xfrm>
                <a:off x="4239887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4" name="Cube 13"/>
              <p:cNvSpPr/>
              <p:nvPr/>
            </p:nvSpPr>
            <p:spPr>
              <a:xfrm>
                <a:off x="4432240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1227013" y="4111087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« </a:t>
            </a:r>
            <a:r>
              <a:rPr lang="fr-CA" sz="1800" dirty="0" err="1" smtClean="0"/>
              <a:t>Backend</a:t>
            </a:r>
            <a:r>
              <a:rPr lang="fr-CA" sz="1800" dirty="0" smtClean="0"/>
              <a:t> »</a:t>
            </a:r>
          </a:p>
          <a:p>
            <a:pPr algn="ctr"/>
            <a:r>
              <a:rPr lang="fr-CA" sz="1800" dirty="0" smtClean="0"/>
              <a:t>VGG</a:t>
            </a:r>
            <a:endParaRPr lang="en-CA" sz="1800" dirty="0"/>
          </a:p>
        </p:txBody>
      </p:sp>
      <p:sp>
        <p:nvSpPr>
          <p:cNvPr id="25" name="Cube 24"/>
          <p:cNvSpPr/>
          <p:nvPr/>
        </p:nvSpPr>
        <p:spPr>
          <a:xfrm>
            <a:off x="2802225" y="3221554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" name="Cube 25"/>
          <p:cNvSpPr/>
          <p:nvPr/>
        </p:nvSpPr>
        <p:spPr>
          <a:xfrm>
            <a:off x="2861989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7" name="Cube 26"/>
          <p:cNvSpPr/>
          <p:nvPr/>
        </p:nvSpPr>
        <p:spPr>
          <a:xfrm>
            <a:off x="2921753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8" name="Cube 27"/>
          <p:cNvSpPr/>
          <p:nvPr/>
        </p:nvSpPr>
        <p:spPr>
          <a:xfrm>
            <a:off x="2981517" y="3221552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30" name="Straight Connector 29"/>
          <p:cNvCxnSpPr>
            <a:endCxn id="25" idx="0"/>
          </p:cNvCxnSpPr>
          <p:nvPr/>
        </p:nvCxnSpPr>
        <p:spPr>
          <a:xfrm>
            <a:off x="2525130" y="3221552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481587" y="3492997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980933" y="1371423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5737873" y="1371423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5260434" y="1660935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6470895" y="1383597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6034189" y="167329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84563"/>
              </p:ext>
            </p:extLst>
          </p:nvPr>
        </p:nvGraphicFramePr>
        <p:xfrm>
          <a:off x="5449578" y="764758"/>
          <a:ext cx="337650" cy="35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3" name="Equation" r:id="rId4" imgW="164880" imgH="253800" progId="Equation.3">
                  <p:embed/>
                </p:oleObj>
              </mc:Choice>
              <mc:Fallback>
                <p:oleObj name="Equation" r:id="rId4" imgW="164880" imgH="25380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578" y="764758"/>
                        <a:ext cx="337650" cy="352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3133897" y="1039076"/>
            <a:ext cx="2747255" cy="2286885"/>
          </a:xfrm>
          <a:custGeom>
            <a:avLst/>
            <a:gdLst>
              <a:gd name="connsiteX0" fmla="*/ 0 w 1961804"/>
              <a:gd name="connsiteY0" fmla="*/ 2267775 h 2443833"/>
              <a:gd name="connsiteX1" fmla="*/ 282633 w 1961804"/>
              <a:gd name="connsiteY1" fmla="*/ 2251149 h 2443833"/>
              <a:gd name="connsiteX2" fmla="*/ 556953 w 1961804"/>
              <a:gd name="connsiteY2" fmla="*/ 305971 h 2443833"/>
              <a:gd name="connsiteX3" fmla="*/ 1645920 w 1961804"/>
              <a:gd name="connsiteY3" fmla="*/ 6713 h 2443833"/>
              <a:gd name="connsiteX4" fmla="*/ 1961804 w 1961804"/>
              <a:gd name="connsiteY4" fmla="*/ 314284 h 2443833"/>
              <a:gd name="connsiteX0" fmla="*/ 0 w 1961804"/>
              <a:gd name="connsiteY0" fmla="*/ 2261565 h 2315944"/>
              <a:gd name="connsiteX1" fmla="*/ 365761 w 1961804"/>
              <a:gd name="connsiteY1" fmla="*/ 1895804 h 2315944"/>
              <a:gd name="connsiteX2" fmla="*/ 556953 w 1961804"/>
              <a:gd name="connsiteY2" fmla="*/ 299761 h 2315944"/>
              <a:gd name="connsiteX3" fmla="*/ 1645920 w 1961804"/>
              <a:gd name="connsiteY3" fmla="*/ 503 h 2315944"/>
              <a:gd name="connsiteX4" fmla="*/ 1961804 w 1961804"/>
              <a:gd name="connsiteY4" fmla="*/ 308074 h 2315944"/>
              <a:gd name="connsiteX0" fmla="*/ 0 w 1961804"/>
              <a:gd name="connsiteY0" fmla="*/ 2261565 h 2325806"/>
              <a:gd name="connsiteX1" fmla="*/ 365761 w 1961804"/>
              <a:gd name="connsiteY1" fmla="*/ 1895804 h 2325806"/>
              <a:gd name="connsiteX2" fmla="*/ 556953 w 1961804"/>
              <a:gd name="connsiteY2" fmla="*/ 299761 h 2325806"/>
              <a:gd name="connsiteX3" fmla="*/ 1645920 w 1961804"/>
              <a:gd name="connsiteY3" fmla="*/ 503 h 2325806"/>
              <a:gd name="connsiteX4" fmla="*/ 1961804 w 1961804"/>
              <a:gd name="connsiteY4" fmla="*/ 308074 h 2325806"/>
              <a:gd name="connsiteX0" fmla="*/ 0 w 1961804"/>
              <a:gd name="connsiteY0" fmla="*/ 2261565 h 2263731"/>
              <a:gd name="connsiteX1" fmla="*/ 365761 w 1961804"/>
              <a:gd name="connsiteY1" fmla="*/ 1895804 h 2263731"/>
              <a:gd name="connsiteX2" fmla="*/ 556953 w 1961804"/>
              <a:gd name="connsiteY2" fmla="*/ 299761 h 2263731"/>
              <a:gd name="connsiteX3" fmla="*/ 1645920 w 1961804"/>
              <a:gd name="connsiteY3" fmla="*/ 503 h 2263731"/>
              <a:gd name="connsiteX4" fmla="*/ 1961804 w 1961804"/>
              <a:gd name="connsiteY4" fmla="*/ 308074 h 2263731"/>
              <a:gd name="connsiteX0" fmla="*/ 0 w 1961804"/>
              <a:gd name="connsiteY0" fmla="*/ 2261082 h 2261128"/>
              <a:gd name="connsiteX1" fmla="*/ 432262 w 1961804"/>
              <a:gd name="connsiteY1" fmla="*/ 1379932 h 2261128"/>
              <a:gd name="connsiteX2" fmla="*/ 556953 w 1961804"/>
              <a:gd name="connsiteY2" fmla="*/ 299278 h 2261128"/>
              <a:gd name="connsiteX3" fmla="*/ 1645920 w 1961804"/>
              <a:gd name="connsiteY3" fmla="*/ 20 h 2261128"/>
              <a:gd name="connsiteX4" fmla="*/ 1961804 w 1961804"/>
              <a:gd name="connsiteY4" fmla="*/ 307591 h 2261128"/>
              <a:gd name="connsiteX0" fmla="*/ 0 w 1961804"/>
              <a:gd name="connsiteY0" fmla="*/ 2261082 h 2261507"/>
              <a:gd name="connsiteX1" fmla="*/ 432262 w 1961804"/>
              <a:gd name="connsiteY1" fmla="*/ 1379932 h 2261507"/>
              <a:gd name="connsiteX2" fmla="*/ 556953 w 1961804"/>
              <a:gd name="connsiteY2" fmla="*/ 299278 h 2261507"/>
              <a:gd name="connsiteX3" fmla="*/ 1645920 w 1961804"/>
              <a:gd name="connsiteY3" fmla="*/ 20 h 2261507"/>
              <a:gd name="connsiteX4" fmla="*/ 1961804 w 1961804"/>
              <a:gd name="connsiteY4" fmla="*/ 307591 h 2261507"/>
              <a:gd name="connsiteX0" fmla="*/ 0 w 1961804"/>
              <a:gd name="connsiteY0" fmla="*/ 2282690 h 2282732"/>
              <a:gd name="connsiteX1" fmla="*/ 432262 w 1961804"/>
              <a:gd name="connsiteY1" fmla="*/ 1401540 h 2282732"/>
              <a:gd name="connsiteX2" fmla="*/ 623455 w 1961804"/>
              <a:gd name="connsiteY2" fmla="*/ 179570 h 2282732"/>
              <a:gd name="connsiteX3" fmla="*/ 1645920 w 1961804"/>
              <a:gd name="connsiteY3" fmla="*/ 21628 h 2282732"/>
              <a:gd name="connsiteX4" fmla="*/ 1961804 w 1961804"/>
              <a:gd name="connsiteY4" fmla="*/ 329199 h 2282732"/>
              <a:gd name="connsiteX0" fmla="*/ 0 w 1961804"/>
              <a:gd name="connsiteY0" fmla="*/ 2286015 h 2286057"/>
              <a:gd name="connsiteX1" fmla="*/ 432262 w 1961804"/>
              <a:gd name="connsiteY1" fmla="*/ 1404865 h 2286057"/>
              <a:gd name="connsiteX2" fmla="*/ 532015 w 1961804"/>
              <a:gd name="connsiteY2" fmla="*/ 174582 h 2286057"/>
              <a:gd name="connsiteX3" fmla="*/ 1645920 w 1961804"/>
              <a:gd name="connsiteY3" fmla="*/ 24953 h 2286057"/>
              <a:gd name="connsiteX4" fmla="*/ 1961804 w 1961804"/>
              <a:gd name="connsiteY4" fmla="*/ 332524 h 2286057"/>
              <a:gd name="connsiteX0" fmla="*/ 0 w 1961804"/>
              <a:gd name="connsiteY0" fmla="*/ 2286015 h 2286058"/>
              <a:gd name="connsiteX1" fmla="*/ 432262 w 1961804"/>
              <a:gd name="connsiteY1" fmla="*/ 1404865 h 2286058"/>
              <a:gd name="connsiteX2" fmla="*/ 532015 w 1961804"/>
              <a:gd name="connsiteY2" fmla="*/ 174582 h 2286058"/>
              <a:gd name="connsiteX3" fmla="*/ 1645920 w 1961804"/>
              <a:gd name="connsiteY3" fmla="*/ 24953 h 2286058"/>
              <a:gd name="connsiteX4" fmla="*/ 1961804 w 1961804"/>
              <a:gd name="connsiteY4" fmla="*/ 332524 h 2286058"/>
              <a:gd name="connsiteX0" fmla="*/ 0 w 1961804"/>
              <a:gd name="connsiteY0" fmla="*/ 2286015 h 2286885"/>
              <a:gd name="connsiteX1" fmla="*/ 432262 w 1961804"/>
              <a:gd name="connsiteY1" fmla="*/ 1404865 h 2286885"/>
              <a:gd name="connsiteX2" fmla="*/ 532015 w 1961804"/>
              <a:gd name="connsiteY2" fmla="*/ 174582 h 2286885"/>
              <a:gd name="connsiteX3" fmla="*/ 1645920 w 1961804"/>
              <a:gd name="connsiteY3" fmla="*/ 24953 h 2286885"/>
              <a:gd name="connsiteX4" fmla="*/ 1961804 w 1961804"/>
              <a:gd name="connsiteY4" fmla="*/ 332524 h 2286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1804" h="2286885">
                <a:moveTo>
                  <a:pt x="0" y="2286015"/>
                </a:moveTo>
                <a:cubicBezTo>
                  <a:pt x="269471" y="2291556"/>
                  <a:pt x="426721" y="2297097"/>
                  <a:pt x="432262" y="1404865"/>
                </a:cubicBezTo>
                <a:cubicBezTo>
                  <a:pt x="437803" y="512633"/>
                  <a:pt x="329739" y="404567"/>
                  <a:pt x="532015" y="174582"/>
                </a:cubicBezTo>
                <a:cubicBezTo>
                  <a:pt x="734291" y="-55403"/>
                  <a:pt x="1407622" y="-1371"/>
                  <a:pt x="1645920" y="24953"/>
                </a:cubicBezTo>
                <a:cubicBezTo>
                  <a:pt x="1884218" y="51277"/>
                  <a:pt x="1920933" y="179431"/>
                  <a:pt x="1961804" y="332524"/>
                </a:cubicBezTo>
              </a:path>
            </a:pathLst>
          </a:custGeom>
          <a:noFill/>
          <a:ln>
            <a:solidFill>
              <a:srgbClr val="B88C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6759531" y="1788778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73428"/>
              </p:ext>
            </p:extLst>
          </p:nvPr>
        </p:nvGraphicFramePr>
        <p:xfrm>
          <a:off x="7200698" y="1676160"/>
          <a:ext cx="514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4" name="Equation" r:id="rId6" imgW="431640" imgH="228600" progId="Equation.3">
                  <p:embed/>
                </p:oleObj>
              </mc:Choice>
              <mc:Fallback>
                <p:oleObj name="Equation" r:id="rId6" imgW="431640" imgH="22860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698" y="1676160"/>
                        <a:ext cx="5143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47935"/>
              </p:ext>
            </p:extLst>
          </p:nvPr>
        </p:nvGraphicFramePr>
        <p:xfrm>
          <a:off x="4377179" y="1541223"/>
          <a:ext cx="500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5" name="Equation" r:id="rId8" imgW="419040" imgH="228600" progId="Equation.3">
                  <p:embed/>
                </p:oleObj>
              </mc:Choice>
              <mc:Fallback>
                <p:oleObj name="Equation" r:id="rId8" imgW="419040" imgH="2286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179" y="1541223"/>
                        <a:ext cx="5000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84138"/>
              </p:ext>
            </p:extLst>
          </p:nvPr>
        </p:nvGraphicFramePr>
        <p:xfrm>
          <a:off x="7187102" y="1341140"/>
          <a:ext cx="11636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6" name="Equation" r:id="rId10" imgW="977760" imgH="241200" progId="Equation.3">
                  <p:embed/>
                </p:oleObj>
              </mc:Choice>
              <mc:Fallback>
                <p:oleObj name="Equation" r:id="rId10" imgW="977760" imgH="2412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102" y="1341140"/>
                        <a:ext cx="11636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>
            <a:off x="6750396" y="1484073"/>
            <a:ext cx="37278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090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48</a:t>
            </a:fld>
            <a:endParaRPr lang="fr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541" y="2929722"/>
            <a:ext cx="903069" cy="91561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227425" y="2671383"/>
            <a:ext cx="1413164" cy="1432290"/>
            <a:chOff x="3026534" y="3884870"/>
            <a:chExt cx="2936383" cy="2820732"/>
          </a:xfrm>
        </p:grpSpPr>
        <p:sp>
          <p:nvSpPr>
            <p:cNvPr id="7" name="Trapezoid 6"/>
            <p:cNvSpPr/>
            <p:nvPr/>
          </p:nvSpPr>
          <p:spPr>
            <a:xfrm rot="5400000">
              <a:off x="3084360" y="3827044"/>
              <a:ext cx="2820732" cy="2936383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237049" y="4280107"/>
              <a:ext cx="1001396" cy="2182116"/>
              <a:chOff x="2936026" y="4490353"/>
              <a:chExt cx="651225" cy="1199113"/>
            </a:xfrm>
            <a:solidFill>
              <a:schemeClr val="bg1"/>
            </a:solidFill>
          </p:grpSpPr>
          <p:sp>
            <p:nvSpPr>
              <p:cNvPr id="21" name="Cube 20"/>
              <p:cNvSpPr/>
              <p:nvPr/>
            </p:nvSpPr>
            <p:spPr>
              <a:xfrm>
                <a:off x="2936026" y="4496384"/>
                <a:ext cx="488197" cy="1193082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3017540" y="4490353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3" name="Cube 22"/>
              <p:cNvSpPr/>
              <p:nvPr/>
            </p:nvSpPr>
            <p:spPr>
              <a:xfrm>
                <a:off x="3099054" y="4498376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992574" y="4621276"/>
              <a:ext cx="819449" cy="1389344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8" name="Cube 17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9" name="Cube 18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0" name="Cube 19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683362" y="4817956"/>
              <a:ext cx="602349" cy="917646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5" name="Cube 14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" name="Cube 15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" name="Cube 16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5218989" y="4968366"/>
              <a:ext cx="490814" cy="534584"/>
              <a:chOff x="4085834" y="3608778"/>
              <a:chExt cx="731109" cy="556531"/>
            </a:xfrm>
            <a:solidFill>
              <a:schemeClr val="bg1"/>
            </a:solidFill>
          </p:grpSpPr>
          <p:sp>
            <p:nvSpPr>
              <p:cNvPr id="12" name="Cube 11"/>
              <p:cNvSpPr/>
              <p:nvPr/>
            </p:nvSpPr>
            <p:spPr>
              <a:xfrm>
                <a:off x="4085834" y="3608778"/>
                <a:ext cx="384705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" name="Cube 12"/>
              <p:cNvSpPr/>
              <p:nvPr/>
            </p:nvSpPr>
            <p:spPr>
              <a:xfrm>
                <a:off x="4239887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4" name="Cube 13"/>
              <p:cNvSpPr/>
              <p:nvPr/>
            </p:nvSpPr>
            <p:spPr>
              <a:xfrm>
                <a:off x="4432240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1227013" y="4111087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« </a:t>
            </a:r>
            <a:r>
              <a:rPr lang="fr-CA" sz="1800" dirty="0" err="1" smtClean="0"/>
              <a:t>Backend</a:t>
            </a:r>
            <a:r>
              <a:rPr lang="fr-CA" sz="1800" dirty="0" smtClean="0"/>
              <a:t> »</a:t>
            </a:r>
          </a:p>
          <a:p>
            <a:pPr algn="ctr"/>
            <a:r>
              <a:rPr lang="fr-CA" sz="1800" dirty="0" smtClean="0"/>
              <a:t>VGG</a:t>
            </a:r>
            <a:endParaRPr lang="en-CA" sz="1800" dirty="0"/>
          </a:p>
        </p:txBody>
      </p:sp>
      <p:sp>
        <p:nvSpPr>
          <p:cNvPr id="25" name="Cube 24"/>
          <p:cNvSpPr/>
          <p:nvPr/>
        </p:nvSpPr>
        <p:spPr>
          <a:xfrm>
            <a:off x="2802225" y="3221554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" name="Cube 25"/>
          <p:cNvSpPr/>
          <p:nvPr/>
        </p:nvSpPr>
        <p:spPr>
          <a:xfrm>
            <a:off x="2861989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7" name="Cube 26"/>
          <p:cNvSpPr/>
          <p:nvPr/>
        </p:nvSpPr>
        <p:spPr>
          <a:xfrm>
            <a:off x="2921753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8" name="Cube 27"/>
          <p:cNvSpPr/>
          <p:nvPr/>
        </p:nvSpPr>
        <p:spPr>
          <a:xfrm>
            <a:off x="2981517" y="3221552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30" name="Straight Connector 29"/>
          <p:cNvCxnSpPr>
            <a:endCxn id="25" idx="0"/>
          </p:cNvCxnSpPr>
          <p:nvPr/>
        </p:nvCxnSpPr>
        <p:spPr>
          <a:xfrm>
            <a:off x="2525130" y="3221552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481587" y="3492997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980933" y="1371423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5737873" y="1371423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5260434" y="1660935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6470895" y="1383597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6034189" y="167329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5449578" y="764758"/>
          <a:ext cx="337650" cy="35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09" name="Equation" r:id="rId4" imgW="164880" imgH="253800" progId="Equation.3">
                  <p:embed/>
                </p:oleObj>
              </mc:Choice>
              <mc:Fallback>
                <p:oleObj name="Equation" r:id="rId4" imgW="164880" imgH="25380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578" y="764758"/>
                        <a:ext cx="337650" cy="352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3133897" y="1039076"/>
            <a:ext cx="2747255" cy="2286885"/>
          </a:xfrm>
          <a:custGeom>
            <a:avLst/>
            <a:gdLst>
              <a:gd name="connsiteX0" fmla="*/ 0 w 1961804"/>
              <a:gd name="connsiteY0" fmla="*/ 2267775 h 2443833"/>
              <a:gd name="connsiteX1" fmla="*/ 282633 w 1961804"/>
              <a:gd name="connsiteY1" fmla="*/ 2251149 h 2443833"/>
              <a:gd name="connsiteX2" fmla="*/ 556953 w 1961804"/>
              <a:gd name="connsiteY2" fmla="*/ 305971 h 2443833"/>
              <a:gd name="connsiteX3" fmla="*/ 1645920 w 1961804"/>
              <a:gd name="connsiteY3" fmla="*/ 6713 h 2443833"/>
              <a:gd name="connsiteX4" fmla="*/ 1961804 w 1961804"/>
              <a:gd name="connsiteY4" fmla="*/ 314284 h 2443833"/>
              <a:gd name="connsiteX0" fmla="*/ 0 w 1961804"/>
              <a:gd name="connsiteY0" fmla="*/ 2261565 h 2315944"/>
              <a:gd name="connsiteX1" fmla="*/ 365761 w 1961804"/>
              <a:gd name="connsiteY1" fmla="*/ 1895804 h 2315944"/>
              <a:gd name="connsiteX2" fmla="*/ 556953 w 1961804"/>
              <a:gd name="connsiteY2" fmla="*/ 299761 h 2315944"/>
              <a:gd name="connsiteX3" fmla="*/ 1645920 w 1961804"/>
              <a:gd name="connsiteY3" fmla="*/ 503 h 2315944"/>
              <a:gd name="connsiteX4" fmla="*/ 1961804 w 1961804"/>
              <a:gd name="connsiteY4" fmla="*/ 308074 h 2315944"/>
              <a:gd name="connsiteX0" fmla="*/ 0 w 1961804"/>
              <a:gd name="connsiteY0" fmla="*/ 2261565 h 2325806"/>
              <a:gd name="connsiteX1" fmla="*/ 365761 w 1961804"/>
              <a:gd name="connsiteY1" fmla="*/ 1895804 h 2325806"/>
              <a:gd name="connsiteX2" fmla="*/ 556953 w 1961804"/>
              <a:gd name="connsiteY2" fmla="*/ 299761 h 2325806"/>
              <a:gd name="connsiteX3" fmla="*/ 1645920 w 1961804"/>
              <a:gd name="connsiteY3" fmla="*/ 503 h 2325806"/>
              <a:gd name="connsiteX4" fmla="*/ 1961804 w 1961804"/>
              <a:gd name="connsiteY4" fmla="*/ 308074 h 2325806"/>
              <a:gd name="connsiteX0" fmla="*/ 0 w 1961804"/>
              <a:gd name="connsiteY0" fmla="*/ 2261565 h 2263731"/>
              <a:gd name="connsiteX1" fmla="*/ 365761 w 1961804"/>
              <a:gd name="connsiteY1" fmla="*/ 1895804 h 2263731"/>
              <a:gd name="connsiteX2" fmla="*/ 556953 w 1961804"/>
              <a:gd name="connsiteY2" fmla="*/ 299761 h 2263731"/>
              <a:gd name="connsiteX3" fmla="*/ 1645920 w 1961804"/>
              <a:gd name="connsiteY3" fmla="*/ 503 h 2263731"/>
              <a:gd name="connsiteX4" fmla="*/ 1961804 w 1961804"/>
              <a:gd name="connsiteY4" fmla="*/ 308074 h 2263731"/>
              <a:gd name="connsiteX0" fmla="*/ 0 w 1961804"/>
              <a:gd name="connsiteY0" fmla="*/ 2261082 h 2261128"/>
              <a:gd name="connsiteX1" fmla="*/ 432262 w 1961804"/>
              <a:gd name="connsiteY1" fmla="*/ 1379932 h 2261128"/>
              <a:gd name="connsiteX2" fmla="*/ 556953 w 1961804"/>
              <a:gd name="connsiteY2" fmla="*/ 299278 h 2261128"/>
              <a:gd name="connsiteX3" fmla="*/ 1645920 w 1961804"/>
              <a:gd name="connsiteY3" fmla="*/ 20 h 2261128"/>
              <a:gd name="connsiteX4" fmla="*/ 1961804 w 1961804"/>
              <a:gd name="connsiteY4" fmla="*/ 307591 h 2261128"/>
              <a:gd name="connsiteX0" fmla="*/ 0 w 1961804"/>
              <a:gd name="connsiteY0" fmla="*/ 2261082 h 2261507"/>
              <a:gd name="connsiteX1" fmla="*/ 432262 w 1961804"/>
              <a:gd name="connsiteY1" fmla="*/ 1379932 h 2261507"/>
              <a:gd name="connsiteX2" fmla="*/ 556953 w 1961804"/>
              <a:gd name="connsiteY2" fmla="*/ 299278 h 2261507"/>
              <a:gd name="connsiteX3" fmla="*/ 1645920 w 1961804"/>
              <a:gd name="connsiteY3" fmla="*/ 20 h 2261507"/>
              <a:gd name="connsiteX4" fmla="*/ 1961804 w 1961804"/>
              <a:gd name="connsiteY4" fmla="*/ 307591 h 2261507"/>
              <a:gd name="connsiteX0" fmla="*/ 0 w 1961804"/>
              <a:gd name="connsiteY0" fmla="*/ 2282690 h 2282732"/>
              <a:gd name="connsiteX1" fmla="*/ 432262 w 1961804"/>
              <a:gd name="connsiteY1" fmla="*/ 1401540 h 2282732"/>
              <a:gd name="connsiteX2" fmla="*/ 623455 w 1961804"/>
              <a:gd name="connsiteY2" fmla="*/ 179570 h 2282732"/>
              <a:gd name="connsiteX3" fmla="*/ 1645920 w 1961804"/>
              <a:gd name="connsiteY3" fmla="*/ 21628 h 2282732"/>
              <a:gd name="connsiteX4" fmla="*/ 1961804 w 1961804"/>
              <a:gd name="connsiteY4" fmla="*/ 329199 h 2282732"/>
              <a:gd name="connsiteX0" fmla="*/ 0 w 1961804"/>
              <a:gd name="connsiteY0" fmla="*/ 2286015 h 2286057"/>
              <a:gd name="connsiteX1" fmla="*/ 432262 w 1961804"/>
              <a:gd name="connsiteY1" fmla="*/ 1404865 h 2286057"/>
              <a:gd name="connsiteX2" fmla="*/ 532015 w 1961804"/>
              <a:gd name="connsiteY2" fmla="*/ 174582 h 2286057"/>
              <a:gd name="connsiteX3" fmla="*/ 1645920 w 1961804"/>
              <a:gd name="connsiteY3" fmla="*/ 24953 h 2286057"/>
              <a:gd name="connsiteX4" fmla="*/ 1961804 w 1961804"/>
              <a:gd name="connsiteY4" fmla="*/ 332524 h 2286057"/>
              <a:gd name="connsiteX0" fmla="*/ 0 w 1961804"/>
              <a:gd name="connsiteY0" fmla="*/ 2286015 h 2286058"/>
              <a:gd name="connsiteX1" fmla="*/ 432262 w 1961804"/>
              <a:gd name="connsiteY1" fmla="*/ 1404865 h 2286058"/>
              <a:gd name="connsiteX2" fmla="*/ 532015 w 1961804"/>
              <a:gd name="connsiteY2" fmla="*/ 174582 h 2286058"/>
              <a:gd name="connsiteX3" fmla="*/ 1645920 w 1961804"/>
              <a:gd name="connsiteY3" fmla="*/ 24953 h 2286058"/>
              <a:gd name="connsiteX4" fmla="*/ 1961804 w 1961804"/>
              <a:gd name="connsiteY4" fmla="*/ 332524 h 2286058"/>
              <a:gd name="connsiteX0" fmla="*/ 0 w 1961804"/>
              <a:gd name="connsiteY0" fmla="*/ 2286015 h 2286885"/>
              <a:gd name="connsiteX1" fmla="*/ 432262 w 1961804"/>
              <a:gd name="connsiteY1" fmla="*/ 1404865 h 2286885"/>
              <a:gd name="connsiteX2" fmla="*/ 532015 w 1961804"/>
              <a:gd name="connsiteY2" fmla="*/ 174582 h 2286885"/>
              <a:gd name="connsiteX3" fmla="*/ 1645920 w 1961804"/>
              <a:gd name="connsiteY3" fmla="*/ 24953 h 2286885"/>
              <a:gd name="connsiteX4" fmla="*/ 1961804 w 1961804"/>
              <a:gd name="connsiteY4" fmla="*/ 332524 h 2286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1804" h="2286885">
                <a:moveTo>
                  <a:pt x="0" y="2286015"/>
                </a:moveTo>
                <a:cubicBezTo>
                  <a:pt x="269471" y="2291556"/>
                  <a:pt x="426721" y="2297097"/>
                  <a:pt x="432262" y="1404865"/>
                </a:cubicBezTo>
                <a:cubicBezTo>
                  <a:pt x="437803" y="512633"/>
                  <a:pt x="329739" y="404567"/>
                  <a:pt x="532015" y="174582"/>
                </a:cubicBezTo>
                <a:cubicBezTo>
                  <a:pt x="734291" y="-55403"/>
                  <a:pt x="1407622" y="-1371"/>
                  <a:pt x="1645920" y="24953"/>
                </a:cubicBezTo>
                <a:cubicBezTo>
                  <a:pt x="1884218" y="51277"/>
                  <a:pt x="1920933" y="179431"/>
                  <a:pt x="1961804" y="332524"/>
                </a:cubicBezTo>
              </a:path>
            </a:pathLst>
          </a:custGeom>
          <a:noFill/>
          <a:ln>
            <a:solidFill>
              <a:srgbClr val="B88C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Freeform 2"/>
          <p:cNvSpPr/>
          <p:nvPr/>
        </p:nvSpPr>
        <p:spPr>
          <a:xfrm>
            <a:off x="2844246" y="571181"/>
            <a:ext cx="4497185" cy="2635134"/>
          </a:xfrm>
          <a:custGeom>
            <a:avLst/>
            <a:gdLst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11467"/>
              <a:gd name="connsiteY0" fmla="*/ 1290331 h 2919625"/>
              <a:gd name="connsiteX1" fmla="*/ 3474719 w 3611467"/>
              <a:gd name="connsiteY1" fmla="*/ 1173953 h 2919625"/>
              <a:gd name="connsiteX2" fmla="*/ 3607723 w 3611467"/>
              <a:gd name="connsiteY2" fmla="*/ 675189 h 2919625"/>
              <a:gd name="connsiteX3" fmla="*/ 3092333 w 3611467"/>
              <a:gd name="connsiteY3" fmla="*/ 126549 h 2919625"/>
              <a:gd name="connsiteX4" fmla="*/ 947650 w 3611467"/>
              <a:gd name="connsiteY4" fmla="*/ 51734 h 2919625"/>
              <a:gd name="connsiteX5" fmla="*/ 99752 w 3611467"/>
              <a:gd name="connsiteY5" fmla="*/ 774942 h 2919625"/>
              <a:gd name="connsiteX6" fmla="*/ 49875 w 3611467"/>
              <a:gd name="connsiteY6" fmla="*/ 2919625 h 2919625"/>
              <a:gd name="connsiteX0" fmla="*/ 3158835 w 3611467"/>
              <a:gd name="connsiteY0" fmla="*/ 1287301 h 2916595"/>
              <a:gd name="connsiteX1" fmla="*/ 3474719 w 3611467"/>
              <a:gd name="connsiteY1" fmla="*/ 1170923 h 2916595"/>
              <a:gd name="connsiteX2" fmla="*/ 3607723 w 3611467"/>
              <a:gd name="connsiteY2" fmla="*/ 589032 h 2916595"/>
              <a:gd name="connsiteX3" fmla="*/ 3092333 w 3611467"/>
              <a:gd name="connsiteY3" fmla="*/ 123519 h 2916595"/>
              <a:gd name="connsiteX4" fmla="*/ 947650 w 3611467"/>
              <a:gd name="connsiteY4" fmla="*/ 48704 h 2916595"/>
              <a:gd name="connsiteX5" fmla="*/ 99752 w 3611467"/>
              <a:gd name="connsiteY5" fmla="*/ 771912 h 2916595"/>
              <a:gd name="connsiteX6" fmla="*/ 49875 w 3611467"/>
              <a:gd name="connsiteY6" fmla="*/ 2916595 h 2916595"/>
              <a:gd name="connsiteX0" fmla="*/ 3158835 w 3611467"/>
              <a:gd name="connsiteY0" fmla="*/ 1287301 h 3102553"/>
              <a:gd name="connsiteX1" fmla="*/ 3474719 w 3611467"/>
              <a:gd name="connsiteY1" fmla="*/ 1170923 h 3102553"/>
              <a:gd name="connsiteX2" fmla="*/ 3607723 w 3611467"/>
              <a:gd name="connsiteY2" fmla="*/ 589032 h 3102553"/>
              <a:gd name="connsiteX3" fmla="*/ 3092333 w 3611467"/>
              <a:gd name="connsiteY3" fmla="*/ 123519 h 3102553"/>
              <a:gd name="connsiteX4" fmla="*/ 947650 w 3611467"/>
              <a:gd name="connsiteY4" fmla="*/ 48704 h 3102553"/>
              <a:gd name="connsiteX5" fmla="*/ 99752 w 3611467"/>
              <a:gd name="connsiteY5" fmla="*/ 771912 h 3102553"/>
              <a:gd name="connsiteX6" fmla="*/ 49875 w 3611467"/>
              <a:gd name="connsiteY6" fmla="*/ 3102553 h 3102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11467" h="3102553">
                <a:moveTo>
                  <a:pt x="3158835" y="1287301"/>
                </a:moveTo>
                <a:cubicBezTo>
                  <a:pt x="3279369" y="1280374"/>
                  <a:pt x="3399904" y="1287301"/>
                  <a:pt x="3474719" y="1170923"/>
                </a:cubicBezTo>
                <a:cubicBezTo>
                  <a:pt x="3549534" y="1054545"/>
                  <a:pt x="3629891" y="938166"/>
                  <a:pt x="3607723" y="589032"/>
                </a:cubicBezTo>
                <a:cubicBezTo>
                  <a:pt x="3585555" y="239898"/>
                  <a:pt x="3535678" y="213574"/>
                  <a:pt x="3092333" y="123519"/>
                </a:cubicBezTo>
                <a:cubicBezTo>
                  <a:pt x="2648988" y="33464"/>
                  <a:pt x="1446413" y="-59361"/>
                  <a:pt x="947650" y="48704"/>
                </a:cubicBezTo>
                <a:cubicBezTo>
                  <a:pt x="448887" y="156769"/>
                  <a:pt x="249381" y="262937"/>
                  <a:pt x="99752" y="771912"/>
                </a:cubicBezTo>
                <a:cubicBezTo>
                  <a:pt x="-49877" y="1280887"/>
                  <a:pt x="-1" y="2269202"/>
                  <a:pt x="49875" y="3102553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4001969" y="2109377"/>
          <a:ext cx="9350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0" name="Equation" r:id="rId6" imgW="787320" imgH="215640" progId="Equation.3">
                  <p:embed/>
                </p:oleObj>
              </mc:Choice>
              <mc:Fallback>
                <p:oleObj name="Equation" r:id="rId6" imgW="787320" imgH="21564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69" y="2109377"/>
                        <a:ext cx="9350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6759531" y="1788778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7200698" y="1676160"/>
          <a:ext cx="514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1" name="Equation" r:id="rId8" imgW="431640" imgH="228600" progId="Equation.3">
                  <p:embed/>
                </p:oleObj>
              </mc:Choice>
              <mc:Fallback>
                <p:oleObj name="Equation" r:id="rId8" imgW="431640" imgH="2286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698" y="1676160"/>
                        <a:ext cx="5143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4377179" y="1541223"/>
          <a:ext cx="500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2" name="Equation" r:id="rId10" imgW="419040" imgH="228600" progId="Equation.3">
                  <p:embed/>
                </p:oleObj>
              </mc:Choice>
              <mc:Fallback>
                <p:oleObj name="Equation" r:id="rId10" imgW="419040" imgH="22860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179" y="1541223"/>
                        <a:ext cx="5000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4980933" y="2086278"/>
            <a:ext cx="279501" cy="296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5737873" y="2086278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5260434" y="237579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6470895" y="2098452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6034189" y="238815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5" idx="2"/>
            <a:endCxn id="46" idx="0"/>
          </p:cNvCxnSpPr>
          <p:nvPr/>
        </p:nvCxnSpPr>
        <p:spPr>
          <a:xfrm>
            <a:off x="5877624" y="1898711"/>
            <a:ext cx="0" cy="187567"/>
          </a:xfrm>
          <a:prstGeom prst="straightConnector1">
            <a:avLst/>
          </a:prstGeom>
          <a:ln w="28575"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647514" y="2414706"/>
          <a:ext cx="1809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3" name="Equation" r:id="rId12" imgW="152280" imgH="215640" progId="Equation.3">
                  <p:embed/>
                </p:oleObj>
              </mc:Choice>
              <mc:Fallback>
                <p:oleObj name="Equation" r:id="rId12" imgW="152280" imgH="21564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514" y="2414706"/>
                        <a:ext cx="1809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980933" y="2375790"/>
            <a:ext cx="279501" cy="28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252920" y="1329564"/>
          <a:ext cx="11636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4" name="Equation" r:id="rId14" imgW="977760" imgH="241200" progId="Equation.3">
                  <p:embed/>
                </p:oleObj>
              </mc:Choice>
              <mc:Fallback>
                <p:oleObj name="Equation" r:id="rId14" imgW="97776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920" y="1329564"/>
                        <a:ext cx="11636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94135"/>
              </p:ext>
            </p:extLst>
          </p:nvPr>
        </p:nvGraphicFramePr>
        <p:xfrm>
          <a:off x="3375025" y="3543300"/>
          <a:ext cx="18145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5" name="Equation" r:id="rId16" imgW="647640" imgH="228600" progId="Equation.3">
                  <p:embed/>
                </p:oleObj>
              </mc:Choice>
              <mc:Fallback>
                <p:oleObj name="Equation" r:id="rId16" imgW="647640" imgH="2286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3543300"/>
                        <a:ext cx="18145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 55"/>
          <p:cNvSpPr/>
          <p:nvPr/>
        </p:nvSpPr>
        <p:spPr>
          <a:xfrm>
            <a:off x="3098491" y="2567749"/>
            <a:ext cx="1562100" cy="789525"/>
          </a:xfrm>
          <a:custGeom>
            <a:avLst/>
            <a:gdLst>
              <a:gd name="connsiteX0" fmla="*/ 0 w 1562100"/>
              <a:gd name="connsiteY0" fmla="*/ 927100 h 927100"/>
              <a:gd name="connsiteX1" fmla="*/ 800100 w 1562100"/>
              <a:gd name="connsiteY1" fmla="*/ 863600 h 927100"/>
              <a:gd name="connsiteX2" fmla="*/ 1054100 w 1562100"/>
              <a:gd name="connsiteY2" fmla="*/ 584200 h 927100"/>
              <a:gd name="connsiteX3" fmla="*/ 1200150 w 1562100"/>
              <a:gd name="connsiteY3" fmla="*/ 127000 h 927100"/>
              <a:gd name="connsiteX4" fmla="*/ 1562100 w 1562100"/>
              <a:gd name="connsiteY4" fmla="*/ 0 h 92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927100">
                <a:moveTo>
                  <a:pt x="0" y="927100"/>
                </a:moveTo>
                <a:cubicBezTo>
                  <a:pt x="312208" y="923925"/>
                  <a:pt x="624417" y="920750"/>
                  <a:pt x="800100" y="863600"/>
                </a:cubicBezTo>
                <a:cubicBezTo>
                  <a:pt x="975783" y="806450"/>
                  <a:pt x="987425" y="706967"/>
                  <a:pt x="1054100" y="584200"/>
                </a:cubicBezTo>
                <a:cubicBezTo>
                  <a:pt x="1120775" y="461433"/>
                  <a:pt x="1115483" y="224367"/>
                  <a:pt x="1200150" y="127000"/>
                </a:cubicBezTo>
                <a:cubicBezTo>
                  <a:pt x="1284817" y="29633"/>
                  <a:pt x="1423458" y="14816"/>
                  <a:pt x="1562100" y="0"/>
                </a:cubicBezTo>
              </a:path>
            </a:pathLst>
          </a:cu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504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49</a:t>
            </a:fld>
            <a:endParaRPr lang="fr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541" y="2929722"/>
            <a:ext cx="903069" cy="91561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227425" y="2671383"/>
            <a:ext cx="1413164" cy="1432290"/>
            <a:chOff x="3026534" y="3884870"/>
            <a:chExt cx="2936383" cy="2820732"/>
          </a:xfrm>
        </p:grpSpPr>
        <p:sp>
          <p:nvSpPr>
            <p:cNvPr id="7" name="Trapezoid 6"/>
            <p:cNvSpPr/>
            <p:nvPr/>
          </p:nvSpPr>
          <p:spPr>
            <a:xfrm rot="5400000">
              <a:off x="3084360" y="3827044"/>
              <a:ext cx="2820732" cy="2936383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237049" y="4280107"/>
              <a:ext cx="1001396" cy="2182116"/>
              <a:chOff x="2936026" y="4490353"/>
              <a:chExt cx="651225" cy="1199113"/>
            </a:xfrm>
            <a:solidFill>
              <a:schemeClr val="bg1"/>
            </a:solidFill>
          </p:grpSpPr>
          <p:sp>
            <p:nvSpPr>
              <p:cNvPr id="21" name="Cube 20"/>
              <p:cNvSpPr/>
              <p:nvPr/>
            </p:nvSpPr>
            <p:spPr>
              <a:xfrm>
                <a:off x="2936026" y="4496384"/>
                <a:ext cx="488197" cy="1193082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3017540" y="4490353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3" name="Cube 22"/>
              <p:cNvSpPr/>
              <p:nvPr/>
            </p:nvSpPr>
            <p:spPr>
              <a:xfrm>
                <a:off x="3099054" y="4498376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992574" y="4621276"/>
              <a:ext cx="819449" cy="1389344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8" name="Cube 17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9" name="Cube 18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0" name="Cube 19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683362" y="4817956"/>
              <a:ext cx="602349" cy="917646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5" name="Cube 14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" name="Cube 15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" name="Cube 16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5218989" y="4968366"/>
              <a:ext cx="490814" cy="534584"/>
              <a:chOff x="4085834" y="3608778"/>
              <a:chExt cx="731109" cy="556531"/>
            </a:xfrm>
            <a:solidFill>
              <a:schemeClr val="bg1"/>
            </a:solidFill>
          </p:grpSpPr>
          <p:sp>
            <p:nvSpPr>
              <p:cNvPr id="12" name="Cube 11"/>
              <p:cNvSpPr/>
              <p:nvPr/>
            </p:nvSpPr>
            <p:spPr>
              <a:xfrm>
                <a:off x="4085834" y="3608778"/>
                <a:ext cx="384705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" name="Cube 12"/>
              <p:cNvSpPr/>
              <p:nvPr/>
            </p:nvSpPr>
            <p:spPr>
              <a:xfrm>
                <a:off x="4239887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4" name="Cube 13"/>
              <p:cNvSpPr/>
              <p:nvPr/>
            </p:nvSpPr>
            <p:spPr>
              <a:xfrm>
                <a:off x="4432240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1227013" y="4111087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« </a:t>
            </a:r>
            <a:r>
              <a:rPr lang="fr-CA" sz="1800" dirty="0" err="1" smtClean="0"/>
              <a:t>Backend</a:t>
            </a:r>
            <a:r>
              <a:rPr lang="fr-CA" sz="1800" dirty="0" smtClean="0"/>
              <a:t> »</a:t>
            </a:r>
          </a:p>
          <a:p>
            <a:pPr algn="ctr"/>
            <a:r>
              <a:rPr lang="fr-CA" sz="1800" dirty="0" smtClean="0"/>
              <a:t>VGG</a:t>
            </a:r>
            <a:endParaRPr lang="en-CA" sz="1800" dirty="0"/>
          </a:p>
        </p:txBody>
      </p:sp>
      <p:sp>
        <p:nvSpPr>
          <p:cNvPr id="25" name="Cube 24"/>
          <p:cNvSpPr/>
          <p:nvPr/>
        </p:nvSpPr>
        <p:spPr>
          <a:xfrm>
            <a:off x="2802225" y="3221554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" name="Cube 25"/>
          <p:cNvSpPr/>
          <p:nvPr/>
        </p:nvSpPr>
        <p:spPr>
          <a:xfrm>
            <a:off x="2861989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7" name="Cube 26"/>
          <p:cNvSpPr/>
          <p:nvPr/>
        </p:nvSpPr>
        <p:spPr>
          <a:xfrm>
            <a:off x="2921753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8" name="Cube 27"/>
          <p:cNvSpPr/>
          <p:nvPr/>
        </p:nvSpPr>
        <p:spPr>
          <a:xfrm>
            <a:off x="2981517" y="3221552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30" name="Straight Connector 29"/>
          <p:cNvCxnSpPr>
            <a:endCxn id="25" idx="0"/>
          </p:cNvCxnSpPr>
          <p:nvPr/>
        </p:nvCxnSpPr>
        <p:spPr>
          <a:xfrm>
            <a:off x="2525130" y="3221552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481587" y="3492997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980933" y="1371423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5737873" y="1371423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5260434" y="1660935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6470895" y="1383597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6034189" y="167329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5449578" y="764758"/>
          <a:ext cx="337650" cy="35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4" name="Equation" r:id="rId4" imgW="164880" imgH="253800" progId="Equation.3">
                  <p:embed/>
                </p:oleObj>
              </mc:Choice>
              <mc:Fallback>
                <p:oleObj name="Equation" r:id="rId4" imgW="164880" imgH="25380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578" y="764758"/>
                        <a:ext cx="337650" cy="352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3133897" y="1039076"/>
            <a:ext cx="2747255" cy="2286885"/>
          </a:xfrm>
          <a:custGeom>
            <a:avLst/>
            <a:gdLst>
              <a:gd name="connsiteX0" fmla="*/ 0 w 1961804"/>
              <a:gd name="connsiteY0" fmla="*/ 2267775 h 2443833"/>
              <a:gd name="connsiteX1" fmla="*/ 282633 w 1961804"/>
              <a:gd name="connsiteY1" fmla="*/ 2251149 h 2443833"/>
              <a:gd name="connsiteX2" fmla="*/ 556953 w 1961804"/>
              <a:gd name="connsiteY2" fmla="*/ 305971 h 2443833"/>
              <a:gd name="connsiteX3" fmla="*/ 1645920 w 1961804"/>
              <a:gd name="connsiteY3" fmla="*/ 6713 h 2443833"/>
              <a:gd name="connsiteX4" fmla="*/ 1961804 w 1961804"/>
              <a:gd name="connsiteY4" fmla="*/ 314284 h 2443833"/>
              <a:gd name="connsiteX0" fmla="*/ 0 w 1961804"/>
              <a:gd name="connsiteY0" fmla="*/ 2261565 h 2315944"/>
              <a:gd name="connsiteX1" fmla="*/ 365761 w 1961804"/>
              <a:gd name="connsiteY1" fmla="*/ 1895804 h 2315944"/>
              <a:gd name="connsiteX2" fmla="*/ 556953 w 1961804"/>
              <a:gd name="connsiteY2" fmla="*/ 299761 h 2315944"/>
              <a:gd name="connsiteX3" fmla="*/ 1645920 w 1961804"/>
              <a:gd name="connsiteY3" fmla="*/ 503 h 2315944"/>
              <a:gd name="connsiteX4" fmla="*/ 1961804 w 1961804"/>
              <a:gd name="connsiteY4" fmla="*/ 308074 h 2315944"/>
              <a:gd name="connsiteX0" fmla="*/ 0 w 1961804"/>
              <a:gd name="connsiteY0" fmla="*/ 2261565 h 2325806"/>
              <a:gd name="connsiteX1" fmla="*/ 365761 w 1961804"/>
              <a:gd name="connsiteY1" fmla="*/ 1895804 h 2325806"/>
              <a:gd name="connsiteX2" fmla="*/ 556953 w 1961804"/>
              <a:gd name="connsiteY2" fmla="*/ 299761 h 2325806"/>
              <a:gd name="connsiteX3" fmla="*/ 1645920 w 1961804"/>
              <a:gd name="connsiteY3" fmla="*/ 503 h 2325806"/>
              <a:gd name="connsiteX4" fmla="*/ 1961804 w 1961804"/>
              <a:gd name="connsiteY4" fmla="*/ 308074 h 2325806"/>
              <a:gd name="connsiteX0" fmla="*/ 0 w 1961804"/>
              <a:gd name="connsiteY0" fmla="*/ 2261565 h 2263731"/>
              <a:gd name="connsiteX1" fmla="*/ 365761 w 1961804"/>
              <a:gd name="connsiteY1" fmla="*/ 1895804 h 2263731"/>
              <a:gd name="connsiteX2" fmla="*/ 556953 w 1961804"/>
              <a:gd name="connsiteY2" fmla="*/ 299761 h 2263731"/>
              <a:gd name="connsiteX3" fmla="*/ 1645920 w 1961804"/>
              <a:gd name="connsiteY3" fmla="*/ 503 h 2263731"/>
              <a:gd name="connsiteX4" fmla="*/ 1961804 w 1961804"/>
              <a:gd name="connsiteY4" fmla="*/ 308074 h 2263731"/>
              <a:gd name="connsiteX0" fmla="*/ 0 w 1961804"/>
              <a:gd name="connsiteY0" fmla="*/ 2261082 h 2261128"/>
              <a:gd name="connsiteX1" fmla="*/ 432262 w 1961804"/>
              <a:gd name="connsiteY1" fmla="*/ 1379932 h 2261128"/>
              <a:gd name="connsiteX2" fmla="*/ 556953 w 1961804"/>
              <a:gd name="connsiteY2" fmla="*/ 299278 h 2261128"/>
              <a:gd name="connsiteX3" fmla="*/ 1645920 w 1961804"/>
              <a:gd name="connsiteY3" fmla="*/ 20 h 2261128"/>
              <a:gd name="connsiteX4" fmla="*/ 1961804 w 1961804"/>
              <a:gd name="connsiteY4" fmla="*/ 307591 h 2261128"/>
              <a:gd name="connsiteX0" fmla="*/ 0 w 1961804"/>
              <a:gd name="connsiteY0" fmla="*/ 2261082 h 2261507"/>
              <a:gd name="connsiteX1" fmla="*/ 432262 w 1961804"/>
              <a:gd name="connsiteY1" fmla="*/ 1379932 h 2261507"/>
              <a:gd name="connsiteX2" fmla="*/ 556953 w 1961804"/>
              <a:gd name="connsiteY2" fmla="*/ 299278 h 2261507"/>
              <a:gd name="connsiteX3" fmla="*/ 1645920 w 1961804"/>
              <a:gd name="connsiteY3" fmla="*/ 20 h 2261507"/>
              <a:gd name="connsiteX4" fmla="*/ 1961804 w 1961804"/>
              <a:gd name="connsiteY4" fmla="*/ 307591 h 2261507"/>
              <a:gd name="connsiteX0" fmla="*/ 0 w 1961804"/>
              <a:gd name="connsiteY0" fmla="*/ 2282690 h 2282732"/>
              <a:gd name="connsiteX1" fmla="*/ 432262 w 1961804"/>
              <a:gd name="connsiteY1" fmla="*/ 1401540 h 2282732"/>
              <a:gd name="connsiteX2" fmla="*/ 623455 w 1961804"/>
              <a:gd name="connsiteY2" fmla="*/ 179570 h 2282732"/>
              <a:gd name="connsiteX3" fmla="*/ 1645920 w 1961804"/>
              <a:gd name="connsiteY3" fmla="*/ 21628 h 2282732"/>
              <a:gd name="connsiteX4" fmla="*/ 1961804 w 1961804"/>
              <a:gd name="connsiteY4" fmla="*/ 329199 h 2282732"/>
              <a:gd name="connsiteX0" fmla="*/ 0 w 1961804"/>
              <a:gd name="connsiteY0" fmla="*/ 2286015 h 2286057"/>
              <a:gd name="connsiteX1" fmla="*/ 432262 w 1961804"/>
              <a:gd name="connsiteY1" fmla="*/ 1404865 h 2286057"/>
              <a:gd name="connsiteX2" fmla="*/ 532015 w 1961804"/>
              <a:gd name="connsiteY2" fmla="*/ 174582 h 2286057"/>
              <a:gd name="connsiteX3" fmla="*/ 1645920 w 1961804"/>
              <a:gd name="connsiteY3" fmla="*/ 24953 h 2286057"/>
              <a:gd name="connsiteX4" fmla="*/ 1961804 w 1961804"/>
              <a:gd name="connsiteY4" fmla="*/ 332524 h 2286057"/>
              <a:gd name="connsiteX0" fmla="*/ 0 w 1961804"/>
              <a:gd name="connsiteY0" fmla="*/ 2286015 h 2286058"/>
              <a:gd name="connsiteX1" fmla="*/ 432262 w 1961804"/>
              <a:gd name="connsiteY1" fmla="*/ 1404865 h 2286058"/>
              <a:gd name="connsiteX2" fmla="*/ 532015 w 1961804"/>
              <a:gd name="connsiteY2" fmla="*/ 174582 h 2286058"/>
              <a:gd name="connsiteX3" fmla="*/ 1645920 w 1961804"/>
              <a:gd name="connsiteY3" fmla="*/ 24953 h 2286058"/>
              <a:gd name="connsiteX4" fmla="*/ 1961804 w 1961804"/>
              <a:gd name="connsiteY4" fmla="*/ 332524 h 2286058"/>
              <a:gd name="connsiteX0" fmla="*/ 0 w 1961804"/>
              <a:gd name="connsiteY0" fmla="*/ 2286015 h 2286885"/>
              <a:gd name="connsiteX1" fmla="*/ 432262 w 1961804"/>
              <a:gd name="connsiteY1" fmla="*/ 1404865 h 2286885"/>
              <a:gd name="connsiteX2" fmla="*/ 532015 w 1961804"/>
              <a:gd name="connsiteY2" fmla="*/ 174582 h 2286885"/>
              <a:gd name="connsiteX3" fmla="*/ 1645920 w 1961804"/>
              <a:gd name="connsiteY3" fmla="*/ 24953 h 2286885"/>
              <a:gd name="connsiteX4" fmla="*/ 1961804 w 1961804"/>
              <a:gd name="connsiteY4" fmla="*/ 332524 h 2286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1804" h="2286885">
                <a:moveTo>
                  <a:pt x="0" y="2286015"/>
                </a:moveTo>
                <a:cubicBezTo>
                  <a:pt x="269471" y="2291556"/>
                  <a:pt x="426721" y="2297097"/>
                  <a:pt x="432262" y="1404865"/>
                </a:cubicBezTo>
                <a:cubicBezTo>
                  <a:pt x="437803" y="512633"/>
                  <a:pt x="329739" y="404567"/>
                  <a:pt x="532015" y="174582"/>
                </a:cubicBezTo>
                <a:cubicBezTo>
                  <a:pt x="734291" y="-55403"/>
                  <a:pt x="1407622" y="-1371"/>
                  <a:pt x="1645920" y="24953"/>
                </a:cubicBezTo>
                <a:cubicBezTo>
                  <a:pt x="1884218" y="51277"/>
                  <a:pt x="1920933" y="179431"/>
                  <a:pt x="1961804" y="332524"/>
                </a:cubicBezTo>
              </a:path>
            </a:pathLst>
          </a:custGeom>
          <a:noFill/>
          <a:ln>
            <a:solidFill>
              <a:srgbClr val="B88C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Freeform 2"/>
          <p:cNvSpPr/>
          <p:nvPr/>
        </p:nvSpPr>
        <p:spPr>
          <a:xfrm>
            <a:off x="2844246" y="571181"/>
            <a:ext cx="4497185" cy="2635134"/>
          </a:xfrm>
          <a:custGeom>
            <a:avLst/>
            <a:gdLst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11467"/>
              <a:gd name="connsiteY0" fmla="*/ 1290331 h 2919625"/>
              <a:gd name="connsiteX1" fmla="*/ 3474719 w 3611467"/>
              <a:gd name="connsiteY1" fmla="*/ 1173953 h 2919625"/>
              <a:gd name="connsiteX2" fmla="*/ 3607723 w 3611467"/>
              <a:gd name="connsiteY2" fmla="*/ 675189 h 2919625"/>
              <a:gd name="connsiteX3" fmla="*/ 3092333 w 3611467"/>
              <a:gd name="connsiteY3" fmla="*/ 126549 h 2919625"/>
              <a:gd name="connsiteX4" fmla="*/ 947650 w 3611467"/>
              <a:gd name="connsiteY4" fmla="*/ 51734 h 2919625"/>
              <a:gd name="connsiteX5" fmla="*/ 99752 w 3611467"/>
              <a:gd name="connsiteY5" fmla="*/ 774942 h 2919625"/>
              <a:gd name="connsiteX6" fmla="*/ 49875 w 3611467"/>
              <a:gd name="connsiteY6" fmla="*/ 2919625 h 2919625"/>
              <a:gd name="connsiteX0" fmla="*/ 3158835 w 3611467"/>
              <a:gd name="connsiteY0" fmla="*/ 1287301 h 2916595"/>
              <a:gd name="connsiteX1" fmla="*/ 3474719 w 3611467"/>
              <a:gd name="connsiteY1" fmla="*/ 1170923 h 2916595"/>
              <a:gd name="connsiteX2" fmla="*/ 3607723 w 3611467"/>
              <a:gd name="connsiteY2" fmla="*/ 589032 h 2916595"/>
              <a:gd name="connsiteX3" fmla="*/ 3092333 w 3611467"/>
              <a:gd name="connsiteY3" fmla="*/ 123519 h 2916595"/>
              <a:gd name="connsiteX4" fmla="*/ 947650 w 3611467"/>
              <a:gd name="connsiteY4" fmla="*/ 48704 h 2916595"/>
              <a:gd name="connsiteX5" fmla="*/ 99752 w 3611467"/>
              <a:gd name="connsiteY5" fmla="*/ 771912 h 2916595"/>
              <a:gd name="connsiteX6" fmla="*/ 49875 w 3611467"/>
              <a:gd name="connsiteY6" fmla="*/ 2916595 h 2916595"/>
              <a:gd name="connsiteX0" fmla="*/ 3158835 w 3611467"/>
              <a:gd name="connsiteY0" fmla="*/ 1287301 h 3102553"/>
              <a:gd name="connsiteX1" fmla="*/ 3474719 w 3611467"/>
              <a:gd name="connsiteY1" fmla="*/ 1170923 h 3102553"/>
              <a:gd name="connsiteX2" fmla="*/ 3607723 w 3611467"/>
              <a:gd name="connsiteY2" fmla="*/ 589032 h 3102553"/>
              <a:gd name="connsiteX3" fmla="*/ 3092333 w 3611467"/>
              <a:gd name="connsiteY3" fmla="*/ 123519 h 3102553"/>
              <a:gd name="connsiteX4" fmla="*/ 947650 w 3611467"/>
              <a:gd name="connsiteY4" fmla="*/ 48704 h 3102553"/>
              <a:gd name="connsiteX5" fmla="*/ 99752 w 3611467"/>
              <a:gd name="connsiteY5" fmla="*/ 771912 h 3102553"/>
              <a:gd name="connsiteX6" fmla="*/ 49875 w 3611467"/>
              <a:gd name="connsiteY6" fmla="*/ 3102553 h 3102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11467" h="3102553">
                <a:moveTo>
                  <a:pt x="3158835" y="1287301"/>
                </a:moveTo>
                <a:cubicBezTo>
                  <a:pt x="3279369" y="1280374"/>
                  <a:pt x="3399904" y="1287301"/>
                  <a:pt x="3474719" y="1170923"/>
                </a:cubicBezTo>
                <a:cubicBezTo>
                  <a:pt x="3549534" y="1054545"/>
                  <a:pt x="3629891" y="938166"/>
                  <a:pt x="3607723" y="589032"/>
                </a:cubicBezTo>
                <a:cubicBezTo>
                  <a:pt x="3585555" y="239898"/>
                  <a:pt x="3535678" y="213574"/>
                  <a:pt x="3092333" y="123519"/>
                </a:cubicBezTo>
                <a:cubicBezTo>
                  <a:pt x="2648988" y="33464"/>
                  <a:pt x="1446413" y="-59361"/>
                  <a:pt x="947650" y="48704"/>
                </a:cubicBezTo>
                <a:cubicBezTo>
                  <a:pt x="448887" y="156769"/>
                  <a:pt x="249381" y="262937"/>
                  <a:pt x="99752" y="771912"/>
                </a:cubicBezTo>
                <a:cubicBezTo>
                  <a:pt x="-49877" y="1280887"/>
                  <a:pt x="-1" y="2269202"/>
                  <a:pt x="49875" y="3102553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4001969" y="2109377"/>
          <a:ext cx="9350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5" name="Equation" r:id="rId6" imgW="787320" imgH="215640" progId="Equation.3">
                  <p:embed/>
                </p:oleObj>
              </mc:Choice>
              <mc:Fallback>
                <p:oleObj name="Equation" r:id="rId6" imgW="787320" imgH="21564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69" y="2109377"/>
                        <a:ext cx="9350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6759531" y="1788778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7200698" y="1676160"/>
          <a:ext cx="514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6" name="Equation" r:id="rId8" imgW="431640" imgH="228600" progId="Equation.3">
                  <p:embed/>
                </p:oleObj>
              </mc:Choice>
              <mc:Fallback>
                <p:oleObj name="Equation" r:id="rId8" imgW="431640" imgH="2286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698" y="1676160"/>
                        <a:ext cx="5143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4377179" y="1541223"/>
          <a:ext cx="500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7" name="Equation" r:id="rId10" imgW="419040" imgH="228600" progId="Equation.3">
                  <p:embed/>
                </p:oleObj>
              </mc:Choice>
              <mc:Fallback>
                <p:oleObj name="Equation" r:id="rId10" imgW="419040" imgH="22860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179" y="1541223"/>
                        <a:ext cx="5000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4980933" y="2086278"/>
            <a:ext cx="279501" cy="296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5737873" y="2086278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5260434" y="237579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6470895" y="2098452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6034189" y="238815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5" idx="2"/>
            <a:endCxn id="46" idx="0"/>
          </p:cNvCxnSpPr>
          <p:nvPr/>
        </p:nvCxnSpPr>
        <p:spPr>
          <a:xfrm>
            <a:off x="5877624" y="1898711"/>
            <a:ext cx="0" cy="187567"/>
          </a:xfrm>
          <a:prstGeom prst="straightConnector1">
            <a:avLst/>
          </a:prstGeom>
          <a:ln w="28575"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647514" y="2414706"/>
          <a:ext cx="1809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8" name="Equation" r:id="rId12" imgW="152280" imgH="215640" progId="Equation.3">
                  <p:embed/>
                </p:oleObj>
              </mc:Choice>
              <mc:Fallback>
                <p:oleObj name="Equation" r:id="rId12" imgW="152280" imgH="21564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514" y="2414706"/>
                        <a:ext cx="1809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980933" y="2375790"/>
            <a:ext cx="279501" cy="28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252920" y="1329564"/>
          <a:ext cx="11636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9" name="Equation" r:id="rId14" imgW="977760" imgH="241200" progId="Equation.3">
                  <p:embed/>
                </p:oleObj>
              </mc:Choice>
              <mc:Fallback>
                <p:oleObj name="Equation" r:id="rId14" imgW="97776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920" y="1329564"/>
                        <a:ext cx="11636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3098491" y="2567749"/>
            <a:ext cx="1562100" cy="789525"/>
          </a:xfrm>
          <a:custGeom>
            <a:avLst/>
            <a:gdLst>
              <a:gd name="connsiteX0" fmla="*/ 0 w 1562100"/>
              <a:gd name="connsiteY0" fmla="*/ 927100 h 927100"/>
              <a:gd name="connsiteX1" fmla="*/ 800100 w 1562100"/>
              <a:gd name="connsiteY1" fmla="*/ 863600 h 927100"/>
              <a:gd name="connsiteX2" fmla="*/ 1054100 w 1562100"/>
              <a:gd name="connsiteY2" fmla="*/ 584200 h 927100"/>
              <a:gd name="connsiteX3" fmla="*/ 1200150 w 1562100"/>
              <a:gd name="connsiteY3" fmla="*/ 127000 h 927100"/>
              <a:gd name="connsiteX4" fmla="*/ 1562100 w 1562100"/>
              <a:gd name="connsiteY4" fmla="*/ 0 h 92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927100">
                <a:moveTo>
                  <a:pt x="0" y="927100"/>
                </a:moveTo>
                <a:cubicBezTo>
                  <a:pt x="312208" y="923925"/>
                  <a:pt x="624417" y="920750"/>
                  <a:pt x="800100" y="863600"/>
                </a:cubicBezTo>
                <a:cubicBezTo>
                  <a:pt x="975783" y="806450"/>
                  <a:pt x="987425" y="706967"/>
                  <a:pt x="1054100" y="584200"/>
                </a:cubicBezTo>
                <a:cubicBezTo>
                  <a:pt x="1120775" y="461433"/>
                  <a:pt x="1115483" y="224367"/>
                  <a:pt x="1200150" y="127000"/>
                </a:cubicBezTo>
                <a:cubicBezTo>
                  <a:pt x="1284817" y="29633"/>
                  <a:pt x="1423458" y="14816"/>
                  <a:pt x="1562100" y="0"/>
                </a:cubicBezTo>
              </a:path>
            </a:pathLst>
          </a:cu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46644"/>
              </p:ext>
            </p:extLst>
          </p:nvPr>
        </p:nvGraphicFramePr>
        <p:xfrm>
          <a:off x="7221538" y="2130425"/>
          <a:ext cx="11477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0" name="Equation" r:id="rId16" imgW="965160" imgH="228600" progId="Equation.3">
                  <p:embed/>
                </p:oleObj>
              </mc:Choice>
              <mc:Fallback>
                <p:oleObj name="Equation" r:id="rId16" imgW="965160" imgH="2286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2130425"/>
                        <a:ext cx="11477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>
            <a:off x="6776427" y="2265830"/>
            <a:ext cx="37278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15783"/>
              </p:ext>
            </p:extLst>
          </p:nvPr>
        </p:nvGraphicFramePr>
        <p:xfrm>
          <a:off x="7162770" y="2426950"/>
          <a:ext cx="9159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1" name="Equation" r:id="rId18" imgW="660240" imgH="215640" progId="Equation.3">
                  <p:embed/>
                </p:oleObj>
              </mc:Choice>
              <mc:Fallback>
                <p:oleObj name="Equation" r:id="rId18" imgW="660240" imgH="215640" progId="Equation.3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770" y="2426950"/>
                        <a:ext cx="9159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6776427" y="2567750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128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87087" y="1168862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528743" y="114310"/>
            <a:ext cx="2837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Illustration simplifiée</a:t>
            </a:r>
            <a:endParaRPr lang="en-CA" dirty="0"/>
          </a:p>
        </p:txBody>
      </p:sp>
      <p:graphicFrame>
        <p:nvGraphicFramePr>
          <p:cNvPr id="268" name="Objec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97146"/>
              </p:ext>
            </p:extLst>
          </p:nvPr>
        </p:nvGraphicFramePr>
        <p:xfrm>
          <a:off x="2539547" y="1671305"/>
          <a:ext cx="24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3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47" y="1671305"/>
                        <a:ext cx="244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93386" y="1359363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2" name="Rectangle 91"/>
          <p:cNvSpPr/>
          <p:nvPr/>
        </p:nvSpPr>
        <p:spPr>
          <a:xfrm>
            <a:off x="1436336" y="1359363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2179286" y="1359363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4" name="Straight Arrow Connector 93"/>
          <p:cNvCxnSpPr>
            <a:stCxn id="3" idx="3"/>
            <a:endCxn id="92" idx="1"/>
          </p:cNvCxnSpPr>
          <p:nvPr/>
        </p:nvCxnSpPr>
        <p:spPr>
          <a:xfrm>
            <a:off x="972887" y="169437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92" idx="3"/>
            <a:endCxn id="93" idx="1"/>
          </p:cNvCxnSpPr>
          <p:nvPr/>
        </p:nvCxnSpPr>
        <p:spPr>
          <a:xfrm>
            <a:off x="1715837" y="1694377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61033"/>
              </p:ext>
            </p:extLst>
          </p:nvPr>
        </p:nvGraphicFramePr>
        <p:xfrm>
          <a:off x="360062" y="163796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4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62" y="163796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30629" y="878141"/>
            <a:ext cx="17059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1 entrée et 1 sortie</a:t>
            </a:r>
            <a:endParaRPr lang="en-CA" sz="1600" dirty="0"/>
          </a:p>
        </p:txBody>
      </p:sp>
      <p:sp>
        <p:nvSpPr>
          <p:cNvPr id="26" name="Rectangle 25"/>
          <p:cNvSpPr/>
          <p:nvPr/>
        </p:nvSpPr>
        <p:spPr>
          <a:xfrm>
            <a:off x="778519" y="2340143"/>
            <a:ext cx="1750800" cy="461665"/>
          </a:xfrm>
          <a:prstGeom prst="rect">
            <a:avLst/>
          </a:prstGeom>
          <a:solidFill>
            <a:srgbClr val="FFAFB5">
              <a:alpha val="70980"/>
            </a:srgbClr>
          </a:solidFill>
          <a:ln w="285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RN de base 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48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50</a:t>
            </a:fld>
            <a:endParaRPr lang="fr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541" y="2929722"/>
            <a:ext cx="903069" cy="91561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227425" y="2671383"/>
            <a:ext cx="1413164" cy="1432290"/>
            <a:chOff x="3026534" y="3884870"/>
            <a:chExt cx="2936383" cy="2820732"/>
          </a:xfrm>
        </p:grpSpPr>
        <p:sp>
          <p:nvSpPr>
            <p:cNvPr id="7" name="Trapezoid 6"/>
            <p:cNvSpPr/>
            <p:nvPr/>
          </p:nvSpPr>
          <p:spPr>
            <a:xfrm rot="5400000">
              <a:off x="3084360" y="3827044"/>
              <a:ext cx="2820732" cy="2936383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237049" y="4280107"/>
              <a:ext cx="1001396" cy="2182116"/>
              <a:chOff x="2936026" y="4490353"/>
              <a:chExt cx="651225" cy="1199113"/>
            </a:xfrm>
            <a:solidFill>
              <a:schemeClr val="bg1"/>
            </a:solidFill>
          </p:grpSpPr>
          <p:sp>
            <p:nvSpPr>
              <p:cNvPr id="21" name="Cube 20"/>
              <p:cNvSpPr/>
              <p:nvPr/>
            </p:nvSpPr>
            <p:spPr>
              <a:xfrm>
                <a:off x="2936026" y="4496384"/>
                <a:ext cx="488197" cy="1193082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3017540" y="4490353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3" name="Cube 22"/>
              <p:cNvSpPr/>
              <p:nvPr/>
            </p:nvSpPr>
            <p:spPr>
              <a:xfrm>
                <a:off x="3099054" y="4498376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992574" y="4621276"/>
              <a:ext cx="819449" cy="1389344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8" name="Cube 17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9" name="Cube 18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0" name="Cube 19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683362" y="4817956"/>
              <a:ext cx="602349" cy="917646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5" name="Cube 14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" name="Cube 15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" name="Cube 16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5218989" y="4968366"/>
              <a:ext cx="490814" cy="534584"/>
              <a:chOff x="4085834" y="3608778"/>
              <a:chExt cx="731109" cy="556531"/>
            </a:xfrm>
            <a:solidFill>
              <a:schemeClr val="bg1"/>
            </a:solidFill>
          </p:grpSpPr>
          <p:sp>
            <p:nvSpPr>
              <p:cNvPr id="12" name="Cube 11"/>
              <p:cNvSpPr/>
              <p:nvPr/>
            </p:nvSpPr>
            <p:spPr>
              <a:xfrm>
                <a:off x="4085834" y="3608778"/>
                <a:ext cx="384705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" name="Cube 12"/>
              <p:cNvSpPr/>
              <p:nvPr/>
            </p:nvSpPr>
            <p:spPr>
              <a:xfrm>
                <a:off x="4239887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4" name="Cube 13"/>
              <p:cNvSpPr/>
              <p:nvPr/>
            </p:nvSpPr>
            <p:spPr>
              <a:xfrm>
                <a:off x="4432240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1227013" y="4111087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« </a:t>
            </a:r>
            <a:r>
              <a:rPr lang="fr-CA" sz="1800" dirty="0" err="1" smtClean="0"/>
              <a:t>Backend</a:t>
            </a:r>
            <a:r>
              <a:rPr lang="fr-CA" sz="1800" dirty="0" smtClean="0"/>
              <a:t> »</a:t>
            </a:r>
          </a:p>
          <a:p>
            <a:pPr algn="ctr"/>
            <a:r>
              <a:rPr lang="fr-CA" sz="1800" dirty="0" smtClean="0"/>
              <a:t>VGG</a:t>
            </a:r>
            <a:endParaRPr lang="en-CA" sz="1800" dirty="0"/>
          </a:p>
        </p:txBody>
      </p:sp>
      <p:sp>
        <p:nvSpPr>
          <p:cNvPr id="25" name="Cube 24"/>
          <p:cNvSpPr/>
          <p:nvPr/>
        </p:nvSpPr>
        <p:spPr>
          <a:xfrm>
            <a:off x="2802225" y="3221554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" name="Cube 25"/>
          <p:cNvSpPr/>
          <p:nvPr/>
        </p:nvSpPr>
        <p:spPr>
          <a:xfrm>
            <a:off x="2861989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7" name="Cube 26"/>
          <p:cNvSpPr/>
          <p:nvPr/>
        </p:nvSpPr>
        <p:spPr>
          <a:xfrm>
            <a:off x="2921753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8" name="Cube 27"/>
          <p:cNvSpPr/>
          <p:nvPr/>
        </p:nvSpPr>
        <p:spPr>
          <a:xfrm>
            <a:off x="2981517" y="3221552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30" name="Straight Connector 29"/>
          <p:cNvCxnSpPr>
            <a:endCxn id="25" idx="0"/>
          </p:cNvCxnSpPr>
          <p:nvPr/>
        </p:nvCxnSpPr>
        <p:spPr>
          <a:xfrm>
            <a:off x="2525130" y="3221552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481587" y="3492997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980933" y="1371423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5737873" y="1371423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5260434" y="1660935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6470895" y="1383597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6034189" y="167329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9" name="Freeform 38"/>
          <p:cNvSpPr/>
          <p:nvPr/>
        </p:nvSpPr>
        <p:spPr>
          <a:xfrm>
            <a:off x="4738001" y="2549389"/>
            <a:ext cx="2272180" cy="445692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5449578" y="764758"/>
          <a:ext cx="337650" cy="35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2" name="Equation" r:id="rId4" imgW="164880" imgH="253800" progId="Equation.3">
                  <p:embed/>
                </p:oleObj>
              </mc:Choice>
              <mc:Fallback>
                <p:oleObj name="Equation" r:id="rId4" imgW="164880" imgH="25380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578" y="764758"/>
                        <a:ext cx="337650" cy="352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3133897" y="1039076"/>
            <a:ext cx="2747255" cy="2286885"/>
          </a:xfrm>
          <a:custGeom>
            <a:avLst/>
            <a:gdLst>
              <a:gd name="connsiteX0" fmla="*/ 0 w 1961804"/>
              <a:gd name="connsiteY0" fmla="*/ 2267775 h 2443833"/>
              <a:gd name="connsiteX1" fmla="*/ 282633 w 1961804"/>
              <a:gd name="connsiteY1" fmla="*/ 2251149 h 2443833"/>
              <a:gd name="connsiteX2" fmla="*/ 556953 w 1961804"/>
              <a:gd name="connsiteY2" fmla="*/ 305971 h 2443833"/>
              <a:gd name="connsiteX3" fmla="*/ 1645920 w 1961804"/>
              <a:gd name="connsiteY3" fmla="*/ 6713 h 2443833"/>
              <a:gd name="connsiteX4" fmla="*/ 1961804 w 1961804"/>
              <a:gd name="connsiteY4" fmla="*/ 314284 h 2443833"/>
              <a:gd name="connsiteX0" fmla="*/ 0 w 1961804"/>
              <a:gd name="connsiteY0" fmla="*/ 2261565 h 2315944"/>
              <a:gd name="connsiteX1" fmla="*/ 365761 w 1961804"/>
              <a:gd name="connsiteY1" fmla="*/ 1895804 h 2315944"/>
              <a:gd name="connsiteX2" fmla="*/ 556953 w 1961804"/>
              <a:gd name="connsiteY2" fmla="*/ 299761 h 2315944"/>
              <a:gd name="connsiteX3" fmla="*/ 1645920 w 1961804"/>
              <a:gd name="connsiteY3" fmla="*/ 503 h 2315944"/>
              <a:gd name="connsiteX4" fmla="*/ 1961804 w 1961804"/>
              <a:gd name="connsiteY4" fmla="*/ 308074 h 2315944"/>
              <a:gd name="connsiteX0" fmla="*/ 0 w 1961804"/>
              <a:gd name="connsiteY0" fmla="*/ 2261565 h 2325806"/>
              <a:gd name="connsiteX1" fmla="*/ 365761 w 1961804"/>
              <a:gd name="connsiteY1" fmla="*/ 1895804 h 2325806"/>
              <a:gd name="connsiteX2" fmla="*/ 556953 w 1961804"/>
              <a:gd name="connsiteY2" fmla="*/ 299761 h 2325806"/>
              <a:gd name="connsiteX3" fmla="*/ 1645920 w 1961804"/>
              <a:gd name="connsiteY3" fmla="*/ 503 h 2325806"/>
              <a:gd name="connsiteX4" fmla="*/ 1961804 w 1961804"/>
              <a:gd name="connsiteY4" fmla="*/ 308074 h 2325806"/>
              <a:gd name="connsiteX0" fmla="*/ 0 w 1961804"/>
              <a:gd name="connsiteY0" fmla="*/ 2261565 h 2263731"/>
              <a:gd name="connsiteX1" fmla="*/ 365761 w 1961804"/>
              <a:gd name="connsiteY1" fmla="*/ 1895804 h 2263731"/>
              <a:gd name="connsiteX2" fmla="*/ 556953 w 1961804"/>
              <a:gd name="connsiteY2" fmla="*/ 299761 h 2263731"/>
              <a:gd name="connsiteX3" fmla="*/ 1645920 w 1961804"/>
              <a:gd name="connsiteY3" fmla="*/ 503 h 2263731"/>
              <a:gd name="connsiteX4" fmla="*/ 1961804 w 1961804"/>
              <a:gd name="connsiteY4" fmla="*/ 308074 h 2263731"/>
              <a:gd name="connsiteX0" fmla="*/ 0 w 1961804"/>
              <a:gd name="connsiteY0" fmla="*/ 2261082 h 2261128"/>
              <a:gd name="connsiteX1" fmla="*/ 432262 w 1961804"/>
              <a:gd name="connsiteY1" fmla="*/ 1379932 h 2261128"/>
              <a:gd name="connsiteX2" fmla="*/ 556953 w 1961804"/>
              <a:gd name="connsiteY2" fmla="*/ 299278 h 2261128"/>
              <a:gd name="connsiteX3" fmla="*/ 1645920 w 1961804"/>
              <a:gd name="connsiteY3" fmla="*/ 20 h 2261128"/>
              <a:gd name="connsiteX4" fmla="*/ 1961804 w 1961804"/>
              <a:gd name="connsiteY4" fmla="*/ 307591 h 2261128"/>
              <a:gd name="connsiteX0" fmla="*/ 0 w 1961804"/>
              <a:gd name="connsiteY0" fmla="*/ 2261082 h 2261507"/>
              <a:gd name="connsiteX1" fmla="*/ 432262 w 1961804"/>
              <a:gd name="connsiteY1" fmla="*/ 1379932 h 2261507"/>
              <a:gd name="connsiteX2" fmla="*/ 556953 w 1961804"/>
              <a:gd name="connsiteY2" fmla="*/ 299278 h 2261507"/>
              <a:gd name="connsiteX3" fmla="*/ 1645920 w 1961804"/>
              <a:gd name="connsiteY3" fmla="*/ 20 h 2261507"/>
              <a:gd name="connsiteX4" fmla="*/ 1961804 w 1961804"/>
              <a:gd name="connsiteY4" fmla="*/ 307591 h 2261507"/>
              <a:gd name="connsiteX0" fmla="*/ 0 w 1961804"/>
              <a:gd name="connsiteY0" fmla="*/ 2282690 h 2282732"/>
              <a:gd name="connsiteX1" fmla="*/ 432262 w 1961804"/>
              <a:gd name="connsiteY1" fmla="*/ 1401540 h 2282732"/>
              <a:gd name="connsiteX2" fmla="*/ 623455 w 1961804"/>
              <a:gd name="connsiteY2" fmla="*/ 179570 h 2282732"/>
              <a:gd name="connsiteX3" fmla="*/ 1645920 w 1961804"/>
              <a:gd name="connsiteY3" fmla="*/ 21628 h 2282732"/>
              <a:gd name="connsiteX4" fmla="*/ 1961804 w 1961804"/>
              <a:gd name="connsiteY4" fmla="*/ 329199 h 2282732"/>
              <a:gd name="connsiteX0" fmla="*/ 0 w 1961804"/>
              <a:gd name="connsiteY0" fmla="*/ 2286015 h 2286057"/>
              <a:gd name="connsiteX1" fmla="*/ 432262 w 1961804"/>
              <a:gd name="connsiteY1" fmla="*/ 1404865 h 2286057"/>
              <a:gd name="connsiteX2" fmla="*/ 532015 w 1961804"/>
              <a:gd name="connsiteY2" fmla="*/ 174582 h 2286057"/>
              <a:gd name="connsiteX3" fmla="*/ 1645920 w 1961804"/>
              <a:gd name="connsiteY3" fmla="*/ 24953 h 2286057"/>
              <a:gd name="connsiteX4" fmla="*/ 1961804 w 1961804"/>
              <a:gd name="connsiteY4" fmla="*/ 332524 h 2286057"/>
              <a:gd name="connsiteX0" fmla="*/ 0 w 1961804"/>
              <a:gd name="connsiteY0" fmla="*/ 2286015 h 2286058"/>
              <a:gd name="connsiteX1" fmla="*/ 432262 w 1961804"/>
              <a:gd name="connsiteY1" fmla="*/ 1404865 h 2286058"/>
              <a:gd name="connsiteX2" fmla="*/ 532015 w 1961804"/>
              <a:gd name="connsiteY2" fmla="*/ 174582 h 2286058"/>
              <a:gd name="connsiteX3" fmla="*/ 1645920 w 1961804"/>
              <a:gd name="connsiteY3" fmla="*/ 24953 h 2286058"/>
              <a:gd name="connsiteX4" fmla="*/ 1961804 w 1961804"/>
              <a:gd name="connsiteY4" fmla="*/ 332524 h 2286058"/>
              <a:gd name="connsiteX0" fmla="*/ 0 w 1961804"/>
              <a:gd name="connsiteY0" fmla="*/ 2286015 h 2286885"/>
              <a:gd name="connsiteX1" fmla="*/ 432262 w 1961804"/>
              <a:gd name="connsiteY1" fmla="*/ 1404865 h 2286885"/>
              <a:gd name="connsiteX2" fmla="*/ 532015 w 1961804"/>
              <a:gd name="connsiteY2" fmla="*/ 174582 h 2286885"/>
              <a:gd name="connsiteX3" fmla="*/ 1645920 w 1961804"/>
              <a:gd name="connsiteY3" fmla="*/ 24953 h 2286885"/>
              <a:gd name="connsiteX4" fmla="*/ 1961804 w 1961804"/>
              <a:gd name="connsiteY4" fmla="*/ 332524 h 2286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1804" h="2286885">
                <a:moveTo>
                  <a:pt x="0" y="2286015"/>
                </a:moveTo>
                <a:cubicBezTo>
                  <a:pt x="269471" y="2291556"/>
                  <a:pt x="426721" y="2297097"/>
                  <a:pt x="432262" y="1404865"/>
                </a:cubicBezTo>
                <a:cubicBezTo>
                  <a:pt x="437803" y="512633"/>
                  <a:pt x="329739" y="404567"/>
                  <a:pt x="532015" y="174582"/>
                </a:cubicBezTo>
                <a:cubicBezTo>
                  <a:pt x="734291" y="-55403"/>
                  <a:pt x="1407622" y="-1371"/>
                  <a:pt x="1645920" y="24953"/>
                </a:cubicBezTo>
                <a:cubicBezTo>
                  <a:pt x="1884218" y="51277"/>
                  <a:pt x="1920933" y="179431"/>
                  <a:pt x="1961804" y="332524"/>
                </a:cubicBezTo>
              </a:path>
            </a:pathLst>
          </a:custGeom>
          <a:noFill/>
          <a:ln>
            <a:solidFill>
              <a:srgbClr val="B88C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Freeform 2"/>
          <p:cNvSpPr/>
          <p:nvPr/>
        </p:nvSpPr>
        <p:spPr>
          <a:xfrm>
            <a:off x="2844246" y="571181"/>
            <a:ext cx="4497185" cy="2635134"/>
          </a:xfrm>
          <a:custGeom>
            <a:avLst/>
            <a:gdLst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11467"/>
              <a:gd name="connsiteY0" fmla="*/ 1290331 h 2919625"/>
              <a:gd name="connsiteX1" fmla="*/ 3474719 w 3611467"/>
              <a:gd name="connsiteY1" fmla="*/ 1173953 h 2919625"/>
              <a:gd name="connsiteX2" fmla="*/ 3607723 w 3611467"/>
              <a:gd name="connsiteY2" fmla="*/ 675189 h 2919625"/>
              <a:gd name="connsiteX3" fmla="*/ 3092333 w 3611467"/>
              <a:gd name="connsiteY3" fmla="*/ 126549 h 2919625"/>
              <a:gd name="connsiteX4" fmla="*/ 947650 w 3611467"/>
              <a:gd name="connsiteY4" fmla="*/ 51734 h 2919625"/>
              <a:gd name="connsiteX5" fmla="*/ 99752 w 3611467"/>
              <a:gd name="connsiteY5" fmla="*/ 774942 h 2919625"/>
              <a:gd name="connsiteX6" fmla="*/ 49875 w 3611467"/>
              <a:gd name="connsiteY6" fmla="*/ 2919625 h 2919625"/>
              <a:gd name="connsiteX0" fmla="*/ 3158835 w 3611467"/>
              <a:gd name="connsiteY0" fmla="*/ 1287301 h 2916595"/>
              <a:gd name="connsiteX1" fmla="*/ 3474719 w 3611467"/>
              <a:gd name="connsiteY1" fmla="*/ 1170923 h 2916595"/>
              <a:gd name="connsiteX2" fmla="*/ 3607723 w 3611467"/>
              <a:gd name="connsiteY2" fmla="*/ 589032 h 2916595"/>
              <a:gd name="connsiteX3" fmla="*/ 3092333 w 3611467"/>
              <a:gd name="connsiteY3" fmla="*/ 123519 h 2916595"/>
              <a:gd name="connsiteX4" fmla="*/ 947650 w 3611467"/>
              <a:gd name="connsiteY4" fmla="*/ 48704 h 2916595"/>
              <a:gd name="connsiteX5" fmla="*/ 99752 w 3611467"/>
              <a:gd name="connsiteY5" fmla="*/ 771912 h 2916595"/>
              <a:gd name="connsiteX6" fmla="*/ 49875 w 3611467"/>
              <a:gd name="connsiteY6" fmla="*/ 2916595 h 2916595"/>
              <a:gd name="connsiteX0" fmla="*/ 3158835 w 3611467"/>
              <a:gd name="connsiteY0" fmla="*/ 1287301 h 3102553"/>
              <a:gd name="connsiteX1" fmla="*/ 3474719 w 3611467"/>
              <a:gd name="connsiteY1" fmla="*/ 1170923 h 3102553"/>
              <a:gd name="connsiteX2" fmla="*/ 3607723 w 3611467"/>
              <a:gd name="connsiteY2" fmla="*/ 589032 h 3102553"/>
              <a:gd name="connsiteX3" fmla="*/ 3092333 w 3611467"/>
              <a:gd name="connsiteY3" fmla="*/ 123519 h 3102553"/>
              <a:gd name="connsiteX4" fmla="*/ 947650 w 3611467"/>
              <a:gd name="connsiteY4" fmla="*/ 48704 h 3102553"/>
              <a:gd name="connsiteX5" fmla="*/ 99752 w 3611467"/>
              <a:gd name="connsiteY5" fmla="*/ 771912 h 3102553"/>
              <a:gd name="connsiteX6" fmla="*/ 49875 w 3611467"/>
              <a:gd name="connsiteY6" fmla="*/ 3102553 h 3102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11467" h="3102553">
                <a:moveTo>
                  <a:pt x="3158835" y="1287301"/>
                </a:moveTo>
                <a:cubicBezTo>
                  <a:pt x="3279369" y="1280374"/>
                  <a:pt x="3399904" y="1287301"/>
                  <a:pt x="3474719" y="1170923"/>
                </a:cubicBezTo>
                <a:cubicBezTo>
                  <a:pt x="3549534" y="1054545"/>
                  <a:pt x="3629891" y="938166"/>
                  <a:pt x="3607723" y="589032"/>
                </a:cubicBezTo>
                <a:cubicBezTo>
                  <a:pt x="3585555" y="239898"/>
                  <a:pt x="3535678" y="213574"/>
                  <a:pt x="3092333" y="123519"/>
                </a:cubicBezTo>
                <a:cubicBezTo>
                  <a:pt x="2648988" y="33464"/>
                  <a:pt x="1446413" y="-59361"/>
                  <a:pt x="947650" y="48704"/>
                </a:cubicBezTo>
                <a:cubicBezTo>
                  <a:pt x="448887" y="156769"/>
                  <a:pt x="249381" y="262937"/>
                  <a:pt x="99752" y="771912"/>
                </a:cubicBezTo>
                <a:cubicBezTo>
                  <a:pt x="-49877" y="1280887"/>
                  <a:pt x="-1" y="2269202"/>
                  <a:pt x="49875" y="3102553"/>
                </a:cubicBezTo>
              </a:path>
            </a:pathLst>
          </a:custGeom>
          <a:noFill/>
          <a:ln>
            <a:solidFill>
              <a:srgbClr val="C00000">
                <a:alpha val="34118"/>
              </a:srgb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4001969" y="2109377"/>
          <a:ext cx="9350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3" name="Equation" r:id="rId6" imgW="787320" imgH="215640" progId="Equation.3">
                  <p:embed/>
                </p:oleObj>
              </mc:Choice>
              <mc:Fallback>
                <p:oleObj name="Equation" r:id="rId6" imgW="787320" imgH="21564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69" y="2109377"/>
                        <a:ext cx="9350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6759531" y="1788778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7200698" y="1676160"/>
          <a:ext cx="514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4" name="Equation" r:id="rId8" imgW="431640" imgH="228600" progId="Equation.3">
                  <p:embed/>
                </p:oleObj>
              </mc:Choice>
              <mc:Fallback>
                <p:oleObj name="Equation" r:id="rId8" imgW="431640" imgH="2286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698" y="1676160"/>
                        <a:ext cx="5143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4377179" y="1541223"/>
          <a:ext cx="500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5" name="Equation" r:id="rId10" imgW="419040" imgH="228600" progId="Equation.3">
                  <p:embed/>
                </p:oleObj>
              </mc:Choice>
              <mc:Fallback>
                <p:oleObj name="Equation" r:id="rId10" imgW="419040" imgH="22860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179" y="1541223"/>
                        <a:ext cx="5000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4980933" y="2086278"/>
            <a:ext cx="279501" cy="296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5737873" y="2086278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5260434" y="237579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6470895" y="2098452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6034189" y="238815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5" idx="2"/>
            <a:endCxn id="46" idx="0"/>
          </p:cNvCxnSpPr>
          <p:nvPr/>
        </p:nvCxnSpPr>
        <p:spPr>
          <a:xfrm>
            <a:off x="5877624" y="1898711"/>
            <a:ext cx="0" cy="187567"/>
          </a:xfrm>
          <a:prstGeom prst="straightConnector1">
            <a:avLst/>
          </a:prstGeom>
          <a:ln w="28575"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647514" y="2414706"/>
          <a:ext cx="1809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6" name="Equation" r:id="rId12" imgW="152280" imgH="215640" progId="Equation.3">
                  <p:embed/>
                </p:oleObj>
              </mc:Choice>
              <mc:Fallback>
                <p:oleObj name="Equation" r:id="rId12" imgW="152280" imgH="21564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514" y="2414706"/>
                        <a:ext cx="1809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980933" y="2375790"/>
            <a:ext cx="279501" cy="28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252920" y="1329564"/>
          <a:ext cx="11636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7" name="Equation" r:id="rId14" imgW="977760" imgH="241200" progId="Equation.3">
                  <p:embed/>
                </p:oleObj>
              </mc:Choice>
              <mc:Fallback>
                <p:oleObj name="Equation" r:id="rId14" imgW="97776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920" y="1329564"/>
                        <a:ext cx="11636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3133897" y="2567750"/>
            <a:ext cx="1503640" cy="798696"/>
          </a:xfrm>
          <a:custGeom>
            <a:avLst/>
            <a:gdLst>
              <a:gd name="connsiteX0" fmla="*/ 0 w 1562100"/>
              <a:gd name="connsiteY0" fmla="*/ 927100 h 927100"/>
              <a:gd name="connsiteX1" fmla="*/ 800100 w 1562100"/>
              <a:gd name="connsiteY1" fmla="*/ 863600 h 927100"/>
              <a:gd name="connsiteX2" fmla="*/ 1054100 w 1562100"/>
              <a:gd name="connsiteY2" fmla="*/ 584200 h 927100"/>
              <a:gd name="connsiteX3" fmla="*/ 1200150 w 1562100"/>
              <a:gd name="connsiteY3" fmla="*/ 127000 h 927100"/>
              <a:gd name="connsiteX4" fmla="*/ 1562100 w 1562100"/>
              <a:gd name="connsiteY4" fmla="*/ 0 h 92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927100">
                <a:moveTo>
                  <a:pt x="0" y="927100"/>
                </a:moveTo>
                <a:cubicBezTo>
                  <a:pt x="312208" y="923925"/>
                  <a:pt x="624417" y="920750"/>
                  <a:pt x="800100" y="863600"/>
                </a:cubicBezTo>
                <a:cubicBezTo>
                  <a:pt x="975783" y="806450"/>
                  <a:pt x="987425" y="706967"/>
                  <a:pt x="1054100" y="584200"/>
                </a:cubicBezTo>
                <a:cubicBezTo>
                  <a:pt x="1120775" y="461433"/>
                  <a:pt x="1115483" y="224367"/>
                  <a:pt x="1200150" y="127000"/>
                </a:cubicBezTo>
                <a:cubicBezTo>
                  <a:pt x="1284817" y="29633"/>
                  <a:pt x="1423458" y="14816"/>
                  <a:pt x="1562100" y="0"/>
                </a:cubicBezTo>
              </a:path>
            </a:pathLst>
          </a:custGeom>
          <a:noFill/>
          <a:ln>
            <a:solidFill>
              <a:srgbClr val="47FFD1">
                <a:alpha val="27843"/>
              </a:srgb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7221538" y="2130425"/>
          <a:ext cx="11477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8" name="Equation" r:id="rId16" imgW="965160" imgH="228600" progId="Equation.3">
                  <p:embed/>
                </p:oleObj>
              </mc:Choice>
              <mc:Fallback>
                <p:oleObj name="Equation" r:id="rId16" imgW="965160" imgH="2286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2130425"/>
                        <a:ext cx="11477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7162770" y="2426950"/>
          <a:ext cx="9159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9" name="Equation" r:id="rId18" imgW="660240" imgH="215640" progId="Equation.3">
                  <p:embed/>
                </p:oleObj>
              </mc:Choice>
              <mc:Fallback>
                <p:oleObj name="Equation" r:id="rId18" imgW="660240" imgH="2156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770" y="2426950"/>
                        <a:ext cx="9159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6759531" y="2467631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9" name="Freeform 58"/>
          <p:cNvSpPr/>
          <p:nvPr/>
        </p:nvSpPr>
        <p:spPr>
          <a:xfrm>
            <a:off x="2815763" y="336793"/>
            <a:ext cx="4919598" cy="2871688"/>
          </a:xfrm>
          <a:custGeom>
            <a:avLst/>
            <a:gdLst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11467"/>
              <a:gd name="connsiteY0" fmla="*/ 1290331 h 2919625"/>
              <a:gd name="connsiteX1" fmla="*/ 3474719 w 3611467"/>
              <a:gd name="connsiteY1" fmla="*/ 1173953 h 2919625"/>
              <a:gd name="connsiteX2" fmla="*/ 3607723 w 3611467"/>
              <a:gd name="connsiteY2" fmla="*/ 675189 h 2919625"/>
              <a:gd name="connsiteX3" fmla="*/ 3092333 w 3611467"/>
              <a:gd name="connsiteY3" fmla="*/ 126549 h 2919625"/>
              <a:gd name="connsiteX4" fmla="*/ 947650 w 3611467"/>
              <a:gd name="connsiteY4" fmla="*/ 51734 h 2919625"/>
              <a:gd name="connsiteX5" fmla="*/ 99752 w 3611467"/>
              <a:gd name="connsiteY5" fmla="*/ 774942 h 2919625"/>
              <a:gd name="connsiteX6" fmla="*/ 49875 w 3611467"/>
              <a:gd name="connsiteY6" fmla="*/ 2919625 h 2919625"/>
              <a:gd name="connsiteX0" fmla="*/ 3158835 w 3611467"/>
              <a:gd name="connsiteY0" fmla="*/ 1287301 h 2916595"/>
              <a:gd name="connsiteX1" fmla="*/ 3474719 w 3611467"/>
              <a:gd name="connsiteY1" fmla="*/ 1170923 h 2916595"/>
              <a:gd name="connsiteX2" fmla="*/ 3607723 w 3611467"/>
              <a:gd name="connsiteY2" fmla="*/ 589032 h 2916595"/>
              <a:gd name="connsiteX3" fmla="*/ 3092333 w 3611467"/>
              <a:gd name="connsiteY3" fmla="*/ 123519 h 2916595"/>
              <a:gd name="connsiteX4" fmla="*/ 947650 w 3611467"/>
              <a:gd name="connsiteY4" fmla="*/ 48704 h 2916595"/>
              <a:gd name="connsiteX5" fmla="*/ 99752 w 3611467"/>
              <a:gd name="connsiteY5" fmla="*/ 771912 h 2916595"/>
              <a:gd name="connsiteX6" fmla="*/ 49875 w 3611467"/>
              <a:gd name="connsiteY6" fmla="*/ 2916595 h 2916595"/>
              <a:gd name="connsiteX0" fmla="*/ 3158835 w 3611467"/>
              <a:gd name="connsiteY0" fmla="*/ 1287301 h 3102553"/>
              <a:gd name="connsiteX1" fmla="*/ 3474719 w 3611467"/>
              <a:gd name="connsiteY1" fmla="*/ 1170923 h 3102553"/>
              <a:gd name="connsiteX2" fmla="*/ 3607723 w 3611467"/>
              <a:gd name="connsiteY2" fmla="*/ 589032 h 3102553"/>
              <a:gd name="connsiteX3" fmla="*/ 3092333 w 3611467"/>
              <a:gd name="connsiteY3" fmla="*/ 123519 h 3102553"/>
              <a:gd name="connsiteX4" fmla="*/ 947650 w 3611467"/>
              <a:gd name="connsiteY4" fmla="*/ 48704 h 3102553"/>
              <a:gd name="connsiteX5" fmla="*/ 99752 w 3611467"/>
              <a:gd name="connsiteY5" fmla="*/ 771912 h 3102553"/>
              <a:gd name="connsiteX6" fmla="*/ 49875 w 3611467"/>
              <a:gd name="connsiteY6" fmla="*/ 3102553 h 3102553"/>
              <a:gd name="connsiteX0" fmla="*/ 2913656 w 3613618"/>
              <a:gd name="connsiteY0" fmla="*/ 1425601 h 3102553"/>
              <a:gd name="connsiteX1" fmla="*/ 3474719 w 3613618"/>
              <a:gd name="connsiteY1" fmla="*/ 1170923 h 3102553"/>
              <a:gd name="connsiteX2" fmla="*/ 3607723 w 3613618"/>
              <a:gd name="connsiteY2" fmla="*/ 589032 h 3102553"/>
              <a:gd name="connsiteX3" fmla="*/ 3092333 w 3613618"/>
              <a:gd name="connsiteY3" fmla="*/ 123519 h 3102553"/>
              <a:gd name="connsiteX4" fmla="*/ 947650 w 3613618"/>
              <a:gd name="connsiteY4" fmla="*/ 48704 h 3102553"/>
              <a:gd name="connsiteX5" fmla="*/ 99752 w 3613618"/>
              <a:gd name="connsiteY5" fmla="*/ 771912 h 3102553"/>
              <a:gd name="connsiteX6" fmla="*/ 49875 w 3613618"/>
              <a:gd name="connsiteY6" fmla="*/ 3102553 h 3102553"/>
              <a:gd name="connsiteX0" fmla="*/ 2913656 w 3626444"/>
              <a:gd name="connsiteY0" fmla="*/ 1425601 h 3102553"/>
              <a:gd name="connsiteX1" fmla="*/ 3456331 w 3626444"/>
              <a:gd name="connsiteY1" fmla="*/ 1207001 h 3102553"/>
              <a:gd name="connsiteX2" fmla="*/ 3607723 w 3626444"/>
              <a:gd name="connsiteY2" fmla="*/ 589032 h 3102553"/>
              <a:gd name="connsiteX3" fmla="*/ 3092333 w 3626444"/>
              <a:gd name="connsiteY3" fmla="*/ 123519 h 3102553"/>
              <a:gd name="connsiteX4" fmla="*/ 947650 w 3626444"/>
              <a:gd name="connsiteY4" fmla="*/ 48704 h 3102553"/>
              <a:gd name="connsiteX5" fmla="*/ 99752 w 3626444"/>
              <a:gd name="connsiteY5" fmla="*/ 771912 h 3102553"/>
              <a:gd name="connsiteX6" fmla="*/ 49875 w 3626444"/>
              <a:gd name="connsiteY6" fmla="*/ 3102553 h 3102553"/>
              <a:gd name="connsiteX0" fmla="*/ 2950494 w 3663282"/>
              <a:gd name="connsiteY0" fmla="*/ 1424711 h 3101663"/>
              <a:gd name="connsiteX1" fmla="*/ 3493169 w 3663282"/>
              <a:gd name="connsiteY1" fmla="*/ 1206111 h 3101663"/>
              <a:gd name="connsiteX2" fmla="*/ 3644561 w 3663282"/>
              <a:gd name="connsiteY2" fmla="*/ 588142 h 3101663"/>
              <a:gd name="connsiteX3" fmla="*/ 3129171 w 3663282"/>
              <a:gd name="connsiteY3" fmla="*/ 122629 h 3101663"/>
              <a:gd name="connsiteX4" fmla="*/ 984488 w 3663282"/>
              <a:gd name="connsiteY4" fmla="*/ 47814 h 3101663"/>
              <a:gd name="connsiteX5" fmla="*/ 75295 w 3663282"/>
              <a:gd name="connsiteY5" fmla="*/ 758996 h 3101663"/>
              <a:gd name="connsiteX6" fmla="*/ 86713 w 3663282"/>
              <a:gd name="connsiteY6" fmla="*/ 3101663 h 3101663"/>
              <a:gd name="connsiteX0" fmla="*/ 2943750 w 3656538"/>
              <a:gd name="connsiteY0" fmla="*/ 1424711 h 2091475"/>
              <a:gd name="connsiteX1" fmla="*/ 3486425 w 3656538"/>
              <a:gd name="connsiteY1" fmla="*/ 1206111 h 2091475"/>
              <a:gd name="connsiteX2" fmla="*/ 3637817 w 3656538"/>
              <a:gd name="connsiteY2" fmla="*/ 588142 h 2091475"/>
              <a:gd name="connsiteX3" fmla="*/ 3122427 w 3656538"/>
              <a:gd name="connsiteY3" fmla="*/ 122629 h 2091475"/>
              <a:gd name="connsiteX4" fmla="*/ 977744 w 3656538"/>
              <a:gd name="connsiteY4" fmla="*/ 47814 h 2091475"/>
              <a:gd name="connsiteX5" fmla="*/ 68551 w 3656538"/>
              <a:gd name="connsiteY5" fmla="*/ 758996 h 2091475"/>
              <a:gd name="connsiteX6" fmla="*/ 98358 w 3656538"/>
              <a:gd name="connsiteY6" fmla="*/ 2091475 h 2091475"/>
              <a:gd name="connsiteX0" fmla="*/ 2914717 w 3627505"/>
              <a:gd name="connsiteY0" fmla="*/ 1410477 h 2077241"/>
              <a:gd name="connsiteX1" fmla="*/ 3457392 w 3627505"/>
              <a:gd name="connsiteY1" fmla="*/ 1191877 h 2077241"/>
              <a:gd name="connsiteX2" fmla="*/ 3608784 w 3627505"/>
              <a:gd name="connsiteY2" fmla="*/ 573908 h 2077241"/>
              <a:gd name="connsiteX3" fmla="*/ 3093394 w 3627505"/>
              <a:gd name="connsiteY3" fmla="*/ 108395 h 2077241"/>
              <a:gd name="connsiteX4" fmla="*/ 948711 w 3627505"/>
              <a:gd name="connsiteY4" fmla="*/ 33580 h 2077241"/>
              <a:gd name="connsiteX5" fmla="*/ 82424 w 3627505"/>
              <a:gd name="connsiteY5" fmla="*/ 552345 h 2077241"/>
              <a:gd name="connsiteX6" fmla="*/ 69325 w 3627505"/>
              <a:gd name="connsiteY6" fmla="*/ 2077241 h 2077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27505" h="2077241">
                <a:moveTo>
                  <a:pt x="2914717" y="1410477"/>
                </a:moveTo>
                <a:cubicBezTo>
                  <a:pt x="3035251" y="1403550"/>
                  <a:pt x="3341714" y="1331305"/>
                  <a:pt x="3457392" y="1191877"/>
                </a:cubicBezTo>
                <a:cubicBezTo>
                  <a:pt x="3573070" y="1052449"/>
                  <a:pt x="3669450" y="754488"/>
                  <a:pt x="3608784" y="573908"/>
                </a:cubicBezTo>
                <a:cubicBezTo>
                  <a:pt x="3548118" y="393328"/>
                  <a:pt x="3536739" y="198450"/>
                  <a:pt x="3093394" y="108395"/>
                </a:cubicBezTo>
                <a:cubicBezTo>
                  <a:pt x="2650049" y="18340"/>
                  <a:pt x="1450539" y="-40412"/>
                  <a:pt x="948711" y="33580"/>
                </a:cubicBezTo>
                <a:cubicBezTo>
                  <a:pt x="446883" y="107572"/>
                  <a:pt x="228988" y="211735"/>
                  <a:pt x="82424" y="552345"/>
                </a:cubicBezTo>
                <a:cubicBezTo>
                  <a:pt x="-64140" y="892955"/>
                  <a:pt x="19449" y="1243890"/>
                  <a:pt x="69325" y="2077241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0" name="Rectangle 59"/>
          <p:cNvSpPr/>
          <p:nvPr/>
        </p:nvSpPr>
        <p:spPr>
          <a:xfrm>
            <a:off x="4980933" y="2879487"/>
            <a:ext cx="279501" cy="296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5737873" y="2879487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5260434" y="3168999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6470895" y="2891661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6034189" y="318136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endCxn id="61" idx="0"/>
          </p:cNvCxnSpPr>
          <p:nvPr/>
        </p:nvCxnSpPr>
        <p:spPr>
          <a:xfrm>
            <a:off x="5877624" y="2691920"/>
            <a:ext cx="0" cy="187567"/>
          </a:xfrm>
          <a:prstGeom prst="straightConnector1">
            <a:avLst/>
          </a:prstGeom>
          <a:ln w="28575"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4980933" y="3168999"/>
            <a:ext cx="279501" cy="28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6759531" y="3260840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22773"/>
              </p:ext>
            </p:extLst>
          </p:nvPr>
        </p:nvGraphicFramePr>
        <p:xfrm>
          <a:off x="4121150" y="2935288"/>
          <a:ext cx="7842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0" name="Equation" r:id="rId20" imgW="660240" imgH="215640" progId="Equation.3">
                  <p:embed/>
                </p:oleObj>
              </mc:Choice>
              <mc:Fallback>
                <p:oleObj name="Equation" r:id="rId20" imgW="660240" imgH="21564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935288"/>
                        <a:ext cx="7842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/>
          <p:cNvCxnSpPr/>
          <p:nvPr/>
        </p:nvCxnSpPr>
        <p:spPr>
          <a:xfrm>
            <a:off x="6750396" y="3033453"/>
            <a:ext cx="37278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0" name="Freeform 69"/>
          <p:cNvSpPr/>
          <p:nvPr/>
        </p:nvSpPr>
        <p:spPr>
          <a:xfrm>
            <a:off x="3146319" y="3238773"/>
            <a:ext cx="1381093" cy="180176"/>
          </a:xfrm>
          <a:custGeom>
            <a:avLst/>
            <a:gdLst>
              <a:gd name="connsiteX0" fmla="*/ 0 w 1562100"/>
              <a:gd name="connsiteY0" fmla="*/ 927100 h 927100"/>
              <a:gd name="connsiteX1" fmla="*/ 800100 w 1562100"/>
              <a:gd name="connsiteY1" fmla="*/ 863600 h 927100"/>
              <a:gd name="connsiteX2" fmla="*/ 1054100 w 1562100"/>
              <a:gd name="connsiteY2" fmla="*/ 584200 h 927100"/>
              <a:gd name="connsiteX3" fmla="*/ 1200150 w 1562100"/>
              <a:gd name="connsiteY3" fmla="*/ 127000 h 927100"/>
              <a:gd name="connsiteX4" fmla="*/ 1562100 w 1562100"/>
              <a:gd name="connsiteY4" fmla="*/ 0 h 927100"/>
              <a:gd name="connsiteX0" fmla="*/ 0 w 1786634"/>
              <a:gd name="connsiteY0" fmla="*/ 803901 h 803901"/>
              <a:gd name="connsiteX1" fmla="*/ 800100 w 1786634"/>
              <a:gd name="connsiteY1" fmla="*/ 740401 h 803901"/>
              <a:gd name="connsiteX2" fmla="*/ 1054100 w 1786634"/>
              <a:gd name="connsiteY2" fmla="*/ 461001 h 803901"/>
              <a:gd name="connsiteX3" fmla="*/ 1200150 w 1786634"/>
              <a:gd name="connsiteY3" fmla="*/ 3801 h 803901"/>
              <a:gd name="connsiteX4" fmla="*/ 1786634 w 1786634"/>
              <a:gd name="connsiteY4" fmla="*/ 735574 h 803901"/>
              <a:gd name="connsiteX0" fmla="*/ 0 w 1786634"/>
              <a:gd name="connsiteY0" fmla="*/ 343666 h 343666"/>
              <a:gd name="connsiteX1" fmla="*/ 800100 w 1786634"/>
              <a:gd name="connsiteY1" fmla="*/ 280166 h 343666"/>
              <a:gd name="connsiteX2" fmla="*/ 1054100 w 1786634"/>
              <a:gd name="connsiteY2" fmla="*/ 766 h 343666"/>
              <a:gd name="connsiteX3" fmla="*/ 1355598 w 1786634"/>
              <a:gd name="connsiteY3" fmla="*/ 199709 h 343666"/>
              <a:gd name="connsiteX4" fmla="*/ 1786634 w 1786634"/>
              <a:gd name="connsiteY4" fmla="*/ 275339 h 343666"/>
              <a:gd name="connsiteX0" fmla="*/ 0 w 1786634"/>
              <a:gd name="connsiteY0" fmla="*/ 148199 h 148199"/>
              <a:gd name="connsiteX1" fmla="*/ 800100 w 1786634"/>
              <a:gd name="connsiteY1" fmla="*/ 84699 h 148199"/>
              <a:gd name="connsiteX2" fmla="*/ 1080008 w 1786634"/>
              <a:gd name="connsiteY2" fmla="*/ 17580 h 148199"/>
              <a:gd name="connsiteX3" fmla="*/ 1355598 w 1786634"/>
              <a:gd name="connsiteY3" fmla="*/ 4242 h 148199"/>
              <a:gd name="connsiteX4" fmla="*/ 1786634 w 1786634"/>
              <a:gd name="connsiteY4" fmla="*/ 79872 h 148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6634" h="148199">
                <a:moveTo>
                  <a:pt x="0" y="148199"/>
                </a:moveTo>
                <a:cubicBezTo>
                  <a:pt x="312208" y="145024"/>
                  <a:pt x="620099" y="106469"/>
                  <a:pt x="800100" y="84699"/>
                </a:cubicBezTo>
                <a:cubicBezTo>
                  <a:pt x="980101" y="62929"/>
                  <a:pt x="987425" y="30990"/>
                  <a:pt x="1080008" y="17580"/>
                </a:cubicBezTo>
                <a:cubicBezTo>
                  <a:pt x="1172591" y="4171"/>
                  <a:pt x="1237827" y="-6140"/>
                  <a:pt x="1355598" y="4242"/>
                </a:cubicBezTo>
                <a:cubicBezTo>
                  <a:pt x="1473369" y="14624"/>
                  <a:pt x="1647992" y="94688"/>
                  <a:pt x="1786634" y="79872"/>
                </a:cubicBezTo>
              </a:path>
            </a:pathLst>
          </a:cu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16766"/>
              </p:ext>
            </p:extLst>
          </p:nvPr>
        </p:nvGraphicFramePr>
        <p:xfrm>
          <a:off x="4625975" y="3206750"/>
          <a:ext cx="196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1" name="Equation" r:id="rId22" imgW="164880" imgH="215640" progId="Equation.3">
                  <p:embed/>
                </p:oleObj>
              </mc:Choice>
              <mc:Fallback>
                <p:oleObj name="Equation" r:id="rId22" imgW="164880" imgH="21564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3206750"/>
                        <a:ext cx="1968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6896"/>
              </p:ext>
            </p:extLst>
          </p:nvPr>
        </p:nvGraphicFramePr>
        <p:xfrm>
          <a:off x="7232650" y="2879725"/>
          <a:ext cx="11636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2" name="Equation" r:id="rId24" imgW="977760" imgH="228600" progId="Equation.3">
                  <p:embed/>
                </p:oleObj>
              </mc:Choice>
              <mc:Fallback>
                <p:oleObj name="Equation" r:id="rId24" imgW="977760" imgH="2286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2879725"/>
                        <a:ext cx="11636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89021"/>
              </p:ext>
            </p:extLst>
          </p:nvPr>
        </p:nvGraphicFramePr>
        <p:xfrm>
          <a:off x="7137400" y="3194050"/>
          <a:ext cx="10747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3" name="Equation" r:id="rId26" imgW="774360" imgH="215640" progId="Equation.3">
                  <p:embed/>
                </p:oleObj>
              </mc:Choice>
              <mc:Fallback>
                <p:oleObj name="Equation" r:id="rId26" imgW="774360" imgH="2156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194050"/>
                        <a:ext cx="10747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84209"/>
              </p:ext>
            </p:extLst>
          </p:nvPr>
        </p:nvGraphicFramePr>
        <p:xfrm>
          <a:off x="3167063" y="3711575"/>
          <a:ext cx="18145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4" name="Equation" r:id="rId28" imgW="647640" imgH="215640" progId="Equation.3">
                  <p:embed/>
                </p:oleObj>
              </mc:Choice>
              <mc:Fallback>
                <p:oleObj name="Equation" r:id="rId28" imgW="647640" imgH="21564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711575"/>
                        <a:ext cx="181451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57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51</a:t>
            </a:fld>
            <a:endParaRPr lang="fr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541" y="2929722"/>
            <a:ext cx="903069" cy="91561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227425" y="2671383"/>
            <a:ext cx="1413164" cy="1432290"/>
            <a:chOff x="3026534" y="3884870"/>
            <a:chExt cx="2936383" cy="2820732"/>
          </a:xfrm>
        </p:grpSpPr>
        <p:sp>
          <p:nvSpPr>
            <p:cNvPr id="7" name="Trapezoid 6"/>
            <p:cNvSpPr/>
            <p:nvPr/>
          </p:nvSpPr>
          <p:spPr>
            <a:xfrm rot="5400000">
              <a:off x="3084360" y="3827044"/>
              <a:ext cx="2820732" cy="2936383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237049" y="4280107"/>
              <a:ext cx="1001396" cy="2182116"/>
              <a:chOff x="2936026" y="4490353"/>
              <a:chExt cx="651225" cy="1199113"/>
            </a:xfrm>
            <a:solidFill>
              <a:schemeClr val="bg1"/>
            </a:solidFill>
          </p:grpSpPr>
          <p:sp>
            <p:nvSpPr>
              <p:cNvPr id="21" name="Cube 20"/>
              <p:cNvSpPr/>
              <p:nvPr/>
            </p:nvSpPr>
            <p:spPr>
              <a:xfrm>
                <a:off x="2936026" y="4496384"/>
                <a:ext cx="488197" cy="1193082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3017540" y="4490353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3" name="Cube 22"/>
              <p:cNvSpPr/>
              <p:nvPr/>
            </p:nvSpPr>
            <p:spPr>
              <a:xfrm>
                <a:off x="3099054" y="4498376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992574" y="4621276"/>
              <a:ext cx="819449" cy="1389344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8" name="Cube 17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9" name="Cube 18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0" name="Cube 19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683362" y="4817956"/>
              <a:ext cx="602349" cy="917646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5" name="Cube 14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" name="Cube 15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" name="Cube 16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5218989" y="4968366"/>
              <a:ext cx="490814" cy="534584"/>
              <a:chOff x="4085834" y="3608778"/>
              <a:chExt cx="731109" cy="556531"/>
            </a:xfrm>
            <a:solidFill>
              <a:schemeClr val="bg1"/>
            </a:solidFill>
          </p:grpSpPr>
          <p:sp>
            <p:nvSpPr>
              <p:cNvPr id="12" name="Cube 11"/>
              <p:cNvSpPr/>
              <p:nvPr/>
            </p:nvSpPr>
            <p:spPr>
              <a:xfrm>
                <a:off x="4085834" y="3608778"/>
                <a:ext cx="384705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" name="Cube 12"/>
              <p:cNvSpPr/>
              <p:nvPr/>
            </p:nvSpPr>
            <p:spPr>
              <a:xfrm>
                <a:off x="4239887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4" name="Cube 13"/>
              <p:cNvSpPr/>
              <p:nvPr/>
            </p:nvSpPr>
            <p:spPr>
              <a:xfrm>
                <a:off x="4432240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1227013" y="4111087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« </a:t>
            </a:r>
            <a:r>
              <a:rPr lang="fr-CA" sz="1800" dirty="0" err="1" smtClean="0"/>
              <a:t>Backend</a:t>
            </a:r>
            <a:r>
              <a:rPr lang="fr-CA" sz="1800" dirty="0" smtClean="0"/>
              <a:t> »</a:t>
            </a:r>
          </a:p>
          <a:p>
            <a:pPr algn="ctr"/>
            <a:r>
              <a:rPr lang="fr-CA" sz="1800" dirty="0" smtClean="0"/>
              <a:t>VGG</a:t>
            </a:r>
            <a:endParaRPr lang="en-CA" sz="1800" dirty="0"/>
          </a:p>
        </p:txBody>
      </p:sp>
      <p:sp>
        <p:nvSpPr>
          <p:cNvPr id="25" name="Cube 24"/>
          <p:cNvSpPr/>
          <p:nvPr/>
        </p:nvSpPr>
        <p:spPr>
          <a:xfrm>
            <a:off x="2802225" y="3221554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" name="Cube 25"/>
          <p:cNvSpPr/>
          <p:nvPr/>
        </p:nvSpPr>
        <p:spPr>
          <a:xfrm>
            <a:off x="2861989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7" name="Cube 26"/>
          <p:cNvSpPr/>
          <p:nvPr/>
        </p:nvSpPr>
        <p:spPr>
          <a:xfrm>
            <a:off x="2921753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8" name="Cube 27"/>
          <p:cNvSpPr/>
          <p:nvPr/>
        </p:nvSpPr>
        <p:spPr>
          <a:xfrm>
            <a:off x="2981517" y="3221552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30" name="Straight Connector 29"/>
          <p:cNvCxnSpPr>
            <a:endCxn id="25" idx="0"/>
          </p:cNvCxnSpPr>
          <p:nvPr/>
        </p:nvCxnSpPr>
        <p:spPr>
          <a:xfrm>
            <a:off x="2525130" y="3221552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481587" y="3492997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980933" y="1371423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5737873" y="1371423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5260434" y="1660935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6470895" y="1383597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6034189" y="167329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9" name="Freeform 38"/>
          <p:cNvSpPr/>
          <p:nvPr/>
        </p:nvSpPr>
        <p:spPr>
          <a:xfrm>
            <a:off x="4738001" y="2549389"/>
            <a:ext cx="2272180" cy="445692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5449578" y="764758"/>
          <a:ext cx="337650" cy="35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6" name="Equation" r:id="rId4" imgW="164880" imgH="253800" progId="Equation.3">
                  <p:embed/>
                </p:oleObj>
              </mc:Choice>
              <mc:Fallback>
                <p:oleObj name="Equation" r:id="rId4" imgW="164880" imgH="25380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578" y="764758"/>
                        <a:ext cx="337650" cy="352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3133897" y="1039076"/>
            <a:ext cx="2747255" cy="2286885"/>
          </a:xfrm>
          <a:custGeom>
            <a:avLst/>
            <a:gdLst>
              <a:gd name="connsiteX0" fmla="*/ 0 w 1961804"/>
              <a:gd name="connsiteY0" fmla="*/ 2267775 h 2443833"/>
              <a:gd name="connsiteX1" fmla="*/ 282633 w 1961804"/>
              <a:gd name="connsiteY1" fmla="*/ 2251149 h 2443833"/>
              <a:gd name="connsiteX2" fmla="*/ 556953 w 1961804"/>
              <a:gd name="connsiteY2" fmla="*/ 305971 h 2443833"/>
              <a:gd name="connsiteX3" fmla="*/ 1645920 w 1961804"/>
              <a:gd name="connsiteY3" fmla="*/ 6713 h 2443833"/>
              <a:gd name="connsiteX4" fmla="*/ 1961804 w 1961804"/>
              <a:gd name="connsiteY4" fmla="*/ 314284 h 2443833"/>
              <a:gd name="connsiteX0" fmla="*/ 0 w 1961804"/>
              <a:gd name="connsiteY0" fmla="*/ 2261565 h 2315944"/>
              <a:gd name="connsiteX1" fmla="*/ 365761 w 1961804"/>
              <a:gd name="connsiteY1" fmla="*/ 1895804 h 2315944"/>
              <a:gd name="connsiteX2" fmla="*/ 556953 w 1961804"/>
              <a:gd name="connsiteY2" fmla="*/ 299761 h 2315944"/>
              <a:gd name="connsiteX3" fmla="*/ 1645920 w 1961804"/>
              <a:gd name="connsiteY3" fmla="*/ 503 h 2315944"/>
              <a:gd name="connsiteX4" fmla="*/ 1961804 w 1961804"/>
              <a:gd name="connsiteY4" fmla="*/ 308074 h 2315944"/>
              <a:gd name="connsiteX0" fmla="*/ 0 w 1961804"/>
              <a:gd name="connsiteY0" fmla="*/ 2261565 h 2325806"/>
              <a:gd name="connsiteX1" fmla="*/ 365761 w 1961804"/>
              <a:gd name="connsiteY1" fmla="*/ 1895804 h 2325806"/>
              <a:gd name="connsiteX2" fmla="*/ 556953 w 1961804"/>
              <a:gd name="connsiteY2" fmla="*/ 299761 h 2325806"/>
              <a:gd name="connsiteX3" fmla="*/ 1645920 w 1961804"/>
              <a:gd name="connsiteY3" fmla="*/ 503 h 2325806"/>
              <a:gd name="connsiteX4" fmla="*/ 1961804 w 1961804"/>
              <a:gd name="connsiteY4" fmla="*/ 308074 h 2325806"/>
              <a:gd name="connsiteX0" fmla="*/ 0 w 1961804"/>
              <a:gd name="connsiteY0" fmla="*/ 2261565 h 2263731"/>
              <a:gd name="connsiteX1" fmla="*/ 365761 w 1961804"/>
              <a:gd name="connsiteY1" fmla="*/ 1895804 h 2263731"/>
              <a:gd name="connsiteX2" fmla="*/ 556953 w 1961804"/>
              <a:gd name="connsiteY2" fmla="*/ 299761 h 2263731"/>
              <a:gd name="connsiteX3" fmla="*/ 1645920 w 1961804"/>
              <a:gd name="connsiteY3" fmla="*/ 503 h 2263731"/>
              <a:gd name="connsiteX4" fmla="*/ 1961804 w 1961804"/>
              <a:gd name="connsiteY4" fmla="*/ 308074 h 2263731"/>
              <a:gd name="connsiteX0" fmla="*/ 0 w 1961804"/>
              <a:gd name="connsiteY0" fmla="*/ 2261082 h 2261128"/>
              <a:gd name="connsiteX1" fmla="*/ 432262 w 1961804"/>
              <a:gd name="connsiteY1" fmla="*/ 1379932 h 2261128"/>
              <a:gd name="connsiteX2" fmla="*/ 556953 w 1961804"/>
              <a:gd name="connsiteY2" fmla="*/ 299278 h 2261128"/>
              <a:gd name="connsiteX3" fmla="*/ 1645920 w 1961804"/>
              <a:gd name="connsiteY3" fmla="*/ 20 h 2261128"/>
              <a:gd name="connsiteX4" fmla="*/ 1961804 w 1961804"/>
              <a:gd name="connsiteY4" fmla="*/ 307591 h 2261128"/>
              <a:gd name="connsiteX0" fmla="*/ 0 w 1961804"/>
              <a:gd name="connsiteY0" fmla="*/ 2261082 h 2261507"/>
              <a:gd name="connsiteX1" fmla="*/ 432262 w 1961804"/>
              <a:gd name="connsiteY1" fmla="*/ 1379932 h 2261507"/>
              <a:gd name="connsiteX2" fmla="*/ 556953 w 1961804"/>
              <a:gd name="connsiteY2" fmla="*/ 299278 h 2261507"/>
              <a:gd name="connsiteX3" fmla="*/ 1645920 w 1961804"/>
              <a:gd name="connsiteY3" fmla="*/ 20 h 2261507"/>
              <a:gd name="connsiteX4" fmla="*/ 1961804 w 1961804"/>
              <a:gd name="connsiteY4" fmla="*/ 307591 h 2261507"/>
              <a:gd name="connsiteX0" fmla="*/ 0 w 1961804"/>
              <a:gd name="connsiteY0" fmla="*/ 2282690 h 2282732"/>
              <a:gd name="connsiteX1" fmla="*/ 432262 w 1961804"/>
              <a:gd name="connsiteY1" fmla="*/ 1401540 h 2282732"/>
              <a:gd name="connsiteX2" fmla="*/ 623455 w 1961804"/>
              <a:gd name="connsiteY2" fmla="*/ 179570 h 2282732"/>
              <a:gd name="connsiteX3" fmla="*/ 1645920 w 1961804"/>
              <a:gd name="connsiteY3" fmla="*/ 21628 h 2282732"/>
              <a:gd name="connsiteX4" fmla="*/ 1961804 w 1961804"/>
              <a:gd name="connsiteY4" fmla="*/ 329199 h 2282732"/>
              <a:gd name="connsiteX0" fmla="*/ 0 w 1961804"/>
              <a:gd name="connsiteY0" fmla="*/ 2286015 h 2286057"/>
              <a:gd name="connsiteX1" fmla="*/ 432262 w 1961804"/>
              <a:gd name="connsiteY1" fmla="*/ 1404865 h 2286057"/>
              <a:gd name="connsiteX2" fmla="*/ 532015 w 1961804"/>
              <a:gd name="connsiteY2" fmla="*/ 174582 h 2286057"/>
              <a:gd name="connsiteX3" fmla="*/ 1645920 w 1961804"/>
              <a:gd name="connsiteY3" fmla="*/ 24953 h 2286057"/>
              <a:gd name="connsiteX4" fmla="*/ 1961804 w 1961804"/>
              <a:gd name="connsiteY4" fmla="*/ 332524 h 2286057"/>
              <a:gd name="connsiteX0" fmla="*/ 0 w 1961804"/>
              <a:gd name="connsiteY0" fmla="*/ 2286015 h 2286058"/>
              <a:gd name="connsiteX1" fmla="*/ 432262 w 1961804"/>
              <a:gd name="connsiteY1" fmla="*/ 1404865 h 2286058"/>
              <a:gd name="connsiteX2" fmla="*/ 532015 w 1961804"/>
              <a:gd name="connsiteY2" fmla="*/ 174582 h 2286058"/>
              <a:gd name="connsiteX3" fmla="*/ 1645920 w 1961804"/>
              <a:gd name="connsiteY3" fmla="*/ 24953 h 2286058"/>
              <a:gd name="connsiteX4" fmla="*/ 1961804 w 1961804"/>
              <a:gd name="connsiteY4" fmla="*/ 332524 h 2286058"/>
              <a:gd name="connsiteX0" fmla="*/ 0 w 1961804"/>
              <a:gd name="connsiteY0" fmla="*/ 2286015 h 2286885"/>
              <a:gd name="connsiteX1" fmla="*/ 432262 w 1961804"/>
              <a:gd name="connsiteY1" fmla="*/ 1404865 h 2286885"/>
              <a:gd name="connsiteX2" fmla="*/ 532015 w 1961804"/>
              <a:gd name="connsiteY2" fmla="*/ 174582 h 2286885"/>
              <a:gd name="connsiteX3" fmla="*/ 1645920 w 1961804"/>
              <a:gd name="connsiteY3" fmla="*/ 24953 h 2286885"/>
              <a:gd name="connsiteX4" fmla="*/ 1961804 w 1961804"/>
              <a:gd name="connsiteY4" fmla="*/ 332524 h 2286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1804" h="2286885">
                <a:moveTo>
                  <a:pt x="0" y="2286015"/>
                </a:moveTo>
                <a:cubicBezTo>
                  <a:pt x="269471" y="2291556"/>
                  <a:pt x="426721" y="2297097"/>
                  <a:pt x="432262" y="1404865"/>
                </a:cubicBezTo>
                <a:cubicBezTo>
                  <a:pt x="437803" y="512633"/>
                  <a:pt x="329739" y="404567"/>
                  <a:pt x="532015" y="174582"/>
                </a:cubicBezTo>
                <a:cubicBezTo>
                  <a:pt x="734291" y="-55403"/>
                  <a:pt x="1407622" y="-1371"/>
                  <a:pt x="1645920" y="24953"/>
                </a:cubicBezTo>
                <a:cubicBezTo>
                  <a:pt x="1884218" y="51277"/>
                  <a:pt x="1920933" y="179431"/>
                  <a:pt x="1961804" y="332524"/>
                </a:cubicBezTo>
              </a:path>
            </a:pathLst>
          </a:custGeom>
          <a:noFill/>
          <a:ln>
            <a:solidFill>
              <a:srgbClr val="B88C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4001969" y="2109377"/>
          <a:ext cx="9350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7" name="Equation" r:id="rId6" imgW="787320" imgH="215640" progId="Equation.3">
                  <p:embed/>
                </p:oleObj>
              </mc:Choice>
              <mc:Fallback>
                <p:oleObj name="Equation" r:id="rId6" imgW="787320" imgH="21564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69" y="2109377"/>
                        <a:ext cx="9350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6759531" y="1788778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7200698" y="1676160"/>
          <a:ext cx="514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8" name="Equation" r:id="rId8" imgW="431640" imgH="228600" progId="Equation.3">
                  <p:embed/>
                </p:oleObj>
              </mc:Choice>
              <mc:Fallback>
                <p:oleObj name="Equation" r:id="rId8" imgW="431640" imgH="2286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698" y="1676160"/>
                        <a:ext cx="5143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4377179" y="1541223"/>
          <a:ext cx="500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9" name="Equation" r:id="rId10" imgW="419040" imgH="228600" progId="Equation.3">
                  <p:embed/>
                </p:oleObj>
              </mc:Choice>
              <mc:Fallback>
                <p:oleObj name="Equation" r:id="rId10" imgW="419040" imgH="22860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179" y="1541223"/>
                        <a:ext cx="5000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4980933" y="2086278"/>
            <a:ext cx="279501" cy="296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5737873" y="2086278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5260434" y="237579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6470895" y="2098452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6034189" y="238815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5" idx="2"/>
            <a:endCxn id="46" idx="0"/>
          </p:cNvCxnSpPr>
          <p:nvPr/>
        </p:nvCxnSpPr>
        <p:spPr>
          <a:xfrm>
            <a:off x="5877624" y="1898711"/>
            <a:ext cx="0" cy="187567"/>
          </a:xfrm>
          <a:prstGeom prst="straightConnector1">
            <a:avLst/>
          </a:prstGeom>
          <a:ln w="28575"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647514" y="2414706"/>
          <a:ext cx="1809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0" name="Equation" r:id="rId12" imgW="152280" imgH="215640" progId="Equation.3">
                  <p:embed/>
                </p:oleObj>
              </mc:Choice>
              <mc:Fallback>
                <p:oleObj name="Equation" r:id="rId12" imgW="152280" imgH="21564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514" y="2414706"/>
                        <a:ext cx="1809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980933" y="2375790"/>
            <a:ext cx="279501" cy="28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252920" y="1329564"/>
          <a:ext cx="11636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1" name="Equation" r:id="rId14" imgW="977760" imgH="241200" progId="Equation.3">
                  <p:embed/>
                </p:oleObj>
              </mc:Choice>
              <mc:Fallback>
                <p:oleObj name="Equation" r:id="rId14" imgW="97776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920" y="1329564"/>
                        <a:ext cx="11636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7221538" y="2130425"/>
          <a:ext cx="11477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2" name="Equation" r:id="rId16" imgW="965160" imgH="228600" progId="Equation.3">
                  <p:embed/>
                </p:oleObj>
              </mc:Choice>
              <mc:Fallback>
                <p:oleObj name="Equation" r:id="rId16" imgW="965160" imgH="2286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2130425"/>
                        <a:ext cx="11477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7162770" y="2426950"/>
          <a:ext cx="9159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3" name="Equation" r:id="rId18" imgW="660240" imgH="215640" progId="Equation.3">
                  <p:embed/>
                </p:oleObj>
              </mc:Choice>
              <mc:Fallback>
                <p:oleObj name="Equation" r:id="rId18" imgW="660240" imgH="2156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770" y="2426950"/>
                        <a:ext cx="9159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6759531" y="2467631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9" name="Freeform 58"/>
          <p:cNvSpPr/>
          <p:nvPr/>
        </p:nvSpPr>
        <p:spPr>
          <a:xfrm>
            <a:off x="2815763" y="336793"/>
            <a:ext cx="4919598" cy="2871688"/>
          </a:xfrm>
          <a:custGeom>
            <a:avLst/>
            <a:gdLst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11467"/>
              <a:gd name="connsiteY0" fmla="*/ 1290331 h 2919625"/>
              <a:gd name="connsiteX1" fmla="*/ 3474719 w 3611467"/>
              <a:gd name="connsiteY1" fmla="*/ 1173953 h 2919625"/>
              <a:gd name="connsiteX2" fmla="*/ 3607723 w 3611467"/>
              <a:gd name="connsiteY2" fmla="*/ 675189 h 2919625"/>
              <a:gd name="connsiteX3" fmla="*/ 3092333 w 3611467"/>
              <a:gd name="connsiteY3" fmla="*/ 126549 h 2919625"/>
              <a:gd name="connsiteX4" fmla="*/ 947650 w 3611467"/>
              <a:gd name="connsiteY4" fmla="*/ 51734 h 2919625"/>
              <a:gd name="connsiteX5" fmla="*/ 99752 w 3611467"/>
              <a:gd name="connsiteY5" fmla="*/ 774942 h 2919625"/>
              <a:gd name="connsiteX6" fmla="*/ 49875 w 3611467"/>
              <a:gd name="connsiteY6" fmla="*/ 2919625 h 2919625"/>
              <a:gd name="connsiteX0" fmla="*/ 3158835 w 3611467"/>
              <a:gd name="connsiteY0" fmla="*/ 1287301 h 2916595"/>
              <a:gd name="connsiteX1" fmla="*/ 3474719 w 3611467"/>
              <a:gd name="connsiteY1" fmla="*/ 1170923 h 2916595"/>
              <a:gd name="connsiteX2" fmla="*/ 3607723 w 3611467"/>
              <a:gd name="connsiteY2" fmla="*/ 589032 h 2916595"/>
              <a:gd name="connsiteX3" fmla="*/ 3092333 w 3611467"/>
              <a:gd name="connsiteY3" fmla="*/ 123519 h 2916595"/>
              <a:gd name="connsiteX4" fmla="*/ 947650 w 3611467"/>
              <a:gd name="connsiteY4" fmla="*/ 48704 h 2916595"/>
              <a:gd name="connsiteX5" fmla="*/ 99752 w 3611467"/>
              <a:gd name="connsiteY5" fmla="*/ 771912 h 2916595"/>
              <a:gd name="connsiteX6" fmla="*/ 49875 w 3611467"/>
              <a:gd name="connsiteY6" fmla="*/ 2916595 h 2916595"/>
              <a:gd name="connsiteX0" fmla="*/ 3158835 w 3611467"/>
              <a:gd name="connsiteY0" fmla="*/ 1287301 h 3102553"/>
              <a:gd name="connsiteX1" fmla="*/ 3474719 w 3611467"/>
              <a:gd name="connsiteY1" fmla="*/ 1170923 h 3102553"/>
              <a:gd name="connsiteX2" fmla="*/ 3607723 w 3611467"/>
              <a:gd name="connsiteY2" fmla="*/ 589032 h 3102553"/>
              <a:gd name="connsiteX3" fmla="*/ 3092333 w 3611467"/>
              <a:gd name="connsiteY3" fmla="*/ 123519 h 3102553"/>
              <a:gd name="connsiteX4" fmla="*/ 947650 w 3611467"/>
              <a:gd name="connsiteY4" fmla="*/ 48704 h 3102553"/>
              <a:gd name="connsiteX5" fmla="*/ 99752 w 3611467"/>
              <a:gd name="connsiteY5" fmla="*/ 771912 h 3102553"/>
              <a:gd name="connsiteX6" fmla="*/ 49875 w 3611467"/>
              <a:gd name="connsiteY6" fmla="*/ 3102553 h 3102553"/>
              <a:gd name="connsiteX0" fmla="*/ 2913656 w 3613618"/>
              <a:gd name="connsiteY0" fmla="*/ 1425601 h 3102553"/>
              <a:gd name="connsiteX1" fmla="*/ 3474719 w 3613618"/>
              <a:gd name="connsiteY1" fmla="*/ 1170923 h 3102553"/>
              <a:gd name="connsiteX2" fmla="*/ 3607723 w 3613618"/>
              <a:gd name="connsiteY2" fmla="*/ 589032 h 3102553"/>
              <a:gd name="connsiteX3" fmla="*/ 3092333 w 3613618"/>
              <a:gd name="connsiteY3" fmla="*/ 123519 h 3102553"/>
              <a:gd name="connsiteX4" fmla="*/ 947650 w 3613618"/>
              <a:gd name="connsiteY4" fmla="*/ 48704 h 3102553"/>
              <a:gd name="connsiteX5" fmla="*/ 99752 w 3613618"/>
              <a:gd name="connsiteY5" fmla="*/ 771912 h 3102553"/>
              <a:gd name="connsiteX6" fmla="*/ 49875 w 3613618"/>
              <a:gd name="connsiteY6" fmla="*/ 3102553 h 3102553"/>
              <a:gd name="connsiteX0" fmla="*/ 2913656 w 3626444"/>
              <a:gd name="connsiteY0" fmla="*/ 1425601 h 3102553"/>
              <a:gd name="connsiteX1" fmla="*/ 3456331 w 3626444"/>
              <a:gd name="connsiteY1" fmla="*/ 1207001 h 3102553"/>
              <a:gd name="connsiteX2" fmla="*/ 3607723 w 3626444"/>
              <a:gd name="connsiteY2" fmla="*/ 589032 h 3102553"/>
              <a:gd name="connsiteX3" fmla="*/ 3092333 w 3626444"/>
              <a:gd name="connsiteY3" fmla="*/ 123519 h 3102553"/>
              <a:gd name="connsiteX4" fmla="*/ 947650 w 3626444"/>
              <a:gd name="connsiteY4" fmla="*/ 48704 h 3102553"/>
              <a:gd name="connsiteX5" fmla="*/ 99752 w 3626444"/>
              <a:gd name="connsiteY5" fmla="*/ 771912 h 3102553"/>
              <a:gd name="connsiteX6" fmla="*/ 49875 w 3626444"/>
              <a:gd name="connsiteY6" fmla="*/ 3102553 h 3102553"/>
              <a:gd name="connsiteX0" fmla="*/ 2950494 w 3663282"/>
              <a:gd name="connsiteY0" fmla="*/ 1424711 h 3101663"/>
              <a:gd name="connsiteX1" fmla="*/ 3493169 w 3663282"/>
              <a:gd name="connsiteY1" fmla="*/ 1206111 h 3101663"/>
              <a:gd name="connsiteX2" fmla="*/ 3644561 w 3663282"/>
              <a:gd name="connsiteY2" fmla="*/ 588142 h 3101663"/>
              <a:gd name="connsiteX3" fmla="*/ 3129171 w 3663282"/>
              <a:gd name="connsiteY3" fmla="*/ 122629 h 3101663"/>
              <a:gd name="connsiteX4" fmla="*/ 984488 w 3663282"/>
              <a:gd name="connsiteY4" fmla="*/ 47814 h 3101663"/>
              <a:gd name="connsiteX5" fmla="*/ 75295 w 3663282"/>
              <a:gd name="connsiteY5" fmla="*/ 758996 h 3101663"/>
              <a:gd name="connsiteX6" fmla="*/ 86713 w 3663282"/>
              <a:gd name="connsiteY6" fmla="*/ 3101663 h 3101663"/>
              <a:gd name="connsiteX0" fmla="*/ 2943750 w 3656538"/>
              <a:gd name="connsiteY0" fmla="*/ 1424711 h 2091475"/>
              <a:gd name="connsiteX1" fmla="*/ 3486425 w 3656538"/>
              <a:gd name="connsiteY1" fmla="*/ 1206111 h 2091475"/>
              <a:gd name="connsiteX2" fmla="*/ 3637817 w 3656538"/>
              <a:gd name="connsiteY2" fmla="*/ 588142 h 2091475"/>
              <a:gd name="connsiteX3" fmla="*/ 3122427 w 3656538"/>
              <a:gd name="connsiteY3" fmla="*/ 122629 h 2091475"/>
              <a:gd name="connsiteX4" fmla="*/ 977744 w 3656538"/>
              <a:gd name="connsiteY4" fmla="*/ 47814 h 2091475"/>
              <a:gd name="connsiteX5" fmla="*/ 68551 w 3656538"/>
              <a:gd name="connsiteY5" fmla="*/ 758996 h 2091475"/>
              <a:gd name="connsiteX6" fmla="*/ 98358 w 3656538"/>
              <a:gd name="connsiteY6" fmla="*/ 2091475 h 2091475"/>
              <a:gd name="connsiteX0" fmla="*/ 2914717 w 3627505"/>
              <a:gd name="connsiteY0" fmla="*/ 1410477 h 2077241"/>
              <a:gd name="connsiteX1" fmla="*/ 3457392 w 3627505"/>
              <a:gd name="connsiteY1" fmla="*/ 1191877 h 2077241"/>
              <a:gd name="connsiteX2" fmla="*/ 3608784 w 3627505"/>
              <a:gd name="connsiteY2" fmla="*/ 573908 h 2077241"/>
              <a:gd name="connsiteX3" fmla="*/ 3093394 w 3627505"/>
              <a:gd name="connsiteY3" fmla="*/ 108395 h 2077241"/>
              <a:gd name="connsiteX4" fmla="*/ 948711 w 3627505"/>
              <a:gd name="connsiteY4" fmla="*/ 33580 h 2077241"/>
              <a:gd name="connsiteX5" fmla="*/ 82424 w 3627505"/>
              <a:gd name="connsiteY5" fmla="*/ 552345 h 2077241"/>
              <a:gd name="connsiteX6" fmla="*/ 69325 w 3627505"/>
              <a:gd name="connsiteY6" fmla="*/ 2077241 h 2077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27505" h="2077241">
                <a:moveTo>
                  <a:pt x="2914717" y="1410477"/>
                </a:moveTo>
                <a:cubicBezTo>
                  <a:pt x="3035251" y="1403550"/>
                  <a:pt x="3341714" y="1331305"/>
                  <a:pt x="3457392" y="1191877"/>
                </a:cubicBezTo>
                <a:cubicBezTo>
                  <a:pt x="3573070" y="1052449"/>
                  <a:pt x="3669450" y="754488"/>
                  <a:pt x="3608784" y="573908"/>
                </a:cubicBezTo>
                <a:cubicBezTo>
                  <a:pt x="3548118" y="393328"/>
                  <a:pt x="3536739" y="198450"/>
                  <a:pt x="3093394" y="108395"/>
                </a:cubicBezTo>
                <a:cubicBezTo>
                  <a:pt x="2650049" y="18340"/>
                  <a:pt x="1450539" y="-40412"/>
                  <a:pt x="948711" y="33580"/>
                </a:cubicBezTo>
                <a:cubicBezTo>
                  <a:pt x="446883" y="107572"/>
                  <a:pt x="228988" y="211735"/>
                  <a:pt x="82424" y="552345"/>
                </a:cubicBezTo>
                <a:cubicBezTo>
                  <a:pt x="-64140" y="892955"/>
                  <a:pt x="19449" y="1243890"/>
                  <a:pt x="69325" y="2077241"/>
                </a:cubicBezTo>
              </a:path>
            </a:pathLst>
          </a:custGeom>
          <a:noFill/>
          <a:ln>
            <a:solidFill>
              <a:srgbClr val="C00000">
                <a:alpha val="45882"/>
              </a:srgb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0" name="Rectangle 59"/>
          <p:cNvSpPr/>
          <p:nvPr/>
        </p:nvSpPr>
        <p:spPr>
          <a:xfrm>
            <a:off x="4980933" y="2879487"/>
            <a:ext cx="279501" cy="296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5737873" y="2879487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5260434" y="3168999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6470895" y="2891661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6034189" y="318136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endCxn id="61" idx="0"/>
          </p:cNvCxnSpPr>
          <p:nvPr/>
        </p:nvCxnSpPr>
        <p:spPr>
          <a:xfrm>
            <a:off x="5877624" y="2691920"/>
            <a:ext cx="0" cy="187567"/>
          </a:xfrm>
          <a:prstGeom prst="straightConnector1">
            <a:avLst/>
          </a:prstGeom>
          <a:ln w="28575"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4980933" y="3168999"/>
            <a:ext cx="279501" cy="28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6759531" y="3260840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4121150" y="2935288"/>
          <a:ext cx="7842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4" name="Equation" r:id="rId20" imgW="660240" imgH="215640" progId="Equation.3">
                  <p:embed/>
                </p:oleObj>
              </mc:Choice>
              <mc:Fallback>
                <p:oleObj name="Equation" r:id="rId20" imgW="660240" imgH="21564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935288"/>
                        <a:ext cx="7842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Freeform 69"/>
          <p:cNvSpPr/>
          <p:nvPr/>
        </p:nvSpPr>
        <p:spPr>
          <a:xfrm>
            <a:off x="3146319" y="3238773"/>
            <a:ext cx="1381093" cy="180176"/>
          </a:xfrm>
          <a:custGeom>
            <a:avLst/>
            <a:gdLst>
              <a:gd name="connsiteX0" fmla="*/ 0 w 1562100"/>
              <a:gd name="connsiteY0" fmla="*/ 927100 h 927100"/>
              <a:gd name="connsiteX1" fmla="*/ 800100 w 1562100"/>
              <a:gd name="connsiteY1" fmla="*/ 863600 h 927100"/>
              <a:gd name="connsiteX2" fmla="*/ 1054100 w 1562100"/>
              <a:gd name="connsiteY2" fmla="*/ 584200 h 927100"/>
              <a:gd name="connsiteX3" fmla="*/ 1200150 w 1562100"/>
              <a:gd name="connsiteY3" fmla="*/ 127000 h 927100"/>
              <a:gd name="connsiteX4" fmla="*/ 1562100 w 1562100"/>
              <a:gd name="connsiteY4" fmla="*/ 0 h 927100"/>
              <a:gd name="connsiteX0" fmla="*/ 0 w 1786634"/>
              <a:gd name="connsiteY0" fmla="*/ 803901 h 803901"/>
              <a:gd name="connsiteX1" fmla="*/ 800100 w 1786634"/>
              <a:gd name="connsiteY1" fmla="*/ 740401 h 803901"/>
              <a:gd name="connsiteX2" fmla="*/ 1054100 w 1786634"/>
              <a:gd name="connsiteY2" fmla="*/ 461001 h 803901"/>
              <a:gd name="connsiteX3" fmla="*/ 1200150 w 1786634"/>
              <a:gd name="connsiteY3" fmla="*/ 3801 h 803901"/>
              <a:gd name="connsiteX4" fmla="*/ 1786634 w 1786634"/>
              <a:gd name="connsiteY4" fmla="*/ 735574 h 803901"/>
              <a:gd name="connsiteX0" fmla="*/ 0 w 1786634"/>
              <a:gd name="connsiteY0" fmla="*/ 343666 h 343666"/>
              <a:gd name="connsiteX1" fmla="*/ 800100 w 1786634"/>
              <a:gd name="connsiteY1" fmla="*/ 280166 h 343666"/>
              <a:gd name="connsiteX2" fmla="*/ 1054100 w 1786634"/>
              <a:gd name="connsiteY2" fmla="*/ 766 h 343666"/>
              <a:gd name="connsiteX3" fmla="*/ 1355598 w 1786634"/>
              <a:gd name="connsiteY3" fmla="*/ 199709 h 343666"/>
              <a:gd name="connsiteX4" fmla="*/ 1786634 w 1786634"/>
              <a:gd name="connsiteY4" fmla="*/ 275339 h 343666"/>
              <a:gd name="connsiteX0" fmla="*/ 0 w 1786634"/>
              <a:gd name="connsiteY0" fmla="*/ 148199 h 148199"/>
              <a:gd name="connsiteX1" fmla="*/ 800100 w 1786634"/>
              <a:gd name="connsiteY1" fmla="*/ 84699 h 148199"/>
              <a:gd name="connsiteX2" fmla="*/ 1080008 w 1786634"/>
              <a:gd name="connsiteY2" fmla="*/ 17580 h 148199"/>
              <a:gd name="connsiteX3" fmla="*/ 1355598 w 1786634"/>
              <a:gd name="connsiteY3" fmla="*/ 4242 h 148199"/>
              <a:gd name="connsiteX4" fmla="*/ 1786634 w 1786634"/>
              <a:gd name="connsiteY4" fmla="*/ 79872 h 148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6634" h="148199">
                <a:moveTo>
                  <a:pt x="0" y="148199"/>
                </a:moveTo>
                <a:cubicBezTo>
                  <a:pt x="312208" y="145024"/>
                  <a:pt x="620099" y="106469"/>
                  <a:pt x="800100" y="84699"/>
                </a:cubicBezTo>
                <a:cubicBezTo>
                  <a:pt x="980101" y="62929"/>
                  <a:pt x="987425" y="30990"/>
                  <a:pt x="1080008" y="17580"/>
                </a:cubicBezTo>
                <a:cubicBezTo>
                  <a:pt x="1172591" y="4171"/>
                  <a:pt x="1237827" y="-6140"/>
                  <a:pt x="1355598" y="4242"/>
                </a:cubicBezTo>
                <a:cubicBezTo>
                  <a:pt x="1473369" y="14624"/>
                  <a:pt x="1647992" y="94688"/>
                  <a:pt x="1786634" y="79872"/>
                </a:cubicBezTo>
              </a:path>
            </a:pathLst>
          </a:custGeom>
          <a:noFill/>
          <a:ln>
            <a:solidFill>
              <a:srgbClr val="47FFD1">
                <a:alpha val="29020"/>
              </a:srgb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4625975" y="3206750"/>
          <a:ext cx="196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5" name="Equation" r:id="rId22" imgW="164880" imgH="215640" progId="Equation.3">
                  <p:embed/>
                </p:oleObj>
              </mc:Choice>
              <mc:Fallback>
                <p:oleObj name="Equation" r:id="rId22" imgW="164880" imgH="21564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3206750"/>
                        <a:ext cx="1968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7232650" y="2879725"/>
          <a:ext cx="11636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6" name="Equation" r:id="rId24" imgW="977760" imgH="228600" progId="Equation.3">
                  <p:embed/>
                </p:oleObj>
              </mc:Choice>
              <mc:Fallback>
                <p:oleObj name="Equation" r:id="rId24" imgW="977760" imgH="228600" progId="Equation.3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2879725"/>
                        <a:ext cx="11636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63534"/>
              </p:ext>
            </p:extLst>
          </p:nvPr>
        </p:nvGraphicFramePr>
        <p:xfrm>
          <a:off x="7119938" y="3194050"/>
          <a:ext cx="1111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7" name="Equation" r:id="rId26" imgW="799920" imgH="215640" progId="Equation.3">
                  <p:embed/>
                </p:oleObj>
              </mc:Choice>
              <mc:Fallback>
                <p:oleObj name="Equation" r:id="rId26" imgW="799920" imgH="21564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3194050"/>
                        <a:ext cx="11112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Freeform 73"/>
          <p:cNvSpPr/>
          <p:nvPr/>
        </p:nvSpPr>
        <p:spPr>
          <a:xfrm>
            <a:off x="2844246" y="571181"/>
            <a:ext cx="4497185" cy="2635134"/>
          </a:xfrm>
          <a:custGeom>
            <a:avLst/>
            <a:gdLst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11467"/>
              <a:gd name="connsiteY0" fmla="*/ 1290331 h 2919625"/>
              <a:gd name="connsiteX1" fmla="*/ 3474719 w 3611467"/>
              <a:gd name="connsiteY1" fmla="*/ 1173953 h 2919625"/>
              <a:gd name="connsiteX2" fmla="*/ 3607723 w 3611467"/>
              <a:gd name="connsiteY2" fmla="*/ 675189 h 2919625"/>
              <a:gd name="connsiteX3" fmla="*/ 3092333 w 3611467"/>
              <a:gd name="connsiteY3" fmla="*/ 126549 h 2919625"/>
              <a:gd name="connsiteX4" fmla="*/ 947650 w 3611467"/>
              <a:gd name="connsiteY4" fmla="*/ 51734 h 2919625"/>
              <a:gd name="connsiteX5" fmla="*/ 99752 w 3611467"/>
              <a:gd name="connsiteY5" fmla="*/ 774942 h 2919625"/>
              <a:gd name="connsiteX6" fmla="*/ 49875 w 3611467"/>
              <a:gd name="connsiteY6" fmla="*/ 2919625 h 2919625"/>
              <a:gd name="connsiteX0" fmla="*/ 3158835 w 3611467"/>
              <a:gd name="connsiteY0" fmla="*/ 1287301 h 2916595"/>
              <a:gd name="connsiteX1" fmla="*/ 3474719 w 3611467"/>
              <a:gd name="connsiteY1" fmla="*/ 1170923 h 2916595"/>
              <a:gd name="connsiteX2" fmla="*/ 3607723 w 3611467"/>
              <a:gd name="connsiteY2" fmla="*/ 589032 h 2916595"/>
              <a:gd name="connsiteX3" fmla="*/ 3092333 w 3611467"/>
              <a:gd name="connsiteY3" fmla="*/ 123519 h 2916595"/>
              <a:gd name="connsiteX4" fmla="*/ 947650 w 3611467"/>
              <a:gd name="connsiteY4" fmla="*/ 48704 h 2916595"/>
              <a:gd name="connsiteX5" fmla="*/ 99752 w 3611467"/>
              <a:gd name="connsiteY5" fmla="*/ 771912 h 2916595"/>
              <a:gd name="connsiteX6" fmla="*/ 49875 w 3611467"/>
              <a:gd name="connsiteY6" fmla="*/ 2916595 h 2916595"/>
              <a:gd name="connsiteX0" fmla="*/ 3158835 w 3611467"/>
              <a:gd name="connsiteY0" fmla="*/ 1287301 h 3102553"/>
              <a:gd name="connsiteX1" fmla="*/ 3474719 w 3611467"/>
              <a:gd name="connsiteY1" fmla="*/ 1170923 h 3102553"/>
              <a:gd name="connsiteX2" fmla="*/ 3607723 w 3611467"/>
              <a:gd name="connsiteY2" fmla="*/ 589032 h 3102553"/>
              <a:gd name="connsiteX3" fmla="*/ 3092333 w 3611467"/>
              <a:gd name="connsiteY3" fmla="*/ 123519 h 3102553"/>
              <a:gd name="connsiteX4" fmla="*/ 947650 w 3611467"/>
              <a:gd name="connsiteY4" fmla="*/ 48704 h 3102553"/>
              <a:gd name="connsiteX5" fmla="*/ 99752 w 3611467"/>
              <a:gd name="connsiteY5" fmla="*/ 771912 h 3102553"/>
              <a:gd name="connsiteX6" fmla="*/ 49875 w 3611467"/>
              <a:gd name="connsiteY6" fmla="*/ 3102553 h 3102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11467" h="3102553">
                <a:moveTo>
                  <a:pt x="3158835" y="1287301"/>
                </a:moveTo>
                <a:cubicBezTo>
                  <a:pt x="3279369" y="1280374"/>
                  <a:pt x="3399904" y="1287301"/>
                  <a:pt x="3474719" y="1170923"/>
                </a:cubicBezTo>
                <a:cubicBezTo>
                  <a:pt x="3549534" y="1054545"/>
                  <a:pt x="3629891" y="938166"/>
                  <a:pt x="3607723" y="589032"/>
                </a:cubicBezTo>
                <a:cubicBezTo>
                  <a:pt x="3585555" y="239898"/>
                  <a:pt x="3535678" y="213574"/>
                  <a:pt x="3092333" y="123519"/>
                </a:cubicBezTo>
                <a:cubicBezTo>
                  <a:pt x="2648988" y="33464"/>
                  <a:pt x="1446413" y="-59361"/>
                  <a:pt x="947650" y="48704"/>
                </a:cubicBezTo>
                <a:cubicBezTo>
                  <a:pt x="448887" y="156769"/>
                  <a:pt x="249381" y="262937"/>
                  <a:pt x="99752" y="771912"/>
                </a:cubicBezTo>
                <a:cubicBezTo>
                  <a:pt x="-49877" y="1280887"/>
                  <a:pt x="-1" y="2269202"/>
                  <a:pt x="49875" y="3102553"/>
                </a:cubicBezTo>
              </a:path>
            </a:pathLst>
          </a:custGeom>
          <a:noFill/>
          <a:ln>
            <a:solidFill>
              <a:srgbClr val="C00000">
                <a:alpha val="34118"/>
              </a:srgb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5" name="Freeform 74"/>
          <p:cNvSpPr/>
          <p:nvPr/>
        </p:nvSpPr>
        <p:spPr>
          <a:xfrm>
            <a:off x="4738001" y="3291990"/>
            <a:ext cx="2272180" cy="445692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4980933" y="3622088"/>
            <a:ext cx="279501" cy="296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5737873" y="3622088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5260434" y="391160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6470895" y="3634262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6034189" y="392396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endCxn id="77" idx="0"/>
          </p:cNvCxnSpPr>
          <p:nvPr/>
        </p:nvCxnSpPr>
        <p:spPr>
          <a:xfrm>
            <a:off x="5877624" y="3434521"/>
            <a:ext cx="0" cy="187567"/>
          </a:xfrm>
          <a:prstGeom prst="straightConnector1">
            <a:avLst/>
          </a:prstGeom>
          <a:ln w="28575"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4980933" y="3911600"/>
            <a:ext cx="279501" cy="28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3" name="Straight Arrow Connector 82"/>
          <p:cNvCxnSpPr/>
          <p:nvPr/>
        </p:nvCxnSpPr>
        <p:spPr>
          <a:xfrm>
            <a:off x="6759531" y="4003441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6750396" y="3776054"/>
            <a:ext cx="37278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83558"/>
              </p:ext>
            </p:extLst>
          </p:nvPr>
        </p:nvGraphicFramePr>
        <p:xfrm>
          <a:off x="7240588" y="3616325"/>
          <a:ext cx="11477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8" name="Equation" r:id="rId28" imgW="965160" imgH="241200" progId="Equation.3">
                  <p:embed/>
                </p:oleObj>
              </mc:Choice>
              <mc:Fallback>
                <p:oleObj name="Equation" r:id="rId28" imgW="965160" imgH="241200" progId="Equation.3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3616325"/>
                        <a:ext cx="11477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21273"/>
              </p:ext>
            </p:extLst>
          </p:nvPr>
        </p:nvGraphicFramePr>
        <p:xfrm>
          <a:off x="7199313" y="3929063"/>
          <a:ext cx="950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9" name="Equation" r:id="rId30" imgW="685800" imgH="228600" progId="Equation.3">
                  <p:embed/>
                </p:oleObj>
              </mc:Choice>
              <mc:Fallback>
                <p:oleObj name="Equation" r:id="rId30" imgW="685800" imgH="22860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929063"/>
                        <a:ext cx="950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Freeform 86"/>
          <p:cNvSpPr/>
          <p:nvPr/>
        </p:nvSpPr>
        <p:spPr>
          <a:xfrm>
            <a:off x="2729244" y="233922"/>
            <a:ext cx="5322225" cy="2993954"/>
          </a:xfrm>
          <a:custGeom>
            <a:avLst/>
            <a:gdLst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11467"/>
              <a:gd name="connsiteY0" fmla="*/ 1290331 h 2919625"/>
              <a:gd name="connsiteX1" fmla="*/ 3474719 w 3611467"/>
              <a:gd name="connsiteY1" fmla="*/ 1173953 h 2919625"/>
              <a:gd name="connsiteX2" fmla="*/ 3607723 w 3611467"/>
              <a:gd name="connsiteY2" fmla="*/ 675189 h 2919625"/>
              <a:gd name="connsiteX3" fmla="*/ 3092333 w 3611467"/>
              <a:gd name="connsiteY3" fmla="*/ 126549 h 2919625"/>
              <a:gd name="connsiteX4" fmla="*/ 947650 w 3611467"/>
              <a:gd name="connsiteY4" fmla="*/ 51734 h 2919625"/>
              <a:gd name="connsiteX5" fmla="*/ 99752 w 3611467"/>
              <a:gd name="connsiteY5" fmla="*/ 774942 h 2919625"/>
              <a:gd name="connsiteX6" fmla="*/ 49875 w 3611467"/>
              <a:gd name="connsiteY6" fmla="*/ 2919625 h 2919625"/>
              <a:gd name="connsiteX0" fmla="*/ 3158835 w 3611467"/>
              <a:gd name="connsiteY0" fmla="*/ 1287301 h 2916595"/>
              <a:gd name="connsiteX1" fmla="*/ 3474719 w 3611467"/>
              <a:gd name="connsiteY1" fmla="*/ 1170923 h 2916595"/>
              <a:gd name="connsiteX2" fmla="*/ 3607723 w 3611467"/>
              <a:gd name="connsiteY2" fmla="*/ 589032 h 2916595"/>
              <a:gd name="connsiteX3" fmla="*/ 3092333 w 3611467"/>
              <a:gd name="connsiteY3" fmla="*/ 123519 h 2916595"/>
              <a:gd name="connsiteX4" fmla="*/ 947650 w 3611467"/>
              <a:gd name="connsiteY4" fmla="*/ 48704 h 2916595"/>
              <a:gd name="connsiteX5" fmla="*/ 99752 w 3611467"/>
              <a:gd name="connsiteY5" fmla="*/ 771912 h 2916595"/>
              <a:gd name="connsiteX6" fmla="*/ 49875 w 3611467"/>
              <a:gd name="connsiteY6" fmla="*/ 2916595 h 2916595"/>
              <a:gd name="connsiteX0" fmla="*/ 3158835 w 3611467"/>
              <a:gd name="connsiteY0" fmla="*/ 1287301 h 3102553"/>
              <a:gd name="connsiteX1" fmla="*/ 3474719 w 3611467"/>
              <a:gd name="connsiteY1" fmla="*/ 1170923 h 3102553"/>
              <a:gd name="connsiteX2" fmla="*/ 3607723 w 3611467"/>
              <a:gd name="connsiteY2" fmla="*/ 589032 h 3102553"/>
              <a:gd name="connsiteX3" fmla="*/ 3092333 w 3611467"/>
              <a:gd name="connsiteY3" fmla="*/ 123519 h 3102553"/>
              <a:gd name="connsiteX4" fmla="*/ 947650 w 3611467"/>
              <a:gd name="connsiteY4" fmla="*/ 48704 h 3102553"/>
              <a:gd name="connsiteX5" fmla="*/ 99752 w 3611467"/>
              <a:gd name="connsiteY5" fmla="*/ 771912 h 3102553"/>
              <a:gd name="connsiteX6" fmla="*/ 49875 w 3611467"/>
              <a:gd name="connsiteY6" fmla="*/ 3102553 h 3102553"/>
              <a:gd name="connsiteX0" fmla="*/ 2913656 w 3613618"/>
              <a:gd name="connsiteY0" fmla="*/ 1425601 h 3102553"/>
              <a:gd name="connsiteX1" fmla="*/ 3474719 w 3613618"/>
              <a:gd name="connsiteY1" fmla="*/ 1170923 h 3102553"/>
              <a:gd name="connsiteX2" fmla="*/ 3607723 w 3613618"/>
              <a:gd name="connsiteY2" fmla="*/ 589032 h 3102553"/>
              <a:gd name="connsiteX3" fmla="*/ 3092333 w 3613618"/>
              <a:gd name="connsiteY3" fmla="*/ 123519 h 3102553"/>
              <a:gd name="connsiteX4" fmla="*/ 947650 w 3613618"/>
              <a:gd name="connsiteY4" fmla="*/ 48704 h 3102553"/>
              <a:gd name="connsiteX5" fmla="*/ 99752 w 3613618"/>
              <a:gd name="connsiteY5" fmla="*/ 771912 h 3102553"/>
              <a:gd name="connsiteX6" fmla="*/ 49875 w 3613618"/>
              <a:gd name="connsiteY6" fmla="*/ 3102553 h 3102553"/>
              <a:gd name="connsiteX0" fmla="*/ 2913656 w 3626444"/>
              <a:gd name="connsiteY0" fmla="*/ 1425601 h 3102553"/>
              <a:gd name="connsiteX1" fmla="*/ 3456331 w 3626444"/>
              <a:gd name="connsiteY1" fmla="*/ 1207001 h 3102553"/>
              <a:gd name="connsiteX2" fmla="*/ 3607723 w 3626444"/>
              <a:gd name="connsiteY2" fmla="*/ 589032 h 3102553"/>
              <a:gd name="connsiteX3" fmla="*/ 3092333 w 3626444"/>
              <a:gd name="connsiteY3" fmla="*/ 123519 h 3102553"/>
              <a:gd name="connsiteX4" fmla="*/ 947650 w 3626444"/>
              <a:gd name="connsiteY4" fmla="*/ 48704 h 3102553"/>
              <a:gd name="connsiteX5" fmla="*/ 99752 w 3626444"/>
              <a:gd name="connsiteY5" fmla="*/ 771912 h 3102553"/>
              <a:gd name="connsiteX6" fmla="*/ 49875 w 3626444"/>
              <a:gd name="connsiteY6" fmla="*/ 3102553 h 3102553"/>
              <a:gd name="connsiteX0" fmla="*/ 2950494 w 3663282"/>
              <a:gd name="connsiteY0" fmla="*/ 1424711 h 3101663"/>
              <a:gd name="connsiteX1" fmla="*/ 3493169 w 3663282"/>
              <a:gd name="connsiteY1" fmla="*/ 1206111 h 3101663"/>
              <a:gd name="connsiteX2" fmla="*/ 3644561 w 3663282"/>
              <a:gd name="connsiteY2" fmla="*/ 588142 h 3101663"/>
              <a:gd name="connsiteX3" fmla="*/ 3129171 w 3663282"/>
              <a:gd name="connsiteY3" fmla="*/ 122629 h 3101663"/>
              <a:gd name="connsiteX4" fmla="*/ 984488 w 3663282"/>
              <a:gd name="connsiteY4" fmla="*/ 47814 h 3101663"/>
              <a:gd name="connsiteX5" fmla="*/ 75295 w 3663282"/>
              <a:gd name="connsiteY5" fmla="*/ 758996 h 3101663"/>
              <a:gd name="connsiteX6" fmla="*/ 86713 w 3663282"/>
              <a:gd name="connsiteY6" fmla="*/ 3101663 h 3101663"/>
              <a:gd name="connsiteX0" fmla="*/ 2943750 w 3656538"/>
              <a:gd name="connsiteY0" fmla="*/ 1424711 h 2091475"/>
              <a:gd name="connsiteX1" fmla="*/ 3486425 w 3656538"/>
              <a:gd name="connsiteY1" fmla="*/ 1206111 h 2091475"/>
              <a:gd name="connsiteX2" fmla="*/ 3637817 w 3656538"/>
              <a:gd name="connsiteY2" fmla="*/ 588142 h 2091475"/>
              <a:gd name="connsiteX3" fmla="*/ 3122427 w 3656538"/>
              <a:gd name="connsiteY3" fmla="*/ 122629 h 2091475"/>
              <a:gd name="connsiteX4" fmla="*/ 977744 w 3656538"/>
              <a:gd name="connsiteY4" fmla="*/ 47814 h 2091475"/>
              <a:gd name="connsiteX5" fmla="*/ 68551 w 3656538"/>
              <a:gd name="connsiteY5" fmla="*/ 758996 h 2091475"/>
              <a:gd name="connsiteX6" fmla="*/ 98358 w 3656538"/>
              <a:gd name="connsiteY6" fmla="*/ 2091475 h 2091475"/>
              <a:gd name="connsiteX0" fmla="*/ 2914717 w 3627505"/>
              <a:gd name="connsiteY0" fmla="*/ 1410477 h 2077241"/>
              <a:gd name="connsiteX1" fmla="*/ 3457392 w 3627505"/>
              <a:gd name="connsiteY1" fmla="*/ 1191877 h 2077241"/>
              <a:gd name="connsiteX2" fmla="*/ 3608784 w 3627505"/>
              <a:gd name="connsiteY2" fmla="*/ 573908 h 2077241"/>
              <a:gd name="connsiteX3" fmla="*/ 3093394 w 3627505"/>
              <a:gd name="connsiteY3" fmla="*/ 108395 h 2077241"/>
              <a:gd name="connsiteX4" fmla="*/ 948711 w 3627505"/>
              <a:gd name="connsiteY4" fmla="*/ 33580 h 2077241"/>
              <a:gd name="connsiteX5" fmla="*/ 82424 w 3627505"/>
              <a:gd name="connsiteY5" fmla="*/ 552345 h 2077241"/>
              <a:gd name="connsiteX6" fmla="*/ 69325 w 3627505"/>
              <a:gd name="connsiteY6" fmla="*/ 2077241 h 2077241"/>
              <a:gd name="connsiteX0" fmla="*/ 2822775 w 3629269"/>
              <a:gd name="connsiteY0" fmla="*/ 1873480 h 2077241"/>
              <a:gd name="connsiteX1" fmla="*/ 3457392 w 3629269"/>
              <a:gd name="connsiteY1" fmla="*/ 1191877 h 2077241"/>
              <a:gd name="connsiteX2" fmla="*/ 3608784 w 3629269"/>
              <a:gd name="connsiteY2" fmla="*/ 573908 h 2077241"/>
              <a:gd name="connsiteX3" fmla="*/ 3093394 w 3629269"/>
              <a:gd name="connsiteY3" fmla="*/ 108395 h 2077241"/>
              <a:gd name="connsiteX4" fmla="*/ 948711 w 3629269"/>
              <a:gd name="connsiteY4" fmla="*/ 33580 h 2077241"/>
              <a:gd name="connsiteX5" fmla="*/ 82424 w 3629269"/>
              <a:gd name="connsiteY5" fmla="*/ 552345 h 2077241"/>
              <a:gd name="connsiteX6" fmla="*/ 69325 w 3629269"/>
              <a:gd name="connsiteY6" fmla="*/ 2077241 h 2077241"/>
              <a:gd name="connsiteX0" fmla="*/ 2822775 w 3680910"/>
              <a:gd name="connsiteY0" fmla="*/ 1873480 h 2077241"/>
              <a:gd name="connsiteX1" fmla="*/ 3592240 w 3680910"/>
              <a:gd name="connsiteY1" fmla="*/ 1245995 h 2077241"/>
              <a:gd name="connsiteX2" fmla="*/ 3608784 w 3680910"/>
              <a:gd name="connsiteY2" fmla="*/ 573908 h 2077241"/>
              <a:gd name="connsiteX3" fmla="*/ 3093394 w 3680910"/>
              <a:gd name="connsiteY3" fmla="*/ 108395 h 2077241"/>
              <a:gd name="connsiteX4" fmla="*/ 948711 w 3680910"/>
              <a:gd name="connsiteY4" fmla="*/ 33580 h 2077241"/>
              <a:gd name="connsiteX5" fmla="*/ 82424 w 3680910"/>
              <a:gd name="connsiteY5" fmla="*/ 552345 h 2077241"/>
              <a:gd name="connsiteX6" fmla="*/ 69325 w 3680910"/>
              <a:gd name="connsiteY6" fmla="*/ 2077241 h 2077241"/>
              <a:gd name="connsiteX0" fmla="*/ 2822775 w 3746855"/>
              <a:gd name="connsiteY0" fmla="*/ 1869499 h 2073260"/>
              <a:gd name="connsiteX1" fmla="*/ 3592240 w 3746855"/>
              <a:gd name="connsiteY1" fmla="*/ 1242014 h 2073260"/>
              <a:gd name="connsiteX2" fmla="*/ 3706855 w 3746855"/>
              <a:gd name="connsiteY2" fmla="*/ 443653 h 2073260"/>
              <a:gd name="connsiteX3" fmla="*/ 3093394 w 3746855"/>
              <a:gd name="connsiteY3" fmla="*/ 104414 h 2073260"/>
              <a:gd name="connsiteX4" fmla="*/ 948711 w 3746855"/>
              <a:gd name="connsiteY4" fmla="*/ 29599 h 2073260"/>
              <a:gd name="connsiteX5" fmla="*/ 82424 w 3746855"/>
              <a:gd name="connsiteY5" fmla="*/ 548364 h 2073260"/>
              <a:gd name="connsiteX6" fmla="*/ 69325 w 3746855"/>
              <a:gd name="connsiteY6" fmla="*/ 2073260 h 2073260"/>
              <a:gd name="connsiteX0" fmla="*/ 2822775 w 3748217"/>
              <a:gd name="connsiteY0" fmla="*/ 1978040 h 2181801"/>
              <a:gd name="connsiteX1" fmla="*/ 3592240 w 3748217"/>
              <a:gd name="connsiteY1" fmla="*/ 1350555 h 2181801"/>
              <a:gd name="connsiteX2" fmla="*/ 3706855 w 3748217"/>
              <a:gd name="connsiteY2" fmla="*/ 552194 h 2181801"/>
              <a:gd name="connsiteX3" fmla="*/ 3075006 w 3748217"/>
              <a:gd name="connsiteY3" fmla="*/ 26551 h 2181801"/>
              <a:gd name="connsiteX4" fmla="*/ 948711 w 3748217"/>
              <a:gd name="connsiteY4" fmla="*/ 138140 h 2181801"/>
              <a:gd name="connsiteX5" fmla="*/ 82424 w 3748217"/>
              <a:gd name="connsiteY5" fmla="*/ 656905 h 2181801"/>
              <a:gd name="connsiteX6" fmla="*/ 69325 w 3748217"/>
              <a:gd name="connsiteY6" fmla="*/ 2181801 h 2181801"/>
              <a:gd name="connsiteX0" fmla="*/ 2803283 w 3728725"/>
              <a:gd name="connsiteY0" fmla="*/ 2057689 h 2261450"/>
              <a:gd name="connsiteX1" fmla="*/ 3572748 w 3728725"/>
              <a:gd name="connsiteY1" fmla="*/ 1430204 h 2261450"/>
              <a:gd name="connsiteX2" fmla="*/ 3687363 w 3728725"/>
              <a:gd name="connsiteY2" fmla="*/ 631843 h 2261450"/>
              <a:gd name="connsiteX3" fmla="*/ 3055514 w 3728725"/>
              <a:gd name="connsiteY3" fmla="*/ 106200 h 2261450"/>
              <a:gd name="connsiteX4" fmla="*/ 647264 w 3728725"/>
              <a:gd name="connsiteY4" fmla="*/ 55438 h 2261450"/>
              <a:gd name="connsiteX5" fmla="*/ 62932 w 3728725"/>
              <a:gd name="connsiteY5" fmla="*/ 736554 h 2261450"/>
              <a:gd name="connsiteX6" fmla="*/ 49833 w 3728725"/>
              <a:gd name="connsiteY6" fmla="*/ 2261450 h 2261450"/>
              <a:gd name="connsiteX0" fmla="*/ 2972323 w 3897765"/>
              <a:gd name="connsiteY0" fmla="*/ 2058130 h 2261891"/>
              <a:gd name="connsiteX1" fmla="*/ 3741788 w 3897765"/>
              <a:gd name="connsiteY1" fmla="*/ 1430645 h 2261891"/>
              <a:gd name="connsiteX2" fmla="*/ 3856403 w 3897765"/>
              <a:gd name="connsiteY2" fmla="*/ 632284 h 2261891"/>
              <a:gd name="connsiteX3" fmla="*/ 3224554 w 3897765"/>
              <a:gd name="connsiteY3" fmla="*/ 106641 h 2261891"/>
              <a:gd name="connsiteX4" fmla="*/ 816304 w 3897765"/>
              <a:gd name="connsiteY4" fmla="*/ 55879 h 2261891"/>
              <a:gd name="connsiteX5" fmla="*/ 23570 w 3897765"/>
              <a:gd name="connsiteY5" fmla="*/ 743007 h 2261891"/>
              <a:gd name="connsiteX6" fmla="*/ 218873 w 3897765"/>
              <a:gd name="connsiteY6" fmla="*/ 2261891 h 2261891"/>
              <a:gd name="connsiteX0" fmla="*/ 2998944 w 3924386"/>
              <a:gd name="connsiteY0" fmla="*/ 2058130 h 2165682"/>
              <a:gd name="connsiteX1" fmla="*/ 3768409 w 3924386"/>
              <a:gd name="connsiteY1" fmla="*/ 1430645 h 2165682"/>
              <a:gd name="connsiteX2" fmla="*/ 3883024 w 3924386"/>
              <a:gd name="connsiteY2" fmla="*/ 632284 h 2165682"/>
              <a:gd name="connsiteX3" fmla="*/ 3251175 w 3924386"/>
              <a:gd name="connsiteY3" fmla="*/ 106641 h 2165682"/>
              <a:gd name="connsiteX4" fmla="*/ 842925 w 3924386"/>
              <a:gd name="connsiteY4" fmla="*/ 55879 h 2165682"/>
              <a:gd name="connsiteX5" fmla="*/ 50191 w 3924386"/>
              <a:gd name="connsiteY5" fmla="*/ 743007 h 2165682"/>
              <a:gd name="connsiteX6" fmla="*/ 110646 w 3924386"/>
              <a:gd name="connsiteY6" fmla="*/ 2165682 h 2165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24386" h="2165682">
                <a:moveTo>
                  <a:pt x="2998944" y="2058130"/>
                </a:moveTo>
                <a:cubicBezTo>
                  <a:pt x="3119478" y="2051203"/>
                  <a:pt x="3621062" y="1668286"/>
                  <a:pt x="3768409" y="1430645"/>
                </a:cubicBezTo>
                <a:cubicBezTo>
                  <a:pt x="3915756" y="1193004"/>
                  <a:pt x="3969230" y="852951"/>
                  <a:pt x="3883024" y="632284"/>
                </a:cubicBezTo>
                <a:cubicBezTo>
                  <a:pt x="3796818" y="411617"/>
                  <a:pt x="3757858" y="202708"/>
                  <a:pt x="3251175" y="106641"/>
                </a:cubicBezTo>
                <a:cubicBezTo>
                  <a:pt x="2744492" y="10574"/>
                  <a:pt x="1376422" y="-50182"/>
                  <a:pt x="842925" y="55879"/>
                </a:cubicBezTo>
                <a:cubicBezTo>
                  <a:pt x="309428" y="161940"/>
                  <a:pt x="172237" y="391373"/>
                  <a:pt x="50191" y="743007"/>
                </a:cubicBezTo>
                <a:cubicBezTo>
                  <a:pt x="-71855" y="1094641"/>
                  <a:pt x="60770" y="1332331"/>
                  <a:pt x="110646" y="2165682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88" name="Freeform 87"/>
          <p:cNvSpPr/>
          <p:nvPr/>
        </p:nvSpPr>
        <p:spPr>
          <a:xfrm>
            <a:off x="3165716" y="3442091"/>
            <a:ext cx="1604526" cy="605829"/>
          </a:xfrm>
          <a:custGeom>
            <a:avLst/>
            <a:gdLst>
              <a:gd name="connsiteX0" fmla="*/ 0 w 1562100"/>
              <a:gd name="connsiteY0" fmla="*/ 927100 h 927100"/>
              <a:gd name="connsiteX1" fmla="*/ 800100 w 1562100"/>
              <a:gd name="connsiteY1" fmla="*/ 863600 h 927100"/>
              <a:gd name="connsiteX2" fmla="*/ 1054100 w 1562100"/>
              <a:gd name="connsiteY2" fmla="*/ 584200 h 927100"/>
              <a:gd name="connsiteX3" fmla="*/ 1200150 w 1562100"/>
              <a:gd name="connsiteY3" fmla="*/ 127000 h 927100"/>
              <a:gd name="connsiteX4" fmla="*/ 1562100 w 1562100"/>
              <a:gd name="connsiteY4" fmla="*/ 0 h 927100"/>
              <a:gd name="connsiteX0" fmla="*/ 0 w 1786634"/>
              <a:gd name="connsiteY0" fmla="*/ 803901 h 803901"/>
              <a:gd name="connsiteX1" fmla="*/ 800100 w 1786634"/>
              <a:gd name="connsiteY1" fmla="*/ 740401 h 803901"/>
              <a:gd name="connsiteX2" fmla="*/ 1054100 w 1786634"/>
              <a:gd name="connsiteY2" fmla="*/ 461001 h 803901"/>
              <a:gd name="connsiteX3" fmla="*/ 1200150 w 1786634"/>
              <a:gd name="connsiteY3" fmla="*/ 3801 h 803901"/>
              <a:gd name="connsiteX4" fmla="*/ 1786634 w 1786634"/>
              <a:gd name="connsiteY4" fmla="*/ 735574 h 803901"/>
              <a:gd name="connsiteX0" fmla="*/ 0 w 1786634"/>
              <a:gd name="connsiteY0" fmla="*/ 343666 h 343666"/>
              <a:gd name="connsiteX1" fmla="*/ 800100 w 1786634"/>
              <a:gd name="connsiteY1" fmla="*/ 280166 h 343666"/>
              <a:gd name="connsiteX2" fmla="*/ 1054100 w 1786634"/>
              <a:gd name="connsiteY2" fmla="*/ 766 h 343666"/>
              <a:gd name="connsiteX3" fmla="*/ 1355598 w 1786634"/>
              <a:gd name="connsiteY3" fmla="*/ 199709 h 343666"/>
              <a:gd name="connsiteX4" fmla="*/ 1786634 w 1786634"/>
              <a:gd name="connsiteY4" fmla="*/ 275339 h 343666"/>
              <a:gd name="connsiteX0" fmla="*/ 0 w 1786634"/>
              <a:gd name="connsiteY0" fmla="*/ 148199 h 148199"/>
              <a:gd name="connsiteX1" fmla="*/ 800100 w 1786634"/>
              <a:gd name="connsiteY1" fmla="*/ 84699 h 148199"/>
              <a:gd name="connsiteX2" fmla="*/ 1080008 w 1786634"/>
              <a:gd name="connsiteY2" fmla="*/ 17580 h 148199"/>
              <a:gd name="connsiteX3" fmla="*/ 1355598 w 1786634"/>
              <a:gd name="connsiteY3" fmla="*/ 4242 h 148199"/>
              <a:gd name="connsiteX4" fmla="*/ 1786634 w 1786634"/>
              <a:gd name="connsiteY4" fmla="*/ 79872 h 148199"/>
              <a:gd name="connsiteX0" fmla="*/ 0 w 1958692"/>
              <a:gd name="connsiteY0" fmla="*/ 52475 h 85262"/>
              <a:gd name="connsiteX1" fmla="*/ 972158 w 1958692"/>
              <a:gd name="connsiteY1" fmla="*/ 84699 h 85262"/>
              <a:gd name="connsiteX2" fmla="*/ 1252066 w 1958692"/>
              <a:gd name="connsiteY2" fmla="*/ 17580 h 85262"/>
              <a:gd name="connsiteX3" fmla="*/ 1527656 w 1958692"/>
              <a:gd name="connsiteY3" fmla="*/ 4242 h 85262"/>
              <a:gd name="connsiteX4" fmla="*/ 1958692 w 1958692"/>
              <a:gd name="connsiteY4" fmla="*/ 79872 h 85262"/>
              <a:gd name="connsiteX0" fmla="*/ 0 w 2281302"/>
              <a:gd name="connsiteY0" fmla="*/ 86320 h 572172"/>
              <a:gd name="connsiteX1" fmla="*/ 972158 w 2281302"/>
              <a:gd name="connsiteY1" fmla="*/ 118544 h 572172"/>
              <a:gd name="connsiteX2" fmla="*/ 1252066 w 2281302"/>
              <a:gd name="connsiteY2" fmla="*/ 51425 h 572172"/>
              <a:gd name="connsiteX3" fmla="*/ 1527656 w 2281302"/>
              <a:gd name="connsiteY3" fmla="*/ 38087 h 572172"/>
              <a:gd name="connsiteX4" fmla="*/ 2281302 w 2281302"/>
              <a:gd name="connsiteY4" fmla="*/ 571824 h 572172"/>
              <a:gd name="connsiteX0" fmla="*/ 0 w 2281302"/>
              <a:gd name="connsiteY0" fmla="*/ 51769 h 542004"/>
              <a:gd name="connsiteX1" fmla="*/ 972158 w 2281302"/>
              <a:gd name="connsiteY1" fmla="*/ 83993 h 542004"/>
              <a:gd name="connsiteX2" fmla="*/ 1252066 w 2281302"/>
              <a:gd name="connsiteY2" fmla="*/ 16874 h 542004"/>
              <a:gd name="connsiteX3" fmla="*/ 1559916 w 2281302"/>
              <a:gd name="connsiteY3" fmla="*/ 447968 h 542004"/>
              <a:gd name="connsiteX4" fmla="*/ 2281302 w 2281302"/>
              <a:gd name="connsiteY4" fmla="*/ 537273 h 542004"/>
              <a:gd name="connsiteX0" fmla="*/ 0 w 2281302"/>
              <a:gd name="connsiteY0" fmla="*/ 1958 h 489673"/>
              <a:gd name="connsiteX1" fmla="*/ 972158 w 2281302"/>
              <a:gd name="connsiteY1" fmla="*/ 34182 h 489673"/>
              <a:gd name="connsiteX2" fmla="*/ 1198298 w 2281302"/>
              <a:gd name="connsiteY2" fmla="*/ 240559 h 489673"/>
              <a:gd name="connsiteX3" fmla="*/ 1559916 w 2281302"/>
              <a:gd name="connsiteY3" fmla="*/ 398157 h 489673"/>
              <a:gd name="connsiteX4" fmla="*/ 2281302 w 2281302"/>
              <a:gd name="connsiteY4" fmla="*/ 487462 h 489673"/>
              <a:gd name="connsiteX0" fmla="*/ 0 w 2281302"/>
              <a:gd name="connsiteY0" fmla="*/ 76 h 487791"/>
              <a:gd name="connsiteX1" fmla="*/ 724824 w 2281302"/>
              <a:gd name="connsiteY1" fmla="*/ 134861 h 487791"/>
              <a:gd name="connsiteX2" fmla="*/ 1198298 w 2281302"/>
              <a:gd name="connsiteY2" fmla="*/ 238677 h 487791"/>
              <a:gd name="connsiteX3" fmla="*/ 1559916 w 2281302"/>
              <a:gd name="connsiteY3" fmla="*/ 396275 h 487791"/>
              <a:gd name="connsiteX4" fmla="*/ 2281302 w 2281302"/>
              <a:gd name="connsiteY4" fmla="*/ 485580 h 487791"/>
              <a:gd name="connsiteX0" fmla="*/ 0 w 2281302"/>
              <a:gd name="connsiteY0" fmla="*/ 10594 h 498309"/>
              <a:gd name="connsiteX1" fmla="*/ 864622 w 2281302"/>
              <a:gd name="connsiteY1" fmla="*/ 22305 h 498309"/>
              <a:gd name="connsiteX2" fmla="*/ 1198298 w 2281302"/>
              <a:gd name="connsiteY2" fmla="*/ 249195 h 498309"/>
              <a:gd name="connsiteX3" fmla="*/ 1559916 w 2281302"/>
              <a:gd name="connsiteY3" fmla="*/ 406793 h 498309"/>
              <a:gd name="connsiteX4" fmla="*/ 2281302 w 2281302"/>
              <a:gd name="connsiteY4" fmla="*/ 496098 h 498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1302" h="498309">
                <a:moveTo>
                  <a:pt x="0" y="10594"/>
                </a:moveTo>
                <a:cubicBezTo>
                  <a:pt x="312208" y="7419"/>
                  <a:pt x="664906" y="-17462"/>
                  <a:pt x="864622" y="22305"/>
                </a:cubicBezTo>
                <a:cubicBezTo>
                  <a:pt x="1064338" y="62072"/>
                  <a:pt x="1082416" y="185114"/>
                  <a:pt x="1198298" y="249195"/>
                </a:cubicBezTo>
                <a:cubicBezTo>
                  <a:pt x="1314180" y="313276"/>
                  <a:pt x="1379415" y="365643"/>
                  <a:pt x="1559916" y="406793"/>
                </a:cubicBezTo>
                <a:cubicBezTo>
                  <a:pt x="1740417" y="447943"/>
                  <a:pt x="2142660" y="510914"/>
                  <a:pt x="2281302" y="496098"/>
                </a:cubicBezTo>
              </a:path>
            </a:pathLst>
          </a:cu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33079"/>
              </p:ext>
            </p:extLst>
          </p:nvPr>
        </p:nvGraphicFramePr>
        <p:xfrm>
          <a:off x="4727575" y="3976688"/>
          <a:ext cx="196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50" name="Equation" r:id="rId32" imgW="164880" imgH="228600" progId="Equation.3">
                  <p:embed/>
                </p:oleObj>
              </mc:Choice>
              <mc:Fallback>
                <p:oleObj name="Equation" r:id="rId32" imgW="164880" imgH="2286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976688"/>
                        <a:ext cx="19685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32527"/>
              </p:ext>
            </p:extLst>
          </p:nvPr>
        </p:nvGraphicFramePr>
        <p:xfrm>
          <a:off x="4090203" y="3696998"/>
          <a:ext cx="9191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51" name="Equation" r:id="rId34" imgW="774360" imgH="228600" progId="Equation.3">
                  <p:embed/>
                </p:oleObj>
              </mc:Choice>
              <mc:Fallback>
                <p:oleObj name="Equation" r:id="rId34" imgW="774360" imgH="22860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203" y="3696998"/>
                        <a:ext cx="919162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Freeform 90"/>
          <p:cNvSpPr/>
          <p:nvPr/>
        </p:nvSpPr>
        <p:spPr>
          <a:xfrm>
            <a:off x="3133897" y="2567750"/>
            <a:ext cx="1503640" cy="798696"/>
          </a:xfrm>
          <a:custGeom>
            <a:avLst/>
            <a:gdLst>
              <a:gd name="connsiteX0" fmla="*/ 0 w 1562100"/>
              <a:gd name="connsiteY0" fmla="*/ 927100 h 927100"/>
              <a:gd name="connsiteX1" fmla="*/ 800100 w 1562100"/>
              <a:gd name="connsiteY1" fmla="*/ 863600 h 927100"/>
              <a:gd name="connsiteX2" fmla="*/ 1054100 w 1562100"/>
              <a:gd name="connsiteY2" fmla="*/ 584200 h 927100"/>
              <a:gd name="connsiteX3" fmla="*/ 1200150 w 1562100"/>
              <a:gd name="connsiteY3" fmla="*/ 127000 h 927100"/>
              <a:gd name="connsiteX4" fmla="*/ 1562100 w 1562100"/>
              <a:gd name="connsiteY4" fmla="*/ 0 h 92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927100">
                <a:moveTo>
                  <a:pt x="0" y="927100"/>
                </a:moveTo>
                <a:cubicBezTo>
                  <a:pt x="312208" y="923925"/>
                  <a:pt x="624417" y="920750"/>
                  <a:pt x="800100" y="863600"/>
                </a:cubicBezTo>
                <a:cubicBezTo>
                  <a:pt x="975783" y="806450"/>
                  <a:pt x="987425" y="706967"/>
                  <a:pt x="1054100" y="584200"/>
                </a:cubicBezTo>
                <a:cubicBezTo>
                  <a:pt x="1120775" y="461433"/>
                  <a:pt x="1115483" y="224367"/>
                  <a:pt x="1200150" y="127000"/>
                </a:cubicBezTo>
                <a:cubicBezTo>
                  <a:pt x="1284817" y="29633"/>
                  <a:pt x="1423458" y="14816"/>
                  <a:pt x="1562100" y="0"/>
                </a:cubicBezTo>
              </a:path>
            </a:pathLst>
          </a:custGeom>
          <a:noFill/>
          <a:ln>
            <a:solidFill>
              <a:srgbClr val="47FFD1">
                <a:alpha val="27843"/>
              </a:srgb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TextBox 31"/>
          <p:cNvSpPr txBox="1"/>
          <p:nvPr/>
        </p:nvSpPr>
        <p:spPr>
          <a:xfrm>
            <a:off x="5618403" y="4757418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(…)</a:t>
            </a:r>
            <a:endParaRPr lang="en-CA" dirty="0"/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79047"/>
              </p:ext>
            </p:extLst>
          </p:nvPr>
        </p:nvGraphicFramePr>
        <p:xfrm>
          <a:off x="2903538" y="4400550"/>
          <a:ext cx="18494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52" name="Equation" r:id="rId36" imgW="660240" imgH="228600" progId="Equation.3">
                  <p:embed/>
                </p:oleObj>
              </mc:Choice>
              <mc:Fallback>
                <p:oleObj name="Equation" r:id="rId36" imgW="660240" imgH="2286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400550"/>
                        <a:ext cx="184943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07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52</a:t>
            </a:fld>
            <a:endParaRPr lang="fr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541" y="2929722"/>
            <a:ext cx="903069" cy="91561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227425" y="2671383"/>
            <a:ext cx="1413164" cy="1432290"/>
            <a:chOff x="3026534" y="3884870"/>
            <a:chExt cx="2936383" cy="2820732"/>
          </a:xfrm>
        </p:grpSpPr>
        <p:sp>
          <p:nvSpPr>
            <p:cNvPr id="7" name="Trapezoid 6"/>
            <p:cNvSpPr/>
            <p:nvPr/>
          </p:nvSpPr>
          <p:spPr>
            <a:xfrm rot="5400000">
              <a:off x="3084360" y="3827044"/>
              <a:ext cx="2820732" cy="2936383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237049" y="4280107"/>
              <a:ext cx="1001396" cy="2182116"/>
              <a:chOff x="2936026" y="4490353"/>
              <a:chExt cx="651225" cy="1199113"/>
            </a:xfrm>
            <a:solidFill>
              <a:schemeClr val="bg1"/>
            </a:solidFill>
          </p:grpSpPr>
          <p:sp>
            <p:nvSpPr>
              <p:cNvPr id="21" name="Cube 20"/>
              <p:cNvSpPr/>
              <p:nvPr/>
            </p:nvSpPr>
            <p:spPr>
              <a:xfrm>
                <a:off x="2936026" y="4496384"/>
                <a:ext cx="488197" cy="1193082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3017540" y="4490353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3" name="Cube 22"/>
              <p:cNvSpPr/>
              <p:nvPr/>
            </p:nvSpPr>
            <p:spPr>
              <a:xfrm>
                <a:off x="3099054" y="4498376"/>
                <a:ext cx="488197" cy="1173099"/>
              </a:xfrm>
              <a:prstGeom prst="cube">
                <a:avLst>
                  <a:gd name="adj" fmla="val 83368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992574" y="4621276"/>
              <a:ext cx="819449" cy="1389344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8" name="Cube 17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9" name="Cube 18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20" name="Cube 19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683362" y="4817956"/>
              <a:ext cx="602349" cy="917646"/>
              <a:chOff x="3996733" y="5166387"/>
              <a:chExt cx="516560" cy="804169"/>
            </a:xfrm>
            <a:solidFill>
              <a:schemeClr val="bg1"/>
            </a:solidFill>
          </p:grpSpPr>
          <p:sp>
            <p:nvSpPr>
              <p:cNvPr id="15" name="Cube 14"/>
              <p:cNvSpPr/>
              <p:nvPr/>
            </p:nvSpPr>
            <p:spPr>
              <a:xfrm>
                <a:off x="3996733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" name="Cube 15"/>
              <p:cNvSpPr/>
              <p:nvPr/>
            </p:nvSpPr>
            <p:spPr>
              <a:xfrm>
                <a:off x="4085812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" name="Cube 16"/>
              <p:cNvSpPr/>
              <p:nvPr/>
            </p:nvSpPr>
            <p:spPr>
              <a:xfrm>
                <a:off x="4156811" y="5166387"/>
                <a:ext cx="356482" cy="804169"/>
              </a:xfrm>
              <a:prstGeom prst="cube">
                <a:avLst>
                  <a:gd name="adj" fmla="val 73466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5218989" y="4968366"/>
              <a:ext cx="490814" cy="534584"/>
              <a:chOff x="4085834" y="3608778"/>
              <a:chExt cx="731109" cy="556531"/>
            </a:xfrm>
            <a:solidFill>
              <a:schemeClr val="bg1"/>
            </a:solidFill>
          </p:grpSpPr>
          <p:sp>
            <p:nvSpPr>
              <p:cNvPr id="12" name="Cube 11"/>
              <p:cNvSpPr/>
              <p:nvPr/>
            </p:nvSpPr>
            <p:spPr>
              <a:xfrm>
                <a:off x="4085834" y="3608778"/>
                <a:ext cx="384705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" name="Cube 12"/>
              <p:cNvSpPr/>
              <p:nvPr/>
            </p:nvSpPr>
            <p:spPr>
              <a:xfrm>
                <a:off x="4239887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4" name="Cube 13"/>
              <p:cNvSpPr/>
              <p:nvPr/>
            </p:nvSpPr>
            <p:spPr>
              <a:xfrm>
                <a:off x="4432240" y="3608778"/>
                <a:ext cx="384703" cy="556531"/>
              </a:xfrm>
              <a:prstGeom prst="cube">
                <a:avLst>
                  <a:gd name="adj" fmla="val 53052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1227013" y="4111087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smtClean="0"/>
              <a:t>« </a:t>
            </a:r>
            <a:r>
              <a:rPr lang="fr-CA" sz="1800" dirty="0" err="1" smtClean="0"/>
              <a:t>Backend</a:t>
            </a:r>
            <a:r>
              <a:rPr lang="fr-CA" sz="1800" dirty="0" smtClean="0"/>
              <a:t> »</a:t>
            </a:r>
          </a:p>
          <a:p>
            <a:pPr algn="ctr"/>
            <a:r>
              <a:rPr lang="fr-CA" sz="1800" dirty="0" smtClean="0"/>
              <a:t>VGG</a:t>
            </a:r>
            <a:endParaRPr lang="en-CA" sz="1800" dirty="0"/>
          </a:p>
        </p:txBody>
      </p:sp>
      <p:sp>
        <p:nvSpPr>
          <p:cNvPr id="25" name="Cube 24"/>
          <p:cNvSpPr/>
          <p:nvPr/>
        </p:nvSpPr>
        <p:spPr>
          <a:xfrm>
            <a:off x="2802225" y="3221554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6" name="Cube 25"/>
          <p:cNvSpPr/>
          <p:nvPr/>
        </p:nvSpPr>
        <p:spPr>
          <a:xfrm>
            <a:off x="2861989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7" name="Cube 26"/>
          <p:cNvSpPr/>
          <p:nvPr/>
        </p:nvSpPr>
        <p:spPr>
          <a:xfrm>
            <a:off x="2921753" y="3221553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8" name="Cube 27"/>
          <p:cNvSpPr/>
          <p:nvPr/>
        </p:nvSpPr>
        <p:spPr>
          <a:xfrm>
            <a:off x="2981517" y="3221552"/>
            <a:ext cx="124291" cy="271447"/>
          </a:xfrm>
          <a:prstGeom prst="cube">
            <a:avLst>
              <a:gd name="adj" fmla="val 53052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30" name="Straight Connector 29"/>
          <p:cNvCxnSpPr>
            <a:endCxn id="25" idx="0"/>
          </p:cNvCxnSpPr>
          <p:nvPr/>
        </p:nvCxnSpPr>
        <p:spPr>
          <a:xfrm>
            <a:off x="2525130" y="3221552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481587" y="3492997"/>
            <a:ext cx="372210" cy="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980933" y="1371423"/>
            <a:ext cx="279501" cy="527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5737873" y="1371423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5260434" y="1660935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6470895" y="1383597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6034189" y="167329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9" name="Freeform 38"/>
          <p:cNvSpPr/>
          <p:nvPr/>
        </p:nvSpPr>
        <p:spPr>
          <a:xfrm>
            <a:off x="4738001" y="2549389"/>
            <a:ext cx="2272180" cy="445692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5449578" y="764758"/>
          <a:ext cx="337650" cy="35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8" name="Equation" r:id="rId4" imgW="164880" imgH="253800" progId="Equation.3">
                  <p:embed/>
                </p:oleObj>
              </mc:Choice>
              <mc:Fallback>
                <p:oleObj name="Equation" r:id="rId4" imgW="164880" imgH="25380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578" y="764758"/>
                        <a:ext cx="337650" cy="352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3133897" y="1039076"/>
            <a:ext cx="2747255" cy="2286885"/>
          </a:xfrm>
          <a:custGeom>
            <a:avLst/>
            <a:gdLst>
              <a:gd name="connsiteX0" fmla="*/ 0 w 1961804"/>
              <a:gd name="connsiteY0" fmla="*/ 2267775 h 2443833"/>
              <a:gd name="connsiteX1" fmla="*/ 282633 w 1961804"/>
              <a:gd name="connsiteY1" fmla="*/ 2251149 h 2443833"/>
              <a:gd name="connsiteX2" fmla="*/ 556953 w 1961804"/>
              <a:gd name="connsiteY2" fmla="*/ 305971 h 2443833"/>
              <a:gd name="connsiteX3" fmla="*/ 1645920 w 1961804"/>
              <a:gd name="connsiteY3" fmla="*/ 6713 h 2443833"/>
              <a:gd name="connsiteX4" fmla="*/ 1961804 w 1961804"/>
              <a:gd name="connsiteY4" fmla="*/ 314284 h 2443833"/>
              <a:gd name="connsiteX0" fmla="*/ 0 w 1961804"/>
              <a:gd name="connsiteY0" fmla="*/ 2261565 h 2315944"/>
              <a:gd name="connsiteX1" fmla="*/ 365761 w 1961804"/>
              <a:gd name="connsiteY1" fmla="*/ 1895804 h 2315944"/>
              <a:gd name="connsiteX2" fmla="*/ 556953 w 1961804"/>
              <a:gd name="connsiteY2" fmla="*/ 299761 h 2315944"/>
              <a:gd name="connsiteX3" fmla="*/ 1645920 w 1961804"/>
              <a:gd name="connsiteY3" fmla="*/ 503 h 2315944"/>
              <a:gd name="connsiteX4" fmla="*/ 1961804 w 1961804"/>
              <a:gd name="connsiteY4" fmla="*/ 308074 h 2315944"/>
              <a:gd name="connsiteX0" fmla="*/ 0 w 1961804"/>
              <a:gd name="connsiteY0" fmla="*/ 2261565 h 2325806"/>
              <a:gd name="connsiteX1" fmla="*/ 365761 w 1961804"/>
              <a:gd name="connsiteY1" fmla="*/ 1895804 h 2325806"/>
              <a:gd name="connsiteX2" fmla="*/ 556953 w 1961804"/>
              <a:gd name="connsiteY2" fmla="*/ 299761 h 2325806"/>
              <a:gd name="connsiteX3" fmla="*/ 1645920 w 1961804"/>
              <a:gd name="connsiteY3" fmla="*/ 503 h 2325806"/>
              <a:gd name="connsiteX4" fmla="*/ 1961804 w 1961804"/>
              <a:gd name="connsiteY4" fmla="*/ 308074 h 2325806"/>
              <a:gd name="connsiteX0" fmla="*/ 0 w 1961804"/>
              <a:gd name="connsiteY0" fmla="*/ 2261565 h 2263731"/>
              <a:gd name="connsiteX1" fmla="*/ 365761 w 1961804"/>
              <a:gd name="connsiteY1" fmla="*/ 1895804 h 2263731"/>
              <a:gd name="connsiteX2" fmla="*/ 556953 w 1961804"/>
              <a:gd name="connsiteY2" fmla="*/ 299761 h 2263731"/>
              <a:gd name="connsiteX3" fmla="*/ 1645920 w 1961804"/>
              <a:gd name="connsiteY3" fmla="*/ 503 h 2263731"/>
              <a:gd name="connsiteX4" fmla="*/ 1961804 w 1961804"/>
              <a:gd name="connsiteY4" fmla="*/ 308074 h 2263731"/>
              <a:gd name="connsiteX0" fmla="*/ 0 w 1961804"/>
              <a:gd name="connsiteY0" fmla="*/ 2261082 h 2261128"/>
              <a:gd name="connsiteX1" fmla="*/ 432262 w 1961804"/>
              <a:gd name="connsiteY1" fmla="*/ 1379932 h 2261128"/>
              <a:gd name="connsiteX2" fmla="*/ 556953 w 1961804"/>
              <a:gd name="connsiteY2" fmla="*/ 299278 h 2261128"/>
              <a:gd name="connsiteX3" fmla="*/ 1645920 w 1961804"/>
              <a:gd name="connsiteY3" fmla="*/ 20 h 2261128"/>
              <a:gd name="connsiteX4" fmla="*/ 1961804 w 1961804"/>
              <a:gd name="connsiteY4" fmla="*/ 307591 h 2261128"/>
              <a:gd name="connsiteX0" fmla="*/ 0 w 1961804"/>
              <a:gd name="connsiteY0" fmla="*/ 2261082 h 2261507"/>
              <a:gd name="connsiteX1" fmla="*/ 432262 w 1961804"/>
              <a:gd name="connsiteY1" fmla="*/ 1379932 h 2261507"/>
              <a:gd name="connsiteX2" fmla="*/ 556953 w 1961804"/>
              <a:gd name="connsiteY2" fmla="*/ 299278 h 2261507"/>
              <a:gd name="connsiteX3" fmla="*/ 1645920 w 1961804"/>
              <a:gd name="connsiteY3" fmla="*/ 20 h 2261507"/>
              <a:gd name="connsiteX4" fmla="*/ 1961804 w 1961804"/>
              <a:gd name="connsiteY4" fmla="*/ 307591 h 2261507"/>
              <a:gd name="connsiteX0" fmla="*/ 0 w 1961804"/>
              <a:gd name="connsiteY0" fmla="*/ 2282690 h 2282732"/>
              <a:gd name="connsiteX1" fmla="*/ 432262 w 1961804"/>
              <a:gd name="connsiteY1" fmla="*/ 1401540 h 2282732"/>
              <a:gd name="connsiteX2" fmla="*/ 623455 w 1961804"/>
              <a:gd name="connsiteY2" fmla="*/ 179570 h 2282732"/>
              <a:gd name="connsiteX3" fmla="*/ 1645920 w 1961804"/>
              <a:gd name="connsiteY3" fmla="*/ 21628 h 2282732"/>
              <a:gd name="connsiteX4" fmla="*/ 1961804 w 1961804"/>
              <a:gd name="connsiteY4" fmla="*/ 329199 h 2282732"/>
              <a:gd name="connsiteX0" fmla="*/ 0 w 1961804"/>
              <a:gd name="connsiteY0" fmla="*/ 2286015 h 2286057"/>
              <a:gd name="connsiteX1" fmla="*/ 432262 w 1961804"/>
              <a:gd name="connsiteY1" fmla="*/ 1404865 h 2286057"/>
              <a:gd name="connsiteX2" fmla="*/ 532015 w 1961804"/>
              <a:gd name="connsiteY2" fmla="*/ 174582 h 2286057"/>
              <a:gd name="connsiteX3" fmla="*/ 1645920 w 1961804"/>
              <a:gd name="connsiteY3" fmla="*/ 24953 h 2286057"/>
              <a:gd name="connsiteX4" fmla="*/ 1961804 w 1961804"/>
              <a:gd name="connsiteY4" fmla="*/ 332524 h 2286057"/>
              <a:gd name="connsiteX0" fmla="*/ 0 w 1961804"/>
              <a:gd name="connsiteY0" fmla="*/ 2286015 h 2286058"/>
              <a:gd name="connsiteX1" fmla="*/ 432262 w 1961804"/>
              <a:gd name="connsiteY1" fmla="*/ 1404865 h 2286058"/>
              <a:gd name="connsiteX2" fmla="*/ 532015 w 1961804"/>
              <a:gd name="connsiteY2" fmla="*/ 174582 h 2286058"/>
              <a:gd name="connsiteX3" fmla="*/ 1645920 w 1961804"/>
              <a:gd name="connsiteY3" fmla="*/ 24953 h 2286058"/>
              <a:gd name="connsiteX4" fmla="*/ 1961804 w 1961804"/>
              <a:gd name="connsiteY4" fmla="*/ 332524 h 2286058"/>
              <a:gd name="connsiteX0" fmla="*/ 0 w 1961804"/>
              <a:gd name="connsiteY0" fmla="*/ 2286015 h 2286885"/>
              <a:gd name="connsiteX1" fmla="*/ 432262 w 1961804"/>
              <a:gd name="connsiteY1" fmla="*/ 1404865 h 2286885"/>
              <a:gd name="connsiteX2" fmla="*/ 532015 w 1961804"/>
              <a:gd name="connsiteY2" fmla="*/ 174582 h 2286885"/>
              <a:gd name="connsiteX3" fmla="*/ 1645920 w 1961804"/>
              <a:gd name="connsiteY3" fmla="*/ 24953 h 2286885"/>
              <a:gd name="connsiteX4" fmla="*/ 1961804 w 1961804"/>
              <a:gd name="connsiteY4" fmla="*/ 332524 h 2286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1804" h="2286885">
                <a:moveTo>
                  <a:pt x="0" y="2286015"/>
                </a:moveTo>
                <a:cubicBezTo>
                  <a:pt x="269471" y="2291556"/>
                  <a:pt x="426721" y="2297097"/>
                  <a:pt x="432262" y="1404865"/>
                </a:cubicBezTo>
                <a:cubicBezTo>
                  <a:pt x="437803" y="512633"/>
                  <a:pt x="329739" y="404567"/>
                  <a:pt x="532015" y="174582"/>
                </a:cubicBezTo>
                <a:cubicBezTo>
                  <a:pt x="734291" y="-55403"/>
                  <a:pt x="1407622" y="-1371"/>
                  <a:pt x="1645920" y="24953"/>
                </a:cubicBezTo>
                <a:cubicBezTo>
                  <a:pt x="1884218" y="51277"/>
                  <a:pt x="1920933" y="179431"/>
                  <a:pt x="1961804" y="332524"/>
                </a:cubicBezTo>
              </a:path>
            </a:pathLst>
          </a:custGeom>
          <a:noFill/>
          <a:ln>
            <a:solidFill>
              <a:srgbClr val="B88C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4001969" y="2109377"/>
          <a:ext cx="9350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9" name="Equation" r:id="rId6" imgW="787320" imgH="215640" progId="Equation.3">
                  <p:embed/>
                </p:oleObj>
              </mc:Choice>
              <mc:Fallback>
                <p:oleObj name="Equation" r:id="rId6" imgW="787320" imgH="21564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69" y="2109377"/>
                        <a:ext cx="9350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6759531" y="1788778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7200698" y="1676160"/>
          <a:ext cx="514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0" name="Equation" r:id="rId8" imgW="431640" imgH="228600" progId="Equation.3">
                  <p:embed/>
                </p:oleObj>
              </mc:Choice>
              <mc:Fallback>
                <p:oleObj name="Equation" r:id="rId8" imgW="431640" imgH="2286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698" y="1676160"/>
                        <a:ext cx="5143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4377179" y="1541223"/>
          <a:ext cx="500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1" name="Equation" r:id="rId10" imgW="419040" imgH="228600" progId="Equation.3">
                  <p:embed/>
                </p:oleObj>
              </mc:Choice>
              <mc:Fallback>
                <p:oleObj name="Equation" r:id="rId10" imgW="419040" imgH="22860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179" y="1541223"/>
                        <a:ext cx="5000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4980933" y="2086278"/>
            <a:ext cx="279501" cy="296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5737873" y="2086278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5260434" y="237579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6470895" y="2098452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6034189" y="238815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5" idx="2"/>
            <a:endCxn id="46" idx="0"/>
          </p:cNvCxnSpPr>
          <p:nvPr/>
        </p:nvCxnSpPr>
        <p:spPr>
          <a:xfrm>
            <a:off x="5877624" y="1898711"/>
            <a:ext cx="0" cy="187567"/>
          </a:xfrm>
          <a:prstGeom prst="straightConnector1">
            <a:avLst/>
          </a:prstGeom>
          <a:ln w="28575"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647514" y="2414706"/>
          <a:ext cx="1809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2" name="Equation" r:id="rId12" imgW="152280" imgH="215640" progId="Equation.3">
                  <p:embed/>
                </p:oleObj>
              </mc:Choice>
              <mc:Fallback>
                <p:oleObj name="Equation" r:id="rId12" imgW="152280" imgH="21564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514" y="2414706"/>
                        <a:ext cx="1809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980933" y="2375790"/>
            <a:ext cx="279501" cy="28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252920" y="1329564"/>
          <a:ext cx="11636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3" name="Equation" r:id="rId14" imgW="977760" imgH="241200" progId="Equation.3">
                  <p:embed/>
                </p:oleObj>
              </mc:Choice>
              <mc:Fallback>
                <p:oleObj name="Equation" r:id="rId14" imgW="97776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920" y="1329564"/>
                        <a:ext cx="11636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7221538" y="2130425"/>
          <a:ext cx="11477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4" name="Equation" r:id="rId16" imgW="965160" imgH="228600" progId="Equation.3">
                  <p:embed/>
                </p:oleObj>
              </mc:Choice>
              <mc:Fallback>
                <p:oleObj name="Equation" r:id="rId16" imgW="965160" imgH="2286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2130425"/>
                        <a:ext cx="11477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7162770" y="2426950"/>
          <a:ext cx="9159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5" name="Equation" r:id="rId18" imgW="660240" imgH="215640" progId="Equation.3">
                  <p:embed/>
                </p:oleObj>
              </mc:Choice>
              <mc:Fallback>
                <p:oleObj name="Equation" r:id="rId18" imgW="660240" imgH="2156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770" y="2426950"/>
                        <a:ext cx="9159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6759531" y="2467631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9" name="Freeform 58"/>
          <p:cNvSpPr/>
          <p:nvPr/>
        </p:nvSpPr>
        <p:spPr>
          <a:xfrm>
            <a:off x="2815763" y="336793"/>
            <a:ext cx="4919598" cy="2871688"/>
          </a:xfrm>
          <a:custGeom>
            <a:avLst/>
            <a:gdLst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11467"/>
              <a:gd name="connsiteY0" fmla="*/ 1290331 h 2919625"/>
              <a:gd name="connsiteX1" fmla="*/ 3474719 w 3611467"/>
              <a:gd name="connsiteY1" fmla="*/ 1173953 h 2919625"/>
              <a:gd name="connsiteX2" fmla="*/ 3607723 w 3611467"/>
              <a:gd name="connsiteY2" fmla="*/ 675189 h 2919625"/>
              <a:gd name="connsiteX3" fmla="*/ 3092333 w 3611467"/>
              <a:gd name="connsiteY3" fmla="*/ 126549 h 2919625"/>
              <a:gd name="connsiteX4" fmla="*/ 947650 w 3611467"/>
              <a:gd name="connsiteY4" fmla="*/ 51734 h 2919625"/>
              <a:gd name="connsiteX5" fmla="*/ 99752 w 3611467"/>
              <a:gd name="connsiteY5" fmla="*/ 774942 h 2919625"/>
              <a:gd name="connsiteX6" fmla="*/ 49875 w 3611467"/>
              <a:gd name="connsiteY6" fmla="*/ 2919625 h 2919625"/>
              <a:gd name="connsiteX0" fmla="*/ 3158835 w 3611467"/>
              <a:gd name="connsiteY0" fmla="*/ 1287301 h 2916595"/>
              <a:gd name="connsiteX1" fmla="*/ 3474719 w 3611467"/>
              <a:gd name="connsiteY1" fmla="*/ 1170923 h 2916595"/>
              <a:gd name="connsiteX2" fmla="*/ 3607723 w 3611467"/>
              <a:gd name="connsiteY2" fmla="*/ 589032 h 2916595"/>
              <a:gd name="connsiteX3" fmla="*/ 3092333 w 3611467"/>
              <a:gd name="connsiteY3" fmla="*/ 123519 h 2916595"/>
              <a:gd name="connsiteX4" fmla="*/ 947650 w 3611467"/>
              <a:gd name="connsiteY4" fmla="*/ 48704 h 2916595"/>
              <a:gd name="connsiteX5" fmla="*/ 99752 w 3611467"/>
              <a:gd name="connsiteY5" fmla="*/ 771912 h 2916595"/>
              <a:gd name="connsiteX6" fmla="*/ 49875 w 3611467"/>
              <a:gd name="connsiteY6" fmla="*/ 2916595 h 2916595"/>
              <a:gd name="connsiteX0" fmla="*/ 3158835 w 3611467"/>
              <a:gd name="connsiteY0" fmla="*/ 1287301 h 3102553"/>
              <a:gd name="connsiteX1" fmla="*/ 3474719 w 3611467"/>
              <a:gd name="connsiteY1" fmla="*/ 1170923 h 3102553"/>
              <a:gd name="connsiteX2" fmla="*/ 3607723 w 3611467"/>
              <a:gd name="connsiteY2" fmla="*/ 589032 h 3102553"/>
              <a:gd name="connsiteX3" fmla="*/ 3092333 w 3611467"/>
              <a:gd name="connsiteY3" fmla="*/ 123519 h 3102553"/>
              <a:gd name="connsiteX4" fmla="*/ 947650 w 3611467"/>
              <a:gd name="connsiteY4" fmla="*/ 48704 h 3102553"/>
              <a:gd name="connsiteX5" fmla="*/ 99752 w 3611467"/>
              <a:gd name="connsiteY5" fmla="*/ 771912 h 3102553"/>
              <a:gd name="connsiteX6" fmla="*/ 49875 w 3611467"/>
              <a:gd name="connsiteY6" fmla="*/ 3102553 h 3102553"/>
              <a:gd name="connsiteX0" fmla="*/ 2913656 w 3613618"/>
              <a:gd name="connsiteY0" fmla="*/ 1425601 h 3102553"/>
              <a:gd name="connsiteX1" fmla="*/ 3474719 w 3613618"/>
              <a:gd name="connsiteY1" fmla="*/ 1170923 h 3102553"/>
              <a:gd name="connsiteX2" fmla="*/ 3607723 w 3613618"/>
              <a:gd name="connsiteY2" fmla="*/ 589032 h 3102553"/>
              <a:gd name="connsiteX3" fmla="*/ 3092333 w 3613618"/>
              <a:gd name="connsiteY3" fmla="*/ 123519 h 3102553"/>
              <a:gd name="connsiteX4" fmla="*/ 947650 w 3613618"/>
              <a:gd name="connsiteY4" fmla="*/ 48704 h 3102553"/>
              <a:gd name="connsiteX5" fmla="*/ 99752 w 3613618"/>
              <a:gd name="connsiteY5" fmla="*/ 771912 h 3102553"/>
              <a:gd name="connsiteX6" fmla="*/ 49875 w 3613618"/>
              <a:gd name="connsiteY6" fmla="*/ 3102553 h 3102553"/>
              <a:gd name="connsiteX0" fmla="*/ 2913656 w 3626444"/>
              <a:gd name="connsiteY0" fmla="*/ 1425601 h 3102553"/>
              <a:gd name="connsiteX1" fmla="*/ 3456331 w 3626444"/>
              <a:gd name="connsiteY1" fmla="*/ 1207001 h 3102553"/>
              <a:gd name="connsiteX2" fmla="*/ 3607723 w 3626444"/>
              <a:gd name="connsiteY2" fmla="*/ 589032 h 3102553"/>
              <a:gd name="connsiteX3" fmla="*/ 3092333 w 3626444"/>
              <a:gd name="connsiteY3" fmla="*/ 123519 h 3102553"/>
              <a:gd name="connsiteX4" fmla="*/ 947650 w 3626444"/>
              <a:gd name="connsiteY4" fmla="*/ 48704 h 3102553"/>
              <a:gd name="connsiteX5" fmla="*/ 99752 w 3626444"/>
              <a:gd name="connsiteY5" fmla="*/ 771912 h 3102553"/>
              <a:gd name="connsiteX6" fmla="*/ 49875 w 3626444"/>
              <a:gd name="connsiteY6" fmla="*/ 3102553 h 3102553"/>
              <a:gd name="connsiteX0" fmla="*/ 2950494 w 3663282"/>
              <a:gd name="connsiteY0" fmla="*/ 1424711 h 3101663"/>
              <a:gd name="connsiteX1" fmla="*/ 3493169 w 3663282"/>
              <a:gd name="connsiteY1" fmla="*/ 1206111 h 3101663"/>
              <a:gd name="connsiteX2" fmla="*/ 3644561 w 3663282"/>
              <a:gd name="connsiteY2" fmla="*/ 588142 h 3101663"/>
              <a:gd name="connsiteX3" fmla="*/ 3129171 w 3663282"/>
              <a:gd name="connsiteY3" fmla="*/ 122629 h 3101663"/>
              <a:gd name="connsiteX4" fmla="*/ 984488 w 3663282"/>
              <a:gd name="connsiteY4" fmla="*/ 47814 h 3101663"/>
              <a:gd name="connsiteX5" fmla="*/ 75295 w 3663282"/>
              <a:gd name="connsiteY5" fmla="*/ 758996 h 3101663"/>
              <a:gd name="connsiteX6" fmla="*/ 86713 w 3663282"/>
              <a:gd name="connsiteY6" fmla="*/ 3101663 h 3101663"/>
              <a:gd name="connsiteX0" fmla="*/ 2943750 w 3656538"/>
              <a:gd name="connsiteY0" fmla="*/ 1424711 h 2091475"/>
              <a:gd name="connsiteX1" fmla="*/ 3486425 w 3656538"/>
              <a:gd name="connsiteY1" fmla="*/ 1206111 h 2091475"/>
              <a:gd name="connsiteX2" fmla="*/ 3637817 w 3656538"/>
              <a:gd name="connsiteY2" fmla="*/ 588142 h 2091475"/>
              <a:gd name="connsiteX3" fmla="*/ 3122427 w 3656538"/>
              <a:gd name="connsiteY3" fmla="*/ 122629 h 2091475"/>
              <a:gd name="connsiteX4" fmla="*/ 977744 w 3656538"/>
              <a:gd name="connsiteY4" fmla="*/ 47814 h 2091475"/>
              <a:gd name="connsiteX5" fmla="*/ 68551 w 3656538"/>
              <a:gd name="connsiteY5" fmla="*/ 758996 h 2091475"/>
              <a:gd name="connsiteX6" fmla="*/ 98358 w 3656538"/>
              <a:gd name="connsiteY6" fmla="*/ 2091475 h 2091475"/>
              <a:gd name="connsiteX0" fmla="*/ 2914717 w 3627505"/>
              <a:gd name="connsiteY0" fmla="*/ 1410477 h 2077241"/>
              <a:gd name="connsiteX1" fmla="*/ 3457392 w 3627505"/>
              <a:gd name="connsiteY1" fmla="*/ 1191877 h 2077241"/>
              <a:gd name="connsiteX2" fmla="*/ 3608784 w 3627505"/>
              <a:gd name="connsiteY2" fmla="*/ 573908 h 2077241"/>
              <a:gd name="connsiteX3" fmla="*/ 3093394 w 3627505"/>
              <a:gd name="connsiteY3" fmla="*/ 108395 h 2077241"/>
              <a:gd name="connsiteX4" fmla="*/ 948711 w 3627505"/>
              <a:gd name="connsiteY4" fmla="*/ 33580 h 2077241"/>
              <a:gd name="connsiteX5" fmla="*/ 82424 w 3627505"/>
              <a:gd name="connsiteY5" fmla="*/ 552345 h 2077241"/>
              <a:gd name="connsiteX6" fmla="*/ 69325 w 3627505"/>
              <a:gd name="connsiteY6" fmla="*/ 2077241 h 2077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27505" h="2077241">
                <a:moveTo>
                  <a:pt x="2914717" y="1410477"/>
                </a:moveTo>
                <a:cubicBezTo>
                  <a:pt x="3035251" y="1403550"/>
                  <a:pt x="3341714" y="1331305"/>
                  <a:pt x="3457392" y="1191877"/>
                </a:cubicBezTo>
                <a:cubicBezTo>
                  <a:pt x="3573070" y="1052449"/>
                  <a:pt x="3669450" y="754488"/>
                  <a:pt x="3608784" y="573908"/>
                </a:cubicBezTo>
                <a:cubicBezTo>
                  <a:pt x="3548118" y="393328"/>
                  <a:pt x="3536739" y="198450"/>
                  <a:pt x="3093394" y="108395"/>
                </a:cubicBezTo>
                <a:cubicBezTo>
                  <a:pt x="2650049" y="18340"/>
                  <a:pt x="1450539" y="-40412"/>
                  <a:pt x="948711" y="33580"/>
                </a:cubicBezTo>
                <a:cubicBezTo>
                  <a:pt x="446883" y="107572"/>
                  <a:pt x="228988" y="211735"/>
                  <a:pt x="82424" y="552345"/>
                </a:cubicBezTo>
                <a:cubicBezTo>
                  <a:pt x="-64140" y="892955"/>
                  <a:pt x="19449" y="1243890"/>
                  <a:pt x="69325" y="2077241"/>
                </a:cubicBezTo>
              </a:path>
            </a:pathLst>
          </a:custGeom>
          <a:noFill/>
          <a:ln>
            <a:solidFill>
              <a:srgbClr val="C00000">
                <a:alpha val="45882"/>
              </a:srgb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0" name="Rectangle 59"/>
          <p:cNvSpPr/>
          <p:nvPr/>
        </p:nvSpPr>
        <p:spPr>
          <a:xfrm>
            <a:off x="4980933" y="2879487"/>
            <a:ext cx="279501" cy="296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5737873" y="2879487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5260434" y="3168999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6470895" y="2891661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6034189" y="318136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endCxn id="61" idx="0"/>
          </p:cNvCxnSpPr>
          <p:nvPr/>
        </p:nvCxnSpPr>
        <p:spPr>
          <a:xfrm>
            <a:off x="5877624" y="2691920"/>
            <a:ext cx="0" cy="187567"/>
          </a:xfrm>
          <a:prstGeom prst="straightConnector1">
            <a:avLst/>
          </a:prstGeom>
          <a:ln w="28575"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4980933" y="3168999"/>
            <a:ext cx="279501" cy="28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6759531" y="3260840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4121150" y="2935288"/>
          <a:ext cx="7842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6" name="Equation" r:id="rId20" imgW="660240" imgH="215640" progId="Equation.3">
                  <p:embed/>
                </p:oleObj>
              </mc:Choice>
              <mc:Fallback>
                <p:oleObj name="Equation" r:id="rId20" imgW="660240" imgH="21564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935288"/>
                        <a:ext cx="7842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Freeform 69"/>
          <p:cNvSpPr/>
          <p:nvPr/>
        </p:nvSpPr>
        <p:spPr>
          <a:xfrm>
            <a:off x="3146319" y="3238773"/>
            <a:ext cx="1381093" cy="180176"/>
          </a:xfrm>
          <a:custGeom>
            <a:avLst/>
            <a:gdLst>
              <a:gd name="connsiteX0" fmla="*/ 0 w 1562100"/>
              <a:gd name="connsiteY0" fmla="*/ 927100 h 927100"/>
              <a:gd name="connsiteX1" fmla="*/ 800100 w 1562100"/>
              <a:gd name="connsiteY1" fmla="*/ 863600 h 927100"/>
              <a:gd name="connsiteX2" fmla="*/ 1054100 w 1562100"/>
              <a:gd name="connsiteY2" fmla="*/ 584200 h 927100"/>
              <a:gd name="connsiteX3" fmla="*/ 1200150 w 1562100"/>
              <a:gd name="connsiteY3" fmla="*/ 127000 h 927100"/>
              <a:gd name="connsiteX4" fmla="*/ 1562100 w 1562100"/>
              <a:gd name="connsiteY4" fmla="*/ 0 h 927100"/>
              <a:gd name="connsiteX0" fmla="*/ 0 w 1786634"/>
              <a:gd name="connsiteY0" fmla="*/ 803901 h 803901"/>
              <a:gd name="connsiteX1" fmla="*/ 800100 w 1786634"/>
              <a:gd name="connsiteY1" fmla="*/ 740401 h 803901"/>
              <a:gd name="connsiteX2" fmla="*/ 1054100 w 1786634"/>
              <a:gd name="connsiteY2" fmla="*/ 461001 h 803901"/>
              <a:gd name="connsiteX3" fmla="*/ 1200150 w 1786634"/>
              <a:gd name="connsiteY3" fmla="*/ 3801 h 803901"/>
              <a:gd name="connsiteX4" fmla="*/ 1786634 w 1786634"/>
              <a:gd name="connsiteY4" fmla="*/ 735574 h 803901"/>
              <a:gd name="connsiteX0" fmla="*/ 0 w 1786634"/>
              <a:gd name="connsiteY0" fmla="*/ 343666 h 343666"/>
              <a:gd name="connsiteX1" fmla="*/ 800100 w 1786634"/>
              <a:gd name="connsiteY1" fmla="*/ 280166 h 343666"/>
              <a:gd name="connsiteX2" fmla="*/ 1054100 w 1786634"/>
              <a:gd name="connsiteY2" fmla="*/ 766 h 343666"/>
              <a:gd name="connsiteX3" fmla="*/ 1355598 w 1786634"/>
              <a:gd name="connsiteY3" fmla="*/ 199709 h 343666"/>
              <a:gd name="connsiteX4" fmla="*/ 1786634 w 1786634"/>
              <a:gd name="connsiteY4" fmla="*/ 275339 h 343666"/>
              <a:gd name="connsiteX0" fmla="*/ 0 w 1786634"/>
              <a:gd name="connsiteY0" fmla="*/ 148199 h 148199"/>
              <a:gd name="connsiteX1" fmla="*/ 800100 w 1786634"/>
              <a:gd name="connsiteY1" fmla="*/ 84699 h 148199"/>
              <a:gd name="connsiteX2" fmla="*/ 1080008 w 1786634"/>
              <a:gd name="connsiteY2" fmla="*/ 17580 h 148199"/>
              <a:gd name="connsiteX3" fmla="*/ 1355598 w 1786634"/>
              <a:gd name="connsiteY3" fmla="*/ 4242 h 148199"/>
              <a:gd name="connsiteX4" fmla="*/ 1786634 w 1786634"/>
              <a:gd name="connsiteY4" fmla="*/ 79872 h 148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6634" h="148199">
                <a:moveTo>
                  <a:pt x="0" y="148199"/>
                </a:moveTo>
                <a:cubicBezTo>
                  <a:pt x="312208" y="145024"/>
                  <a:pt x="620099" y="106469"/>
                  <a:pt x="800100" y="84699"/>
                </a:cubicBezTo>
                <a:cubicBezTo>
                  <a:pt x="980101" y="62929"/>
                  <a:pt x="987425" y="30990"/>
                  <a:pt x="1080008" y="17580"/>
                </a:cubicBezTo>
                <a:cubicBezTo>
                  <a:pt x="1172591" y="4171"/>
                  <a:pt x="1237827" y="-6140"/>
                  <a:pt x="1355598" y="4242"/>
                </a:cubicBezTo>
                <a:cubicBezTo>
                  <a:pt x="1473369" y="14624"/>
                  <a:pt x="1647992" y="94688"/>
                  <a:pt x="1786634" y="79872"/>
                </a:cubicBezTo>
              </a:path>
            </a:pathLst>
          </a:custGeom>
          <a:noFill/>
          <a:ln>
            <a:solidFill>
              <a:srgbClr val="47FFD1">
                <a:alpha val="29020"/>
              </a:srgb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4625975" y="3206750"/>
          <a:ext cx="196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7" name="Equation" r:id="rId22" imgW="164880" imgH="215640" progId="Equation.3">
                  <p:embed/>
                </p:oleObj>
              </mc:Choice>
              <mc:Fallback>
                <p:oleObj name="Equation" r:id="rId22" imgW="164880" imgH="21564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3206750"/>
                        <a:ext cx="1968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7232650" y="2879725"/>
          <a:ext cx="11636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8" name="Equation" r:id="rId24" imgW="977760" imgH="228600" progId="Equation.3">
                  <p:embed/>
                </p:oleObj>
              </mc:Choice>
              <mc:Fallback>
                <p:oleObj name="Equation" r:id="rId24" imgW="977760" imgH="228600" progId="Equation.3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2879725"/>
                        <a:ext cx="11636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7119938" y="3194050"/>
          <a:ext cx="1111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9" name="Equation" r:id="rId26" imgW="799920" imgH="215640" progId="Equation.3">
                  <p:embed/>
                </p:oleObj>
              </mc:Choice>
              <mc:Fallback>
                <p:oleObj name="Equation" r:id="rId26" imgW="799920" imgH="215640" progId="Equation.3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3194050"/>
                        <a:ext cx="11112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Freeform 73"/>
          <p:cNvSpPr/>
          <p:nvPr/>
        </p:nvSpPr>
        <p:spPr>
          <a:xfrm>
            <a:off x="2844246" y="571181"/>
            <a:ext cx="4497185" cy="2635134"/>
          </a:xfrm>
          <a:custGeom>
            <a:avLst/>
            <a:gdLst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11467"/>
              <a:gd name="connsiteY0" fmla="*/ 1290331 h 2919625"/>
              <a:gd name="connsiteX1" fmla="*/ 3474719 w 3611467"/>
              <a:gd name="connsiteY1" fmla="*/ 1173953 h 2919625"/>
              <a:gd name="connsiteX2" fmla="*/ 3607723 w 3611467"/>
              <a:gd name="connsiteY2" fmla="*/ 675189 h 2919625"/>
              <a:gd name="connsiteX3" fmla="*/ 3092333 w 3611467"/>
              <a:gd name="connsiteY3" fmla="*/ 126549 h 2919625"/>
              <a:gd name="connsiteX4" fmla="*/ 947650 w 3611467"/>
              <a:gd name="connsiteY4" fmla="*/ 51734 h 2919625"/>
              <a:gd name="connsiteX5" fmla="*/ 99752 w 3611467"/>
              <a:gd name="connsiteY5" fmla="*/ 774942 h 2919625"/>
              <a:gd name="connsiteX6" fmla="*/ 49875 w 3611467"/>
              <a:gd name="connsiteY6" fmla="*/ 2919625 h 2919625"/>
              <a:gd name="connsiteX0" fmla="*/ 3158835 w 3611467"/>
              <a:gd name="connsiteY0" fmla="*/ 1287301 h 2916595"/>
              <a:gd name="connsiteX1" fmla="*/ 3474719 w 3611467"/>
              <a:gd name="connsiteY1" fmla="*/ 1170923 h 2916595"/>
              <a:gd name="connsiteX2" fmla="*/ 3607723 w 3611467"/>
              <a:gd name="connsiteY2" fmla="*/ 589032 h 2916595"/>
              <a:gd name="connsiteX3" fmla="*/ 3092333 w 3611467"/>
              <a:gd name="connsiteY3" fmla="*/ 123519 h 2916595"/>
              <a:gd name="connsiteX4" fmla="*/ 947650 w 3611467"/>
              <a:gd name="connsiteY4" fmla="*/ 48704 h 2916595"/>
              <a:gd name="connsiteX5" fmla="*/ 99752 w 3611467"/>
              <a:gd name="connsiteY5" fmla="*/ 771912 h 2916595"/>
              <a:gd name="connsiteX6" fmla="*/ 49875 w 3611467"/>
              <a:gd name="connsiteY6" fmla="*/ 2916595 h 2916595"/>
              <a:gd name="connsiteX0" fmla="*/ 3158835 w 3611467"/>
              <a:gd name="connsiteY0" fmla="*/ 1287301 h 3102553"/>
              <a:gd name="connsiteX1" fmla="*/ 3474719 w 3611467"/>
              <a:gd name="connsiteY1" fmla="*/ 1170923 h 3102553"/>
              <a:gd name="connsiteX2" fmla="*/ 3607723 w 3611467"/>
              <a:gd name="connsiteY2" fmla="*/ 589032 h 3102553"/>
              <a:gd name="connsiteX3" fmla="*/ 3092333 w 3611467"/>
              <a:gd name="connsiteY3" fmla="*/ 123519 h 3102553"/>
              <a:gd name="connsiteX4" fmla="*/ 947650 w 3611467"/>
              <a:gd name="connsiteY4" fmla="*/ 48704 h 3102553"/>
              <a:gd name="connsiteX5" fmla="*/ 99752 w 3611467"/>
              <a:gd name="connsiteY5" fmla="*/ 771912 h 3102553"/>
              <a:gd name="connsiteX6" fmla="*/ 49875 w 3611467"/>
              <a:gd name="connsiteY6" fmla="*/ 3102553 h 3102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11467" h="3102553">
                <a:moveTo>
                  <a:pt x="3158835" y="1287301"/>
                </a:moveTo>
                <a:cubicBezTo>
                  <a:pt x="3279369" y="1280374"/>
                  <a:pt x="3399904" y="1287301"/>
                  <a:pt x="3474719" y="1170923"/>
                </a:cubicBezTo>
                <a:cubicBezTo>
                  <a:pt x="3549534" y="1054545"/>
                  <a:pt x="3629891" y="938166"/>
                  <a:pt x="3607723" y="589032"/>
                </a:cubicBezTo>
                <a:cubicBezTo>
                  <a:pt x="3585555" y="239898"/>
                  <a:pt x="3535678" y="213574"/>
                  <a:pt x="3092333" y="123519"/>
                </a:cubicBezTo>
                <a:cubicBezTo>
                  <a:pt x="2648988" y="33464"/>
                  <a:pt x="1446413" y="-59361"/>
                  <a:pt x="947650" y="48704"/>
                </a:cubicBezTo>
                <a:cubicBezTo>
                  <a:pt x="448887" y="156769"/>
                  <a:pt x="249381" y="262937"/>
                  <a:pt x="99752" y="771912"/>
                </a:cubicBezTo>
                <a:cubicBezTo>
                  <a:pt x="-49877" y="1280887"/>
                  <a:pt x="-1" y="2269202"/>
                  <a:pt x="49875" y="3102553"/>
                </a:cubicBezTo>
              </a:path>
            </a:pathLst>
          </a:custGeom>
          <a:noFill/>
          <a:ln>
            <a:solidFill>
              <a:srgbClr val="C00000">
                <a:alpha val="34118"/>
              </a:srgb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5" name="Freeform 74"/>
          <p:cNvSpPr/>
          <p:nvPr/>
        </p:nvSpPr>
        <p:spPr>
          <a:xfrm>
            <a:off x="4738001" y="3291990"/>
            <a:ext cx="2272180" cy="445692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4980933" y="3622088"/>
            <a:ext cx="279501" cy="296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5737873" y="3622088"/>
            <a:ext cx="279501" cy="52728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5260434" y="391160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6470895" y="3634262"/>
            <a:ext cx="279501" cy="52728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6034189" y="392396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endCxn id="77" idx="0"/>
          </p:cNvCxnSpPr>
          <p:nvPr/>
        </p:nvCxnSpPr>
        <p:spPr>
          <a:xfrm>
            <a:off x="5877624" y="3434521"/>
            <a:ext cx="0" cy="187567"/>
          </a:xfrm>
          <a:prstGeom prst="straightConnector1">
            <a:avLst/>
          </a:prstGeom>
          <a:ln w="28575"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4980933" y="3911600"/>
            <a:ext cx="279501" cy="28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3" name="Straight Arrow Connector 82"/>
          <p:cNvCxnSpPr/>
          <p:nvPr/>
        </p:nvCxnSpPr>
        <p:spPr>
          <a:xfrm>
            <a:off x="6759531" y="4003441"/>
            <a:ext cx="3727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6750396" y="3776054"/>
            <a:ext cx="37278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7240588" y="3616325"/>
          <a:ext cx="11477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0" name="Equation" r:id="rId28" imgW="965160" imgH="241200" progId="Equation.3">
                  <p:embed/>
                </p:oleObj>
              </mc:Choice>
              <mc:Fallback>
                <p:oleObj name="Equation" r:id="rId28" imgW="965160" imgH="241200" progId="Equation.3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3616325"/>
                        <a:ext cx="11477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7199313" y="3929063"/>
          <a:ext cx="950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1" name="Equation" r:id="rId30" imgW="685800" imgH="228600" progId="Equation.3">
                  <p:embed/>
                </p:oleObj>
              </mc:Choice>
              <mc:Fallback>
                <p:oleObj name="Equation" r:id="rId30" imgW="685800" imgH="2286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929063"/>
                        <a:ext cx="950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Freeform 86"/>
          <p:cNvSpPr/>
          <p:nvPr/>
        </p:nvSpPr>
        <p:spPr>
          <a:xfrm>
            <a:off x="2729244" y="233922"/>
            <a:ext cx="5322225" cy="2993954"/>
          </a:xfrm>
          <a:custGeom>
            <a:avLst/>
            <a:gdLst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25553"/>
              <a:gd name="connsiteY0" fmla="*/ 1290331 h 2919625"/>
              <a:gd name="connsiteX1" fmla="*/ 3474719 w 3625553"/>
              <a:gd name="connsiteY1" fmla="*/ 1173953 h 2919625"/>
              <a:gd name="connsiteX2" fmla="*/ 3607723 w 3625553"/>
              <a:gd name="connsiteY2" fmla="*/ 675189 h 2919625"/>
              <a:gd name="connsiteX3" fmla="*/ 3092333 w 3625553"/>
              <a:gd name="connsiteY3" fmla="*/ 126549 h 2919625"/>
              <a:gd name="connsiteX4" fmla="*/ 947650 w 3625553"/>
              <a:gd name="connsiteY4" fmla="*/ 51734 h 2919625"/>
              <a:gd name="connsiteX5" fmla="*/ 99752 w 3625553"/>
              <a:gd name="connsiteY5" fmla="*/ 774942 h 2919625"/>
              <a:gd name="connsiteX6" fmla="*/ 49875 w 3625553"/>
              <a:gd name="connsiteY6" fmla="*/ 2919625 h 2919625"/>
              <a:gd name="connsiteX0" fmla="*/ 3158835 w 3611467"/>
              <a:gd name="connsiteY0" fmla="*/ 1290331 h 2919625"/>
              <a:gd name="connsiteX1" fmla="*/ 3474719 w 3611467"/>
              <a:gd name="connsiteY1" fmla="*/ 1173953 h 2919625"/>
              <a:gd name="connsiteX2" fmla="*/ 3607723 w 3611467"/>
              <a:gd name="connsiteY2" fmla="*/ 675189 h 2919625"/>
              <a:gd name="connsiteX3" fmla="*/ 3092333 w 3611467"/>
              <a:gd name="connsiteY3" fmla="*/ 126549 h 2919625"/>
              <a:gd name="connsiteX4" fmla="*/ 947650 w 3611467"/>
              <a:gd name="connsiteY4" fmla="*/ 51734 h 2919625"/>
              <a:gd name="connsiteX5" fmla="*/ 99752 w 3611467"/>
              <a:gd name="connsiteY5" fmla="*/ 774942 h 2919625"/>
              <a:gd name="connsiteX6" fmla="*/ 49875 w 3611467"/>
              <a:gd name="connsiteY6" fmla="*/ 2919625 h 2919625"/>
              <a:gd name="connsiteX0" fmla="*/ 3158835 w 3611467"/>
              <a:gd name="connsiteY0" fmla="*/ 1287301 h 2916595"/>
              <a:gd name="connsiteX1" fmla="*/ 3474719 w 3611467"/>
              <a:gd name="connsiteY1" fmla="*/ 1170923 h 2916595"/>
              <a:gd name="connsiteX2" fmla="*/ 3607723 w 3611467"/>
              <a:gd name="connsiteY2" fmla="*/ 589032 h 2916595"/>
              <a:gd name="connsiteX3" fmla="*/ 3092333 w 3611467"/>
              <a:gd name="connsiteY3" fmla="*/ 123519 h 2916595"/>
              <a:gd name="connsiteX4" fmla="*/ 947650 w 3611467"/>
              <a:gd name="connsiteY4" fmla="*/ 48704 h 2916595"/>
              <a:gd name="connsiteX5" fmla="*/ 99752 w 3611467"/>
              <a:gd name="connsiteY5" fmla="*/ 771912 h 2916595"/>
              <a:gd name="connsiteX6" fmla="*/ 49875 w 3611467"/>
              <a:gd name="connsiteY6" fmla="*/ 2916595 h 2916595"/>
              <a:gd name="connsiteX0" fmla="*/ 3158835 w 3611467"/>
              <a:gd name="connsiteY0" fmla="*/ 1287301 h 3102553"/>
              <a:gd name="connsiteX1" fmla="*/ 3474719 w 3611467"/>
              <a:gd name="connsiteY1" fmla="*/ 1170923 h 3102553"/>
              <a:gd name="connsiteX2" fmla="*/ 3607723 w 3611467"/>
              <a:gd name="connsiteY2" fmla="*/ 589032 h 3102553"/>
              <a:gd name="connsiteX3" fmla="*/ 3092333 w 3611467"/>
              <a:gd name="connsiteY3" fmla="*/ 123519 h 3102553"/>
              <a:gd name="connsiteX4" fmla="*/ 947650 w 3611467"/>
              <a:gd name="connsiteY4" fmla="*/ 48704 h 3102553"/>
              <a:gd name="connsiteX5" fmla="*/ 99752 w 3611467"/>
              <a:gd name="connsiteY5" fmla="*/ 771912 h 3102553"/>
              <a:gd name="connsiteX6" fmla="*/ 49875 w 3611467"/>
              <a:gd name="connsiteY6" fmla="*/ 3102553 h 3102553"/>
              <a:gd name="connsiteX0" fmla="*/ 2913656 w 3613618"/>
              <a:gd name="connsiteY0" fmla="*/ 1425601 h 3102553"/>
              <a:gd name="connsiteX1" fmla="*/ 3474719 w 3613618"/>
              <a:gd name="connsiteY1" fmla="*/ 1170923 h 3102553"/>
              <a:gd name="connsiteX2" fmla="*/ 3607723 w 3613618"/>
              <a:gd name="connsiteY2" fmla="*/ 589032 h 3102553"/>
              <a:gd name="connsiteX3" fmla="*/ 3092333 w 3613618"/>
              <a:gd name="connsiteY3" fmla="*/ 123519 h 3102553"/>
              <a:gd name="connsiteX4" fmla="*/ 947650 w 3613618"/>
              <a:gd name="connsiteY4" fmla="*/ 48704 h 3102553"/>
              <a:gd name="connsiteX5" fmla="*/ 99752 w 3613618"/>
              <a:gd name="connsiteY5" fmla="*/ 771912 h 3102553"/>
              <a:gd name="connsiteX6" fmla="*/ 49875 w 3613618"/>
              <a:gd name="connsiteY6" fmla="*/ 3102553 h 3102553"/>
              <a:gd name="connsiteX0" fmla="*/ 2913656 w 3626444"/>
              <a:gd name="connsiteY0" fmla="*/ 1425601 h 3102553"/>
              <a:gd name="connsiteX1" fmla="*/ 3456331 w 3626444"/>
              <a:gd name="connsiteY1" fmla="*/ 1207001 h 3102553"/>
              <a:gd name="connsiteX2" fmla="*/ 3607723 w 3626444"/>
              <a:gd name="connsiteY2" fmla="*/ 589032 h 3102553"/>
              <a:gd name="connsiteX3" fmla="*/ 3092333 w 3626444"/>
              <a:gd name="connsiteY3" fmla="*/ 123519 h 3102553"/>
              <a:gd name="connsiteX4" fmla="*/ 947650 w 3626444"/>
              <a:gd name="connsiteY4" fmla="*/ 48704 h 3102553"/>
              <a:gd name="connsiteX5" fmla="*/ 99752 w 3626444"/>
              <a:gd name="connsiteY5" fmla="*/ 771912 h 3102553"/>
              <a:gd name="connsiteX6" fmla="*/ 49875 w 3626444"/>
              <a:gd name="connsiteY6" fmla="*/ 3102553 h 3102553"/>
              <a:gd name="connsiteX0" fmla="*/ 2950494 w 3663282"/>
              <a:gd name="connsiteY0" fmla="*/ 1424711 h 3101663"/>
              <a:gd name="connsiteX1" fmla="*/ 3493169 w 3663282"/>
              <a:gd name="connsiteY1" fmla="*/ 1206111 h 3101663"/>
              <a:gd name="connsiteX2" fmla="*/ 3644561 w 3663282"/>
              <a:gd name="connsiteY2" fmla="*/ 588142 h 3101663"/>
              <a:gd name="connsiteX3" fmla="*/ 3129171 w 3663282"/>
              <a:gd name="connsiteY3" fmla="*/ 122629 h 3101663"/>
              <a:gd name="connsiteX4" fmla="*/ 984488 w 3663282"/>
              <a:gd name="connsiteY4" fmla="*/ 47814 h 3101663"/>
              <a:gd name="connsiteX5" fmla="*/ 75295 w 3663282"/>
              <a:gd name="connsiteY5" fmla="*/ 758996 h 3101663"/>
              <a:gd name="connsiteX6" fmla="*/ 86713 w 3663282"/>
              <a:gd name="connsiteY6" fmla="*/ 3101663 h 3101663"/>
              <a:gd name="connsiteX0" fmla="*/ 2943750 w 3656538"/>
              <a:gd name="connsiteY0" fmla="*/ 1424711 h 2091475"/>
              <a:gd name="connsiteX1" fmla="*/ 3486425 w 3656538"/>
              <a:gd name="connsiteY1" fmla="*/ 1206111 h 2091475"/>
              <a:gd name="connsiteX2" fmla="*/ 3637817 w 3656538"/>
              <a:gd name="connsiteY2" fmla="*/ 588142 h 2091475"/>
              <a:gd name="connsiteX3" fmla="*/ 3122427 w 3656538"/>
              <a:gd name="connsiteY3" fmla="*/ 122629 h 2091475"/>
              <a:gd name="connsiteX4" fmla="*/ 977744 w 3656538"/>
              <a:gd name="connsiteY4" fmla="*/ 47814 h 2091475"/>
              <a:gd name="connsiteX5" fmla="*/ 68551 w 3656538"/>
              <a:gd name="connsiteY5" fmla="*/ 758996 h 2091475"/>
              <a:gd name="connsiteX6" fmla="*/ 98358 w 3656538"/>
              <a:gd name="connsiteY6" fmla="*/ 2091475 h 2091475"/>
              <a:gd name="connsiteX0" fmla="*/ 2914717 w 3627505"/>
              <a:gd name="connsiteY0" fmla="*/ 1410477 h 2077241"/>
              <a:gd name="connsiteX1" fmla="*/ 3457392 w 3627505"/>
              <a:gd name="connsiteY1" fmla="*/ 1191877 h 2077241"/>
              <a:gd name="connsiteX2" fmla="*/ 3608784 w 3627505"/>
              <a:gd name="connsiteY2" fmla="*/ 573908 h 2077241"/>
              <a:gd name="connsiteX3" fmla="*/ 3093394 w 3627505"/>
              <a:gd name="connsiteY3" fmla="*/ 108395 h 2077241"/>
              <a:gd name="connsiteX4" fmla="*/ 948711 w 3627505"/>
              <a:gd name="connsiteY4" fmla="*/ 33580 h 2077241"/>
              <a:gd name="connsiteX5" fmla="*/ 82424 w 3627505"/>
              <a:gd name="connsiteY5" fmla="*/ 552345 h 2077241"/>
              <a:gd name="connsiteX6" fmla="*/ 69325 w 3627505"/>
              <a:gd name="connsiteY6" fmla="*/ 2077241 h 2077241"/>
              <a:gd name="connsiteX0" fmla="*/ 2822775 w 3629269"/>
              <a:gd name="connsiteY0" fmla="*/ 1873480 h 2077241"/>
              <a:gd name="connsiteX1" fmla="*/ 3457392 w 3629269"/>
              <a:gd name="connsiteY1" fmla="*/ 1191877 h 2077241"/>
              <a:gd name="connsiteX2" fmla="*/ 3608784 w 3629269"/>
              <a:gd name="connsiteY2" fmla="*/ 573908 h 2077241"/>
              <a:gd name="connsiteX3" fmla="*/ 3093394 w 3629269"/>
              <a:gd name="connsiteY3" fmla="*/ 108395 h 2077241"/>
              <a:gd name="connsiteX4" fmla="*/ 948711 w 3629269"/>
              <a:gd name="connsiteY4" fmla="*/ 33580 h 2077241"/>
              <a:gd name="connsiteX5" fmla="*/ 82424 w 3629269"/>
              <a:gd name="connsiteY5" fmla="*/ 552345 h 2077241"/>
              <a:gd name="connsiteX6" fmla="*/ 69325 w 3629269"/>
              <a:gd name="connsiteY6" fmla="*/ 2077241 h 2077241"/>
              <a:gd name="connsiteX0" fmla="*/ 2822775 w 3680910"/>
              <a:gd name="connsiteY0" fmla="*/ 1873480 h 2077241"/>
              <a:gd name="connsiteX1" fmla="*/ 3592240 w 3680910"/>
              <a:gd name="connsiteY1" fmla="*/ 1245995 h 2077241"/>
              <a:gd name="connsiteX2" fmla="*/ 3608784 w 3680910"/>
              <a:gd name="connsiteY2" fmla="*/ 573908 h 2077241"/>
              <a:gd name="connsiteX3" fmla="*/ 3093394 w 3680910"/>
              <a:gd name="connsiteY3" fmla="*/ 108395 h 2077241"/>
              <a:gd name="connsiteX4" fmla="*/ 948711 w 3680910"/>
              <a:gd name="connsiteY4" fmla="*/ 33580 h 2077241"/>
              <a:gd name="connsiteX5" fmla="*/ 82424 w 3680910"/>
              <a:gd name="connsiteY5" fmla="*/ 552345 h 2077241"/>
              <a:gd name="connsiteX6" fmla="*/ 69325 w 3680910"/>
              <a:gd name="connsiteY6" fmla="*/ 2077241 h 2077241"/>
              <a:gd name="connsiteX0" fmla="*/ 2822775 w 3746855"/>
              <a:gd name="connsiteY0" fmla="*/ 1869499 h 2073260"/>
              <a:gd name="connsiteX1" fmla="*/ 3592240 w 3746855"/>
              <a:gd name="connsiteY1" fmla="*/ 1242014 h 2073260"/>
              <a:gd name="connsiteX2" fmla="*/ 3706855 w 3746855"/>
              <a:gd name="connsiteY2" fmla="*/ 443653 h 2073260"/>
              <a:gd name="connsiteX3" fmla="*/ 3093394 w 3746855"/>
              <a:gd name="connsiteY3" fmla="*/ 104414 h 2073260"/>
              <a:gd name="connsiteX4" fmla="*/ 948711 w 3746855"/>
              <a:gd name="connsiteY4" fmla="*/ 29599 h 2073260"/>
              <a:gd name="connsiteX5" fmla="*/ 82424 w 3746855"/>
              <a:gd name="connsiteY5" fmla="*/ 548364 h 2073260"/>
              <a:gd name="connsiteX6" fmla="*/ 69325 w 3746855"/>
              <a:gd name="connsiteY6" fmla="*/ 2073260 h 2073260"/>
              <a:gd name="connsiteX0" fmla="*/ 2822775 w 3748217"/>
              <a:gd name="connsiteY0" fmla="*/ 1978040 h 2181801"/>
              <a:gd name="connsiteX1" fmla="*/ 3592240 w 3748217"/>
              <a:gd name="connsiteY1" fmla="*/ 1350555 h 2181801"/>
              <a:gd name="connsiteX2" fmla="*/ 3706855 w 3748217"/>
              <a:gd name="connsiteY2" fmla="*/ 552194 h 2181801"/>
              <a:gd name="connsiteX3" fmla="*/ 3075006 w 3748217"/>
              <a:gd name="connsiteY3" fmla="*/ 26551 h 2181801"/>
              <a:gd name="connsiteX4" fmla="*/ 948711 w 3748217"/>
              <a:gd name="connsiteY4" fmla="*/ 138140 h 2181801"/>
              <a:gd name="connsiteX5" fmla="*/ 82424 w 3748217"/>
              <a:gd name="connsiteY5" fmla="*/ 656905 h 2181801"/>
              <a:gd name="connsiteX6" fmla="*/ 69325 w 3748217"/>
              <a:gd name="connsiteY6" fmla="*/ 2181801 h 2181801"/>
              <a:gd name="connsiteX0" fmla="*/ 2803283 w 3728725"/>
              <a:gd name="connsiteY0" fmla="*/ 2057689 h 2261450"/>
              <a:gd name="connsiteX1" fmla="*/ 3572748 w 3728725"/>
              <a:gd name="connsiteY1" fmla="*/ 1430204 h 2261450"/>
              <a:gd name="connsiteX2" fmla="*/ 3687363 w 3728725"/>
              <a:gd name="connsiteY2" fmla="*/ 631843 h 2261450"/>
              <a:gd name="connsiteX3" fmla="*/ 3055514 w 3728725"/>
              <a:gd name="connsiteY3" fmla="*/ 106200 h 2261450"/>
              <a:gd name="connsiteX4" fmla="*/ 647264 w 3728725"/>
              <a:gd name="connsiteY4" fmla="*/ 55438 h 2261450"/>
              <a:gd name="connsiteX5" fmla="*/ 62932 w 3728725"/>
              <a:gd name="connsiteY5" fmla="*/ 736554 h 2261450"/>
              <a:gd name="connsiteX6" fmla="*/ 49833 w 3728725"/>
              <a:gd name="connsiteY6" fmla="*/ 2261450 h 2261450"/>
              <a:gd name="connsiteX0" fmla="*/ 2972323 w 3897765"/>
              <a:gd name="connsiteY0" fmla="*/ 2058130 h 2261891"/>
              <a:gd name="connsiteX1" fmla="*/ 3741788 w 3897765"/>
              <a:gd name="connsiteY1" fmla="*/ 1430645 h 2261891"/>
              <a:gd name="connsiteX2" fmla="*/ 3856403 w 3897765"/>
              <a:gd name="connsiteY2" fmla="*/ 632284 h 2261891"/>
              <a:gd name="connsiteX3" fmla="*/ 3224554 w 3897765"/>
              <a:gd name="connsiteY3" fmla="*/ 106641 h 2261891"/>
              <a:gd name="connsiteX4" fmla="*/ 816304 w 3897765"/>
              <a:gd name="connsiteY4" fmla="*/ 55879 h 2261891"/>
              <a:gd name="connsiteX5" fmla="*/ 23570 w 3897765"/>
              <a:gd name="connsiteY5" fmla="*/ 743007 h 2261891"/>
              <a:gd name="connsiteX6" fmla="*/ 218873 w 3897765"/>
              <a:gd name="connsiteY6" fmla="*/ 2261891 h 2261891"/>
              <a:gd name="connsiteX0" fmla="*/ 2998944 w 3924386"/>
              <a:gd name="connsiteY0" fmla="*/ 2058130 h 2165682"/>
              <a:gd name="connsiteX1" fmla="*/ 3768409 w 3924386"/>
              <a:gd name="connsiteY1" fmla="*/ 1430645 h 2165682"/>
              <a:gd name="connsiteX2" fmla="*/ 3883024 w 3924386"/>
              <a:gd name="connsiteY2" fmla="*/ 632284 h 2165682"/>
              <a:gd name="connsiteX3" fmla="*/ 3251175 w 3924386"/>
              <a:gd name="connsiteY3" fmla="*/ 106641 h 2165682"/>
              <a:gd name="connsiteX4" fmla="*/ 842925 w 3924386"/>
              <a:gd name="connsiteY4" fmla="*/ 55879 h 2165682"/>
              <a:gd name="connsiteX5" fmla="*/ 50191 w 3924386"/>
              <a:gd name="connsiteY5" fmla="*/ 743007 h 2165682"/>
              <a:gd name="connsiteX6" fmla="*/ 110646 w 3924386"/>
              <a:gd name="connsiteY6" fmla="*/ 2165682 h 2165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24386" h="2165682">
                <a:moveTo>
                  <a:pt x="2998944" y="2058130"/>
                </a:moveTo>
                <a:cubicBezTo>
                  <a:pt x="3119478" y="2051203"/>
                  <a:pt x="3621062" y="1668286"/>
                  <a:pt x="3768409" y="1430645"/>
                </a:cubicBezTo>
                <a:cubicBezTo>
                  <a:pt x="3915756" y="1193004"/>
                  <a:pt x="3969230" y="852951"/>
                  <a:pt x="3883024" y="632284"/>
                </a:cubicBezTo>
                <a:cubicBezTo>
                  <a:pt x="3796818" y="411617"/>
                  <a:pt x="3757858" y="202708"/>
                  <a:pt x="3251175" y="106641"/>
                </a:cubicBezTo>
                <a:cubicBezTo>
                  <a:pt x="2744492" y="10574"/>
                  <a:pt x="1376422" y="-50182"/>
                  <a:pt x="842925" y="55879"/>
                </a:cubicBezTo>
                <a:cubicBezTo>
                  <a:pt x="309428" y="161940"/>
                  <a:pt x="172237" y="391373"/>
                  <a:pt x="50191" y="743007"/>
                </a:cubicBezTo>
                <a:cubicBezTo>
                  <a:pt x="-71855" y="1094641"/>
                  <a:pt x="60770" y="1332331"/>
                  <a:pt x="110646" y="2165682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88" name="Freeform 87"/>
          <p:cNvSpPr/>
          <p:nvPr/>
        </p:nvSpPr>
        <p:spPr>
          <a:xfrm>
            <a:off x="3165716" y="3442091"/>
            <a:ext cx="1604526" cy="605829"/>
          </a:xfrm>
          <a:custGeom>
            <a:avLst/>
            <a:gdLst>
              <a:gd name="connsiteX0" fmla="*/ 0 w 1562100"/>
              <a:gd name="connsiteY0" fmla="*/ 927100 h 927100"/>
              <a:gd name="connsiteX1" fmla="*/ 800100 w 1562100"/>
              <a:gd name="connsiteY1" fmla="*/ 863600 h 927100"/>
              <a:gd name="connsiteX2" fmla="*/ 1054100 w 1562100"/>
              <a:gd name="connsiteY2" fmla="*/ 584200 h 927100"/>
              <a:gd name="connsiteX3" fmla="*/ 1200150 w 1562100"/>
              <a:gd name="connsiteY3" fmla="*/ 127000 h 927100"/>
              <a:gd name="connsiteX4" fmla="*/ 1562100 w 1562100"/>
              <a:gd name="connsiteY4" fmla="*/ 0 h 927100"/>
              <a:gd name="connsiteX0" fmla="*/ 0 w 1786634"/>
              <a:gd name="connsiteY0" fmla="*/ 803901 h 803901"/>
              <a:gd name="connsiteX1" fmla="*/ 800100 w 1786634"/>
              <a:gd name="connsiteY1" fmla="*/ 740401 h 803901"/>
              <a:gd name="connsiteX2" fmla="*/ 1054100 w 1786634"/>
              <a:gd name="connsiteY2" fmla="*/ 461001 h 803901"/>
              <a:gd name="connsiteX3" fmla="*/ 1200150 w 1786634"/>
              <a:gd name="connsiteY3" fmla="*/ 3801 h 803901"/>
              <a:gd name="connsiteX4" fmla="*/ 1786634 w 1786634"/>
              <a:gd name="connsiteY4" fmla="*/ 735574 h 803901"/>
              <a:gd name="connsiteX0" fmla="*/ 0 w 1786634"/>
              <a:gd name="connsiteY0" fmla="*/ 343666 h 343666"/>
              <a:gd name="connsiteX1" fmla="*/ 800100 w 1786634"/>
              <a:gd name="connsiteY1" fmla="*/ 280166 h 343666"/>
              <a:gd name="connsiteX2" fmla="*/ 1054100 w 1786634"/>
              <a:gd name="connsiteY2" fmla="*/ 766 h 343666"/>
              <a:gd name="connsiteX3" fmla="*/ 1355598 w 1786634"/>
              <a:gd name="connsiteY3" fmla="*/ 199709 h 343666"/>
              <a:gd name="connsiteX4" fmla="*/ 1786634 w 1786634"/>
              <a:gd name="connsiteY4" fmla="*/ 275339 h 343666"/>
              <a:gd name="connsiteX0" fmla="*/ 0 w 1786634"/>
              <a:gd name="connsiteY0" fmla="*/ 148199 h 148199"/>
              <a:gd name="connsiteX1" fmla="*/ 800100 w 1786634"/>
              <a:gd name="connsiteY1" fmla="*/ 84699 h 148199"/>
              <a:gd name="connsiteX2" fmla="*/ 1080008 w 1786634"/>
              <a:gd name="connsiteY2" fmla="*/ 17580 h 148199"/>
              <a:gd name="connsiteX3" fmla="*/ 1355598 w 1786634"/>
              <a:gd name="connsiteY3" fmla="*/ 4242 h 148199"/>
              <a:gd name="connsiteX4" fmla="*/ 1786634 w 1786634"/>
              <a:gd name="connsiteY4" fmla="*/ 79872 h 148199"/>
              <a:gd name="connsiteX0" fmla="*/ 0 w 1958692"/>
              <a:gd name="connsiteY0" fmla="*/ 52475 h 85262"/>
              <a:gd name="connsiteX1" fmla="*/ 972158 w 1958692"/>
              <a:gd name="connsiteY1" fmla="*/ 84699 h 85262"/>
              <a:gd name="connsiteX2" fmla="*/ 1252066 w 1958692"/>
              <a:gd name="connsiteY2" fmla="*/ 17580 h 85262"/>
              <a:gd name="connsiteX3" fmla="*/ 1527656 w 1958692"/>
              <a:gd name="connsiteY3" fmla="*/ 4242 h 85262"/>
              <a:gd name="connsiteX4" fmla="*/ 1958692 w 1958692"/>
              <a:gd name="connsiteY4" fmla="*/ 79872 h 85262"/>
              <a:gd name="connsiteX0" fmla="*/ 0 w 2281302"/>
              <a:gd name="connsiteY0" fmla="*/ 86320 h 572172"/>
              <a:gd name="connsiteX1" fmla="*/ 972158 w 2281302"/>
              <a:gd name="connsiteY1" fmla="*/ 118544 h 572172"/>
              <a:gd name="connsiteX2" fmla="*/ 1252066 w 2281302"/>
              <a:gd name="connsiteY2" fmla="*/ 51425 h 572172"/>
              <a:gd name="connsiteX3" fmla="*/ 1527656 w 2281302"/>
              <a:gd name="connsiteY3" fmla="*/ 38087 h 572172"/>
              <a:gd name="connsiteX4" fmla="*/ 2281302 w 2281302"/>
              <a:gd name="connsiteY4" fmla="*/ 571824 h 572172"/>
              <a:gd name="connsiteX0" fmla="*/ 0 w 2281302"/>
              <a:gd name="connsiteY0" fmla="*/ 51769 h 542004"/>
              <a:gd name="connsiteX1" fmla="*/ 972158 w 2281302"/>
              <a:gd name="connsiteY1" fmla="*/ 83993 h 542004"/>
              <a:gd name="connsiteX2" fmla="*/ 1252066 w 2281302"/>
              <a:gd name="connsiteY2" fmla="*/ 16874 h 542004"/>
              <a:gd name="connsiteX3" fmla="*/ 1559916 w 2281302"/>
              <a:gd name="connsiteY3" fmla="*/ 447968 h 542004"/>
              <a:gd name="connsiteX4" fmla="*/ 2281302 w 2281302"/>
              <a:gd name="connsiteY4" fmla="*/ 537273 h 542004"/>
              <a:gd name="connsiteX0" fmla="*/ 0 w 2281302"/>
              <a:gd name="connsiteY0" fmla="*/ 1958 h 489673"/>
              <a:gd name="connsiteX1" fmla="*/ 972158 w 2281302"/>
              <a:gd name="connsiteY1" fmla="*/ 34182 h 489673"/>
              <a:gd name="connsiteX2" fmla="*/ 1198298 w 2281302"/>
              <a:gd name="connsiteY2" fmla="*/ 240559 h 489673"/>
              <a:gd name="connsiteX3" fmla="*/ 1559916 w 2281302"/>
              <a:gd name="connsiteY3" fmla="*/ 398157 h 489673"/>
              <a:gd name="connsiteX4" fmla="*/ 2281302 w 2281302"/>
              <a:gd name="connsiteY4" fmla="*/ 487462 h 489673"/>
              <a:gd name="connsiteX0" fmla="*/ 0 w 2281302"/>
              <a:gd name="connsiteY0" fmla="*/ 76 h 487791"/>
              <a:gd name="connsiteX1" fmla="*/ 724824 w 2281302"/>
              <a:gd name="connsiteY1" fmla="*/ 134861 h 487791"/>
              <a:gd name="connsiteX2" fmla="*/ 1198298 w 2281302"/>
              <a:gd name="connsiteY2" fmla="*/ 238677 h 487791"/>
              <a:gd name="connsiteX3" fmla="*/ 1559916 w 2281302"/>
              <a:gd name="connsiteY3" fmla="*/ 396275 h 487791"/>
              <a:gd name="connsiteX4" fmla="*/ 2281302 w 2281302"/>
              <a:gd name="connsiteY4" fmla="*/ 485580 h 487791"/>
              <a:gd name="connsiteX0" fmla="*/ 0 w 2281302"/>
              <a:gd name="connsiteY0" fmla="*/ 10594 h 498309"/>
              <a:gd name="connsiteX1" fmla="*/ 864622 w 2281302"/>
              <a:gd name="connsiteY1" fmla="*/ 22305 h 498309"/>
              <a:gd name="connsiteX2" fmla="*/ 1198298 w 2281302"/>
              <a:gd name="connsiteY2" fmla="*/ 249195 h 498309"/>
              <a:gd name="connsiteX3" fmla="*/ 1559916 w 2281302"/>
              <a:gd name="connsiteY3" fmla="*/ 406793 h 498309"/>
              <a:gd name="connsiteX4" fmla="*/ 2281302 w 2281302"/>
              <a:gd name="connsiteY4" fmla="*/ 496098 h 498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1302" h="498309">
                <a:moveTo>
                  <a:pt x="0" y="10594"/>
                </a:moveTo>
                <a:cubicBezTo>
                  <a:pt x="312208" y="7419"/>
                  <a:pt x="664906" y="-17462"/>
                  <a:pt x="864622" y="22305"/>
                </a:cubicBezTo>
                <a:cubicBezTo>
                  <a:pt x="1064338" y="62072"/>
                  <a:pt x="1082416" y="185114"/>
                  <a:pt x="1198298" y="249195"/>
                </a:cubicBezTo>
                <a:cubicBezTo>
                  <a:pt x="1314180" y="313276"/>
                  <a:pt x="1379415" y="365643"/>
                  <a:pt x="1559916" y="406793"/>
                </a:cubicBezTo>
                <a:cubicBezTo>
                  <a:pt x="1740417" y="447943"/>
                  <a:pt x="2142660" y="510914"/>
                  <a:pt x="2281302" y="496098"/>
                </a:cubicBezTo>
              </a:path>
            </a:pathLst>
          </a:cu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/>
          </p:nvPr>
        </p:nvGraphicFramePr>
        <p:xfrm>
          <a:off x="4727575" y="3976688"/>
          <a:ext cx="196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2" name="Equation" r:id="rId32" imgW="164880" imgH="228600" progId="Equation.3">
                  <p:embed/>
                </p:oleObj>
              </mc:Choice>
              <mc:Fallback>
                <p:oleObj name="Equation" r:id="rId32" imgW="164880" imgH="228600" progId="Equation.3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976688"/>
                        <a:ext cx="19685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4090203" y="3696998"/>
          <a:ext cx="9191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3" name="Equation" r:id="rId34" imgW="774360" imgH="228600" progId="Equation.3">
                  <p:embed/>
                </p:oleObj>
              </mc:Choice>
              <mc:Fallback>
                <p:oleObj name="Equation" r:id="rId34" imgW="774360" imgH="22860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203" y="3696998"/>
                        <a:ext cx="919162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Freeform 90"/>
          <p:cNvSpPr/>
          <p:nvPr/>
        </p:nvSpPr>
        <p:spPr>
          <a:xfrm>
            <a:off x="3133897" y="2567750"/>
            <a:ext cx="1503640" cy="798696"/>
          </a:xfrm>
          <a:custGeom>
            <a:avLst/>
            <a:gdLst>
              <a:gd name="connsiteX0" fmla="*/ 0 w 1562100"/>
              <a:gd name="connsiteY0" fmla="*/ 927100 h 927100"/>
              <a:gd name="connsiteX1" fmla="*/ 800100 w 1562100"/>
              <a:gd name="connsiteY1" fmla="*/ 863600 h 927100"/>
              <a:gd name="connsiteX2" fmla="*/ 1054100 w 1562100"/>
              <a:gd name="connsiteY2" fmla="*/ 584200 h 927100"/>
              <a:gd name="connsiteX3" fmla="*/ 1200150 w 1562100"/>
              <a:gd name="connsiteY3" fmla="*/ 127000 h 927100"/>
              <a:gd name="connsiteX4" fmla="*/ 1562100 w 1562100"/>
              <a:gd name="connsiteY4" fmla="*/ 0 h 92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927100">
                <a:moveTo>
                  <a:pt x="0" y="927100"/>
                </a:moveTo>
                <a:cubicBezTo>
                  <a:pt x="312208" y="923925"/>
                  <a:pt x="624417" y="920750"/>
                  <a:pt x="800100" y="863600"/>
                </a:cubicBezTo>
                <a:cubicBezTo>
                  <a:pt x="975783" y="806450"/>
                  <a:pt x="987425" y="706967"/>
                  <a:pt x="1054100" y="584200"/>
                </a:cubicBezTo>
                <a:cubicBezTo>
                  <a:pt x="1120775" y="461433"/>
                  <a:pt x="1115483" y="224367"/>
                  <a:pt x="1200150" y="127000"/>
                </a:cubicBezTo>
                <a:cubicBezTo>
                  <a:pt x="1284817" y="29633"/>
                  <a:pt x="1423458" y="14816"/>
                  <a:pt x="1562100" y="0"/>
                </a:cubicBezTo>
              </a:path>
            </a:pathLst>
          </a:custGeom>
          <a:noFill/>
          <a:ln>
            <a:solidFill>
              <a:srgbClr val="47FFD1">
                <a:alpha val="27843"/>
              </a:srgb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TextBox 31"/>
          <p:cNvSpPr txBox="1"/>
          <p:nvPr/>
        </p:nvSpPr>
        <p:spPr>
          <a:xfrm>
            <a:off x="5618403" y="4757418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(…)</a:t>
            </a:r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1151378" y="5151714"/>
            <a:ext cx="42049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/>
              <a:t>LSTM </a:t>
            </a:r>
          </a:p>
          <a:p>
            <a:pPr algn="ctr"/>
            <a:r>
              <a:rPr lang="en-CA" dirty="0" smtClean="0"/>
              <a:t>(</a:t>
            </a:r>
            <a:r>
              <a:rPr lang="en-CA" dirty="0" err="1" smtClean="0"/>
              <a:t>voir</a:t>
            </a:r>
            <a:r>
              <a:rPr lang="en-CA" dirty="0" smtClean="0"/>
              <a:t> article pour plus de d</a:t>
            </a:r>
            <a:r>
              <a:rPr lang="fr-CA" dirty="0" err="1" smtClean="0"/>
              <a:t>étails</a:t>
            </a:r>
            <a:r>
              <a:rPr lang="fr-CA" dirty="0" smtClean="0"/>
              <a:t>)</a:t>
            </a:r>
            <a:endParaRPr lang="en-CA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3836865" y="4471211"/>
            <a:ext cx="1283818" cy="8329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029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6183" y="6158816"/>
            <a:ext cx="88098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/>
              <a:t>Kelvin Xu, Jimmy Lei Ba, Jamie </a:t>
            </a:r>
            <a:r>
              <a:rPr lang="en-CA" sz="1200" dirty="0" err="1"/>
              <a:t>Kiros</a:t>
            </a:r>
            <a:r>
              <a:rPr lang="en-CA" sz="1200" dirty="0"/>
              <a:t>, </a:t>
            </a:r>
            <a:r>
              <a:rPr lang="en-CA" sz="1200" dirty="0" err="1"/>
              <a:t>Kyunghyun</a:t>
            </a:r>
            <a:r>
              <a:rPr lang="en-CA" sz="1200" dirty="0"/>
              <a:t> Cho, Aaron </a:t>
            </a:r>
            <a:r>
              <a:rPr lang="en-CA" sz="1200" dirty="0" err="1"/>
              <a:t>Courville</a:t>
            </a:r>
            <a:r>
              <a:rPr lang="en-CA" sz="1200" dirty="0"/>
              <a:t>, </a:t>
            </a:r>
            <a:r>
              <a:rPr lang="en-CA" sz="1200" dirty="0" err="1"/>
              <a:t>Ruslan</a:t>
            </a:r>
            <a:r>
              <a:rPr lang="en-CA" sz="1200" dirty="0"/>
              <a:t> </a:t>
            </a:r>
            <a:r>
              <a:rPr lang="en-CA" sz="1200" dirty="0" err="1"/>
              <a:t>Salakhutdinov</a:t>
            </a:r>
            <a:r>
              <a:rPr lang="en-CA" sz="1200" dirty="0"/>
              <a:t>, Richard S. </a:t>
            </a:r>
            <a:r>
              <a:rPr lang="en-CA" sz="1200" dirty="0" err="1"/>
              <a:t>Zemel</a:t>
            </a:r>
            <a:r>
              <a:rPr lang="en-CA" sz="1200" dirty="0"/>
              <a:t>, and </a:t>
            </a:r>
            <a:r>
              <a:rPr lang="en-CA" sz="1200" dirty="0" err="1"/>
              <a:t>Yoshua</a:t>
            </a:r>
            <a:r>
              <a:rPr lang="en-CA" sz="1200" dirty="0"/>
              <a:t> </a:t>
            </a:r>
            <a:r>
              <a:rPr lang="en-CA" sz="1200" dirty="0" err="1" smtClean="0"/>
              <a:t>Benchio</a:t>
            </a:r>
            <a:endParaRPr lang="en-CA" sz="1200" dirty="0" smtClean="0"/>
          </a:p>
          <a:p>
            <a:r>
              <a:rPr lang="en-US" sz="1200" dirty="0" smtClean="0">
                <a:latin typeface="+mj-lt"/>
              </a:rPr>
              <a:t> </a:t>
            </a:r>
            <a:r>
              <a:rPr lang="en-US" sz="1200" dirty="0">
                <a:latin typeface="+mj-lt"/>
              </a:rPr>
              <a:t>“Show, Attend, and Tell: Neural Image Caption Generation with Visual Attention”, ICML </a:t>
            </a:r>
            <a:r>
              <a:rPr lang="en-US" sz="1200" dirty="0" smtClean="0">
                <a:latin typeface="+mj-lt"/>
              </a:rPr>
              <a:t>2015</a:t>
            </a:r>
            <a:endParaRPr lang="en-CA" sz="1200" dirty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50" y="1815416"/>
            <a:ext cx="8989899" cy="19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63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183" y="1016924"/>
            <a:ext cx="8665069" cy="37904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6183" y="6158816"/>
            <a:ext cx="88098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/>
              <a:t>Kelvin Xu, Jimmy Lei Ba, Jamie </a:t>
            </a:r>
            <a:r>
              <a:rPr lang="en-CA" sz="1200" dirty="0" err="1"/>
              <a:t>Kiros</a:t>
            </a:r>
            <a:r>
              <a:rPr lang="en-CA" sz="1200" dirty="0"/>
              <a:t>, </a:t>
            </a:r>
            <a:r>
              <a:rPr lang="en-CA" sz="1200" dirty="0" err="1"/>
              <a:t>Kyunghyun</a:t>
            </a:r>
            <a:r>
              <a:rPr lang="en-CA" sz="1200" dirty="0"/>
              <a:t> Cho, Aaron </a:t>
            </a:r>
            <a:r>
              <a:rPr lang="en-CA" sz="1200" dirty="0" err="1"/>
              <a:t>Courville</a:t>
            </a:r>
            <a:r>
              <a:rPr lang="en-CA" sz="1200" dirty="0"/>
              <a:t>, </a:t>
            </a:r>
            <a:r>
              <a:rPr lang="en-CA" sz="1200" dirty="0" err="1"/>
              <a:t>Ruslan</a:t>
            </a:r>
            <a:r>
              <a:rPr lang="en-CA" sz="1200" dirty="0"/>
              <a:t> </a:t>
            </a:r>
            <a:r>
              <a:rPr lang="en-CA" sz="1200" dirty="0" err="1"/>
              <a:t>Salakhutdinov</a:t>
            </a:r>
            <a:r>
              <a:rPr lang="en-CA" sz="1200" dirty="0"/>
              <a:t>, Richard S. </a:t>
            </a:r>
            <a:r>
              <a:rPr lang="en-CA" sz="1200" dirty="0" err="1"/>
              <a:t>Zemel</a:t>
            </a:r>
            <a:r>
              <a:rPr lang="en-CA" sz="1200" dirty="0"/>
              <a:t>, and </a:t>
            </a:r>
            <a:r>
              <a:rPr lang="en-CA" sz="1200" dirty="0" err="1"/>
              <a:t>Yoshua</a:t>
            </a:r>
            <a:r>
              <a:rPr lang="en-CA" sz="1200" dirty="0"/>
              <a:t> </a:t>
            </a:r>
            <a:r>
              <a:rPr lang="en-CA" sz="1200" dirty="0" err="1" smtClean="0"/>
              <a:t>Bengio</a:t>
            </a:r>
            <a:endParaRPr lang="en-CA" sz="1200" dirty="0" smtClean="0"/>
          </a:p>
          <a:p>
            <a:r>
              <a:rPr lang="en-US" sz="1200" dirty="0" smtClean="0">
                <a:latin typeface="+mj-lt"/>
              </a:rPr>
              <a:t> </a:t>
            </a:r>
            <a:r>
              <a:rPr lang="en-US" sz="1200" dirty="0">
                <a:latin typeface="+mj-lt"/>
              </a:rPr>
              <a:t>“Show, Attend, and Tell: Neural Image Caption Generation with Visual Attention”, ICML </a:t>
            </a:r>
            <a:r>
              <a:rPr lang="en-US" sz="1200" dirty="0" smtClean="0">
                <a:latin typeface="+mj-lt"/>
              </a:rPr>
              <a:t>2015</a:t>
            </a:r>
            <a:endParaRPr lang="en-CA" sz="1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5594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87087" y="1168862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471187" y="111901"/>
            <a:ext cx="700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Différentes configurations pour différentes applications</a:t>
            </a:r>
            <a:endParaRPr lang="en-CA" dirty="0"/>
          </a:p>
        </p:txBody>
      </p:sp>
      <p:graphicFrame>
        <p:nvGraphicFramePr>
          <p:cNvPr id="268" name="Object 267"/>
          <p:cNvGraphicFramePr>
            <a:graphicFrameLocks noChangeAspect="1"/>
          </p:cNvGraphicFramePr>
          <p:nvPr>
            <p:extLst/>
          </p:nvPr>
        </p:nvGraphicFramePr>
        <p:xfrm>
          <a:off x="2539547" y="1671305"/>
          <a:ext cx="24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9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47" y="1671305"/>
                        <a:ext cx="244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93386" y="1359363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2" name="Rectangle 91"/>
          <p:cNvSpPr/>
          <p:nvPr/>
        </p:nvSpPr>
        <p:spPr>
          <a:xfrm>
            <a:off x="1436336" y="1359363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2179286" y="1359363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4" name="Straight Arrow Connector 93"/>
          <p:cNvCxnSpPr>
            <a:stCxn id="3" idx="3"/>
            <a:endCxn id="92" idx="1"/>
          </p:cNvCxnSpPr>
          <p:nvPr/>
        </p:nvCxnSpPr>
        <p:spPr>
          <a:xfrm>
            <a:off x="972887" y="169437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92" idx="3"/>
            <a:endCxn id="93" idx="1"/>
          </p:cNvCxnSpPr>
          <p:nvPr/>
        </p:nvCxnSpPr>
        <p:spPr>
          <a:xfrm>
            <a:off x="1715837" y="1694377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360062" y="163796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0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62" y="163796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30629" y="878141"/>
            <a:ext cx="17059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1 entrée et 1 sortie</a:t>
            </a:r>
            <a:endParaRPr lang="en-CA" sz="1600" dirty="0"/>
          </a:p>
        </p:txBody>
      </p:sp>
      <p:sp>
        <p:nvSpPr>
          <p:cNvPr id="100" name="Rounded Rectangle 99"/>
          <p:cNvSpPr/>
          <p:nvPr/>
        </p:nvSpPr>
        <p:spPr>
          <a:xfrm>
            <a:off x="249432" y="3047206"/>
            <a:ext cx="2496935" cy="289798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/>
          </p:nvPr>
        </p:nvGraphicFramePr>
        <p:xfrm>
          <a:off x="2479870" y="3505200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1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870" y="3505200"/>
                        <a:ext cx="288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/>
          <p:nvPr/>
        </p:nvSpPr>
        <p:spPr>
          <a:xfrm>
            <a:off x="655731" y="323770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3" name="Rectangle 102"/>
          <p:cNvSpPr/>
          <p:nvPr/>
        </p:nvSpPr>
        <p:spPr>
          <a:xfrm>
            <a:off x="1398681" y="323770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4" name="Rectangle 103"/>
          <p:cNvSpPr/>
          <p:nvPr/>
        </p:nvSpPr>
        <p:spPr>
          <a:xfrm>
            <a:off x="2141631" y="323770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5" name="Straight Arrow Connector 104"/>
          <p:cNvCxnSpPr>
            <a:stCxn id="102" idx="3"/>
            <a:endCxn id="103" idx="1"/>
          </p:cNvCxnSpPr>
          <p:nvPr/>
        </p:nvCxnSpPr>
        <p:spPr>
          <a:xfrm>
            <a:off x="935232" y="357272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03" idx="3"/>
            <a:endCxn id="104" idx="1"/>
          </p:cNvCxnSpPr>
          <p:nvPr/>
        </p:nvCxnSpPr>
        <p:spPr>
          <a:xfrm>
            <a:off x="1678182" y="357272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07" name="Object 106"/>
          <p:cNvGraphicFramePr>
            <a:graphicFrameLocks noChangeAspect="1"/>
          </p:cNvGraphicFramePr>
          <p:nvPr>
            <p:extLst/>
          </p:nvPr>
        </p:nvGraphicFramePr>
        <p:xfrm>
          <a:off x="322407" y="3516310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2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07" y="3516310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592974" y="2756484"/>
            <a:ext cx="18309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1 entrée et </a:t>
            </a:r>
            <a:r>
              <a:rPr lang="fr-CA" sz="1600" dirty="0" smtClean="0"/>
              <a:t>N sorties</a:t>
            </a:r>
            <a:endParaRPr lang="en-CA" sz="1600" dirty="0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/>
          </p:nvPr>
        </p:nvGraphicFramePr>
        <p:xfrm>
          <a:off x="2468757" y="4449762"/>
          <a:ext cx="311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3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757" y="4449762"/>
                        <a:ext cx="3111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109"/>
          <p:cNvSpPr/>
          <p:nvPr/>
        </p:nvSpPr>
        <p:spPr>
          <a:xfrm>
            <a:off x="1398681" y="4181870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1" name="Rectangle 110"/>
          <p:cNvSpPr/>
          <p:nvPr/>
        </p:nvSpPr>
        <p:spPr>
          <a:xfrm>
            <a:off x="2141631" y="4181870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2" name="Straight Arrow Connector 111"/>
          <p:cNvCxnSpPr>
            <a:stCxn id="110" idx="3"/>
            <a:endCxn id="111" idx="1"/>
          </p:cNvCxnSpPr>
          <p:nvPr/>
        </p:nvCxnSpPr>
        <p:spPr>
          <a:xfrm>
            <a:off x="1678182" y="4516884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/>
          </p:nvPr>
        </p:nvGraphicFramePr>
        <p:xfrm>
          <a:off x="2468757" y="5351462"/>
          <a:ext cx="311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4" name="Equation" r:id="rId13" imgW="177480" imgH="228600" progId="Equation.3">
                  <p:embed/>
                </p:oleObj>
              </mc:Choice>
              <mc:Fallback>
                <p:oleObj name="Equation" r:id="rId13" imgW="177480" imgH="228600" progId="Equation.3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757" y="5351462"/>
                        <a:ext cx="311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113"/>
          <p:cNvSpPr/>
          <p:nvPr/>
        </p:nvSpPr>
        <p:spPr>
          <a:xfrm>
            <a:off x="1398681" y="5094185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141631" y="5094185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>
            <a:stCxn id="114" idx="3"/>
            <a:endCxn id="115" idx="1"/>
          </p:cNvCxnSpPr>
          <p:nvPr/>
        </p:nvCxnSpPr>
        <p:spPr>
          <a:xfrm>
            <a:off x="1678182" y="5429199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103" idx="2"/>
            <a:endCxn id="110" idx="0"/>
          </p:cNvCxnSpPr>
          <p:nvPr/>
        </p:nvCxnSpPr>
        <p:spPr>
          <a:xfrm>
            <a:off x="1538432" y="3907734"/>
            <a:ext cx="0" cy="2741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10" idx="2"/>
            <a:endCxn id="114" idx="0"/>
          </p:cNvCxnSpPr>
          <p:nvPr/>
        </p:nvCxnSpPr>
        <p:spPr>
          <a:xfrm>
            <a:off x="1538432" y="4851898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9" name="Rectangle 118"/>
          <p:cNvSpPr/>
          <p:nvPr/>
        </p:nvSpPr>
        <p:spPr>
          <a:xfrm>
            <a:off x="304303" y="6040596"/>
            <a:ext cx="2387192" cy="523220"/>
          </a:xfrm>
          <a:prstGeom prst="rect">
            <a:avLst/>
          </a:prstGeom>
          <a:solidFill>
            <a:srgbClr val="FFAFB5">
              <a:alpha val="70980"/>
            </a:srgbClr>
          </a:solidFill>
          <a:ln w="285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fr-CA" sz="1400" b="1" dirty="0" smtClean="0">
                <a:solidFill>
                  <a:srgbClr val="FF0000"/>
                </a:solidFill>
              </a:rPr>
              <a:t>Ex.: description d’une image</a:t>
            </a:r>
          </a:p>
          <a:p>
            <a:r>
              <a:rPr lang="fr-CA" sz="1400" b="1" dirty="0">
                <a:solidFill>
                  <a:srgbClr val="FF0000"/>
                </a:solidFill>
              </a:rPr>
              <a:t> </a:t>
            </a:r>
            <a:r>
              <a:rPr lang="fr-CA" sz="1400" b="1" dirty="0" smtClean="0">
                <a:solidFill>
                  <a:srgbClr val="FF0000"/>
                </a:solidFill>
              </a:rPr>
              <a:t>           1 image =</a:t>
            </a:r>
            <a:r>
              <a:rPr lang="en-CA" sz="1400" b="1" dirty="0" smtClean="0">
                <a:solidFill>
                  <a:srgbClr val="FF0000"/>
                </a:solidFill>
              </a:rPr>
              <a:t>&gt; N mots</a:t>
            </a:r>
            <a:r>
              <a:rPr lang="fr-CA" sz="1400" b="1" dirty="0" smtClean="0">
                <a:solidFill>
                  <a:srgbClr val="FF0000"/>
                </a:solidFill>
              </a:rPr>
              <a:t> </a:t>
            </a:r>
            <a:endParaRPr lang="en-CA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29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87087" y="1168862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520657" y="-38034"/>
            <a:ext cx="700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Différentes configurations pour différentes applications</a:t>
            </a:r>
            <a:endParaRPr lang="en-CA" dirty="0"/>
          </a:p>
        </p:txBody>
      </p:sp>
      <p:graphicFrame>
        <p:nvGraphicFramePr>
          <p:cNvPr id="268" name="Object 267"/>
          <p:cNvGraphicFramePr>
            <a:graphicFrameLocks noChangeAspect="1"/>
          </p:cNvGraphicFramePr>
          <p:nvPr>
            <p:extLst/>
          </p:nvPr>
        </p:nvGraphicFramePr>
        <p:xfrm>
          <a:off x="2539547" y="1671305"/>
          <a:ext cx="24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2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47" y="1671305"/>
                        <a:ext cx="244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93386" y="1359363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2" name="Rectangle 91"/>
          <p:cNvSpPr/>
          <p:nvPr/>
        </p:nvSpPr>
        <p:spPr>
          <a:xfrm>
            <a:off x="1436336" y="1359363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2179286" y="1359363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4" name="Straight Arrow Connector 93"/>
          <p:cNvCxnSpPr>
            <a:stCxn id="3" idx="3"/>
            <a:endCxn id="92" idx="1"/>
          </p:cNvCxnSpPr>
          <p:nvPr/>
        </p:nvCxnSpPr>
        <p:spPr>
          <a:xfrm>
            <a:off x="972887" y="169437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92" idx="3"/>
            <a:endCxn id="93" idx="1"/>
          </p:cNvCxnSpPr>
          <p:nvPr/>
        </p:nvCxnSpPr>
        <p:spPr>
          <a:xfrm>
            <a:off x="1715837" y="1694377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360062" y="163796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3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62" y="163796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30629" y="878141"/>
            <a:ext cx="17059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1 entrée et 1 sortie</a:t>
            </a:r>
            <a:endParaRPr lang="en-CA" sz="1600" dirty="0"/>
          </a:p>
        </p:txBody>
      </p:sp>
      <p:sp>
        <p:nvSpPr>
          <p:cNvPr id="100" name="Rounded Rectangle 99"/>
          <p:cNvSpPr/>
          <p:nvPr/>
        </p:nvSpPr>
        <p:spPr>
          <a:xfrm>
            <a:off x="249432" y="3047206"/>
            <a:ext cx="2496935" cy="289798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/>
          </p:nvPr>
        </p:nvGraphicFramePr>
        <p:xfrm>
          <a:off x="2479870" y="3505200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4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870" y="3505200"/>
                        <a:ext cx="288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/>
          <p:nvPr/>
        </p:nvSpPr>
        <p:spPr>
          <a:xfrm>
            <a:off x="655731" y="323770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3" name="Rectangle 102"/>
          <p:cNvSpPr/>
          <p:nvPr/>
        </p:nvSpPr>
        <p:spPr>
          <a:xfrm>
            <a:off x="1398681" y="323770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4" name="Rectangle 103"/>
          <p:cNvSpPr/>
          <p:nvPr/>
        </p:nvSpPr>
        <p:spPr>
          <a:xfrm>
            <a:off x="2141631" y="323770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5" name="Straight Arrow Connector 104"/>
          <p:cNvCxnSpPr>
            <a:stCxn id="102" idx="3"/>
            <a:endCxn id="103" idx="1"/>
          </p:cNvCxnSpPr>
          <p:nvPr/>
        </p:nvCxnSpPr>
        <p:spPr>
          <a:xfrm>
            <a:off x="935232" y="357272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03" idx="3"/>
            <a:endCxn id="104" idx="1"/>
          </p:cNvCxnSpPr>
          <p:nvPr/>
        </p:nvCxnSpPr>
        <p:spPr>
          <a:xfrm>
            <a:off x="1678182" y="357272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07" name="Object 106"/>
          <p:cNvGraphicFramePr>
            <a:graphicFrameLocks noChangeAspect="1"/>
          </p:cNvGraphicFramePr>
          <p:nvPr>
            <p:extLst/>
          </p:nvPr>
        </p:nvGraphicFramePr>
        <p:xfrm>
          <a:off x="322407" y="3516310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5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07" y="3516310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592974" y="2756484"/>
            <a:ext cx="18309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1 entrée et </a:t>
            </a:r>
            <a:r>
              <a:rPr lang="fr-CA" sz="1600" dirty="0" smtClean="0"/>
              <a:t>N sorties</a:t>
            </a:r>
            <a:endParaRPr lang="en-CA" sz="1600" dirty="0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/>
          </p:nvPr>
        </p:nvGraphicFramePr>
        <p:xfrm>
          <a:off x="2468757" y="4449762"/>
          <a:ext cx="311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6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757" y="4449762"/>
                        <a:ext cx="3111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109"/>
          <p:cNvSpPr/>
          <p:nvPr/>
        </p:nvSpPr>
        <p:spPr>
          <a:xfrm>
            <a:off x="1398681" y="4181870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1" name="Rectangle 110"/>
          <p:cNvSpPr/>
          <p:nvPr/>
        </p:nvSpPr>
        <p:spPr>
          <a:xfrm>
            <a:off x="2141631" y="4181870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2" name="Straight Arrow Connector 111"/>
          <p:cNvCxnSpPr>
            <a:stCxn id="110" idx="3"/>
            <a:endCxn id="111" idx="1"/>
          </p:cNvCxnSpPr>
          <p:nvPr/>
        </p:nvCxnSpPr>
        <p:spPr>
          <a:xfrm>
            <a:off x="1678182" y="4516884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/>
          </p:nvPr>
        </p:nvGraphicFramePr>
        <p:xfrm>
          <a:off x="2468757" y="5351462"/>
          <a:ext cx="311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7" name="Equation" r:id="rId13" imgW="177480" imgH="228600" progId="Equation.3">
                  <p:embed/>
                </p:oleObj>
              </mc:Choice>
              <mc:Fallback>
                <p:oleObj name="Equation" r:id="rId13" imgW="177480" imgH="228600" progId="Equation.3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757" y="5351462"/>
                        <a:ext cx="311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113"/>
          <p:cNvSpPr/>
          <p:nvPr/>
        </p:nvSpPr>
        <p:spPr>
          <a:xfrm>
            <a:off x="1398681" y="5094185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141631" y="5094185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>
            <a:stCxn id="114" idx="3"/>
            <a:endCxn id="115" idx="1"/>
          </p:cNvCxnSpPr>
          <p:nvPr/>
        </p:nvCxnSpPr>
        <p:spPr>
          <a:xfrm>
            <a:off x="1678182" y="5429199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103" idx="2"/>
            <a:endCxn id="110" idx="0"/>
          </p:cNvCxnSpPr>
          <p:nvPr/>
        </p:nvCxnSpPr>
        <p:spPr>
          <a:xfrm>
            <a:off x="1538432" y="3907734"/>
            <a:ext cx="0" cy="2741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10" idx="2"/>
            <a:endCxn id="114" idx="0"/>
          </p:cNvCxnSpPr>
          <p:nvPr/>
        </p:nvCxnSpPr>
        <p:spPr>
          <a:xfrm>
            <a:off x="1538432" y="4851898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7" name="Rounded Rectangle 136"/>
          <p:cNvSpPr/>
          <p:nvPr/>
        </p:nvSpPr>
        <p:spPr>
          <a:xfrm>
            <a:off x="3002106" y="625502"/>
            <a:ext cx="2496935" cy="289798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" name="Rectangle 142"/>
          <p:cNvSpPr/>
          <p:nvPr/>
        </p:nvSpPr>
        <p:spPr>
          <a:xfrm>
            <a:off x="3408405" y="81600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5" name="Rectangle 144"/>
          <p:cNvSpPr/>
          <p:nvPr/>
        </p:nvSpPr>
        <p:spPr>
          <a:xfrm>
            <a:off x="4151355" y="81600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9" name="Straight Arrow Connector 158"/>
          <p:cNvCxnSpPr>
            <a:stCxn id="143" idx="3"/>
            <a:endCxn id="145" idx="1"/>
          </p:cNvCxnSpPr>
          <p:nvPr/>
        </p:nvCxnSpPr>
        <p:spPr>
          <a:xfrm>
            <a:off x="3687906" y="115101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97336"/>
              </p:ext>
            </p:extLst>
          </p:nvPr>
        </p:nvGraphicFramePr>
        <p:xfrm>
          <a:off x="3052763" y="1062038"/>
          <a:ext cx="266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8" name="Equation" r:id="rId15" imgW="152280" imgH="215640" progId="Equation.3">
                  <p:embed/>
                </p:oleObj>
              </mc:Choice>
              <mc:Fallback>
                <p:oleObj name="Equation" r:id="rId15" imgW="152280" imgH="21564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1062038"/>
                        <a:ext cx="266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Rectangle 161"/>
          <p:cNvSpPr/>
          <p:nvPr/>
        </p:nvSpPr>
        <p:spPr>
          <a:xfrm>
            <a:off x="3345648" y="334780"/>
            <a:ext cx="18309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1 entrée et </a:t>
            </a:r>
            <a:r>
              <a:rPr lang="fr-CA" sz="1600" dirty="0" smtClean="0"/>
              <a:t>N sorties</a:t>
            </a:r>
            <a:endParaRPr lang="en-CA" sz="1600" dirty="0"/>
          </a:p>
        </p:txBody>
      </p:sp>
      <p:sp>
        <p:nvSpPr>
          <p:cNvPr id="169" name="Rectangle 168"/>
          <p:cNvSpPr/>
          <p:nvPr/>
        </p:nvSpPr>
        <p:spPr>
          <a:xfrm>
            <a:off x="4151355" y="176016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36982"/>
              </p:ext>
            </p:extLst>
          </p:nvPr>
        </p:nvGraphicFramePr>
        <p:xfrm>
          <a:off x="5254625" y="2984500"/>
          <a:ext cx="24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9" name="Equation" r:id="rId17" imgW="139680" imgH="164880" progId="Equation.3">
                  <p:embed/>
                </p:oleObj>
              </mc:Choice>
              <mc:Fallback>
                <p:oleObj name="Equation" r:id="rId17" imgW="139680" imgH="16488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984500"/>
                        <a:ext cx="244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Rectangle 173"/>
          <p:cNvSpPr/>
          <p:nvPr/>
        </p:nvSpPr>
        <p:spPr>
          <a:xfrm>
            <a:off x="4151355" y="2672481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5" name="Rectangle 174"/>
          <p:cNvSpPr/>
          <p:nvPr/>
        </p:nvSpPr>
        <p:spPr>
          <a:xfrm>
            <a:off x="4894305" y="2672481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76" name="Straight Arrow Connector 175"/>
          <p:cNvCxnSpPr>
            <a:stCxn id="174" idx="3"/>
            <a:endCxn id="175" idx="1"/>
          </p:cNvCxnSpPr>
          <p:nvPr/>
        </p:nvCxnSpPr>
        <p:spPr>
          <a:xfrm>
            <a:off x="4430856" y="3007495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>
            <a:stCxn id="145" idx="2"/>
            <a:endCxn id="169" idx="0"/>
          </p:cNvCxnSpPr>
          <p:nvPr/>
        </p:nvCxnSpPr>
        <p:spPr>
          <a:xfrm>
            <a:off x="4291106" y="1486030"/>
            <a:ext cx="0" cy="2741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>
            <a:stCxn id="169" idx="2"/>
            <a:endCxn id="174" idx="0"/>
          </p:cNvCxnSpPr>
          <p:nvPr/>
        </p:nvCxnSpPr>
        <p:spPr>
          <a:xfrm>
            <a:off x="4291106" y="2430194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8" name="Rectangle 117"/>
          <p:cNvSpPr/>
          <p:nvPr/>
        </p:nvSpPr>
        <p:spPr>
          <a:xfrm>
            <a:off x="3397416" y="176016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0" name="Straight Arrow Connector 119"/>
          <p:cNvCxnSpPr>
            <a:stCxn id="118" idx="3"/>
          </p:cNvCxnSpPr>
          <p:nvPr/>
        </p:nvCxnSpPr>
        <p:spPr>
          <a:xfrm>
            <a:off x="3676917" y="209518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52288"/>
              </p:ext>
            </p:extLst>
          </p:nvPr>
        </p:nvGraphicFramePr>
        <p:xfrm>
          <a:off x="3030538" y="2005013"/>
          <a:ext cx="2889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0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005013"/>
                        <a:ext cx="2889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22"/>
          <p:cNvSpPr/>
          <p:nvPr/>
        </p:nvSpPr>
        <p:spPr>
          <a:xfrm>
            <a:off x="3397416" y="263293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4" name="Straight Arrow Connector 123"/>
          <p:cNvCxnSpPr>
            <a:stCxn id="123" idx="3"/>
          </p:cNvCxnSpPr>
          <p:nvPr/>
        </p:nvCxnSpPr>
        <p:spPr>
          <a:xfrm>
            <a:off x="3676917" y="296795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82868"/>
              </p:ext>
            </p:extLst>
          </p:nvPr>
        </p:nvGraphicFramePr>
        <p:xfrm>
          <a:off x="3030538" y="2867025"/>
          <a:ext cx="2889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1" name="Equation" r:id="rId21" imgW="164880" imgH="228600" progId="Equation.3">
                  <p:embed/>
                </p:oleObj>
              </mc:Choice>
              <mc:Fallback>
                <p:oleObj name="Equation" r:id="rId21" imgW="164880" imgH="22860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867025"/>
                        <a:ext cx="2889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125"/>
          <p:cNvSpPr/>
          <p:nvPr/>
        </p:nvSpPr>
        <p:spPr>
          <a:xfrm>
            <a:off x="3056977" y="3670292"/>
            <a:ext cx="2218877" cy="523220"/>
          </a:xfrm>
          <a:prstGeom prst="rect">
            <a:avLst/>
          </a:prstGeom>
          <a:solidFill>
            <a:srgbClr val="FFAFB5">
              <a:alpha val="70980"/>
            </a:srgbClr>
          </a:solidFill>
          <a:ln w="285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fr-CA" sz="1400" b="1" dirty="0" smtClean="0">
                <a:solidFill>
                  <a:srgbClr val="FF0000"/>
                </a:solidFill>
              </a:rPr>
              <a:t>Ex.: Classification de texte</a:t>
            </a:r>
          </a:p>
          <a:p>
            <a:r>
              <a:rPr lang="fr-CA" sz="1400" b="1" dirty="0" smtClean="0">
                <a:solidFill>
                  <a:srgbClr val="FF0000"/>
                </a:solidFill>
              </a:rPr>
              <a:t>         N mots =</a:t>
            </a:r>
            <a:r>
              <a:rPr lang="en-CA" sz="1400" b="1" dirty="0" smtClean="0">
                <a:solidFill>
                  <a:srgbClr val="FF0000"/>
                </a:solidFill>
              </a:rPr>
              <a:t>&gt; </a:t>
            </a:r>
            <a:r>
              <a:rPr lang="en-CA" sz="1400" b="1" dirty="0">
                <a:solidFill>
                  <a:srgbClr val="FF0000"/>
                </a:solidFill>
              </a:rPr>
              <a:t>1</a:t>
            </a:r>
            <a:r>
              <a:rPr lang="en-CA" sz="1400" b="1" dirty="0" smtClean="0">
                <a:solidFill>
                  <a:srgbClr val="FF0000"/>
                </a:solidFill>
              </a:rPr>
              <a:t> </a:t>
            </a:r>
            <a:r>
              <a:rPr lang="en-CA" sz="1400" b="1" dirty="0" err="1" smtClean="0">
                <a:solidFill>
                  <a:srgbClr val="FF0000"/>
                </a:solidFill>
              </a:rPr>
              <a:t>classe</a:t>
            </a:r>
            <a:endParaRPr lang="en-CA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35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87087" y="1168862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520657" y="-38034"/>
            <a:ext cx="700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Différentes configurations pour différentes applications</a:t>
            </a:r>
            <a:endParaRPr lang="en-CA" dirty="0"/>
          </a:p>
        </p:txBody>
      </p:sp>
      <p:sp>
        <p:nvSpPr>
          <p:cNvPr id="3" name="Rectangle 2"/>
          <p:cNvSpPr/>
          <p:nvPr/>
        </p:nvSpPr>
        <p:spPr>
          <a:xfrm>
            <a:off x="693386" y="1359363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2" name="Rectangle 91"/>
          <p:cNvSpPr/>
          <p:nvPr/>
        </p:nvSpPr>
        <p:spPr>
          <a:xfrm>
            <a:off x="1436336" y="1359363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2179286" y="1359363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4" name="Straight Arrow Connector 93"/>
          <p:cNvCxnSpPr>
            <a:stCxn id="3" idx="3"/>
            <a:endCxn id="92" idx="1"/>
          </p:cNvCxnSpPr>
          <p:nvPr/>
        </p:nvCxnSpPr>
        <p:spPr>
          <a:xfrm>
            <a:off x="972887" y="169437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92" idx="3"/>
            <a:endCxn id="93" idx="1"/>
          </p:cNvCxnSpPr>
          <p:nvPr/>
        </p:nvCxnSpPr>
        <p:spPr>
          <a:xfrm>
            <a:off x="1715837" y="1694377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360062" y="163796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1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62" y="163796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30629" y="878141"/>
            <a:ext cx="17059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1 entrée et 1 sortie</a:t>
            </a:r>
            <a:endParaRPr lang="en-CA" sz="1600" dirty="0"/>
          </a:p>
        </p:txBody>
      </p:sp>
      <p:sp>
        <p:nvSpPr>
          <p:cNvPr id="100" name="Rounded Rectangle 99"/>
          <p:cNvSpPr/>
          <p:nvPr/>
        </p:nvSpPr>
        <p:spPr>
          <a:xfrm>
            <a:off x="249432" y="3047206"/>
            <a:ext cx="2496935" cy="289798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/>
          </p:nvPr>
        </p:nvGraphicFramePr>
        <p:xfrm>
          <a:off x="2479870" y="3505200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2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870" y="3505200"/>
                        <a:ext cx="288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/>
          <p:nvPr/>
        </p:nvSpPr>
        <p:spPr>
          <a:xfrm>
            <a:off x="655731" y="323770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3" name="Rectangle 102"/>
          <p:cNvSpPr/>
          <p:nvPr/>
        </p:nvSpPr>
        <p:spPr>
          <a:xfrm>
            <a:off x="1398681" y="323770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4" name="Rectangle 103"/>
          <p:cNvSpPr/>
          <p:nvPr/>
        </p:nvSpPr>
        <p:spPr>
          <a:xfrm>
            <a:off x="2141631" y="323770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5" name="Straight Arrow Connector 104"/>
          <p:cNvCxnSpPr>
            <a:stCxn id="102" idx="3"/>
            <a:endCxn id="103" idx="1"/>
          </p:cNvCxnSpPr>
          <p:nvPr/>
        </p:nvCxnSpPr>
        <p:spPr>
          <a:xfrm>
            <a:off x="935232" y="357272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03" idx="3"/>
            <a:endCxn id="104" idx="1"/>
          </p:cNvCxnSpPr>
          <p:nvPr/>
        </p:nvCxnSpPr>
        <p:spPr>
          <a:xfrm>
            <a:off x="1678182" y="357272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07" name="Object 106"/>
          <p:cNvGraphicFramePr>
            <a:graphicFrameLocks noChangeAspect="1"/>
          </p:cNvGraphicFramePr>
          <p:nvPr>
            <p:extLst/>
          </p:nvPr>
        </p:nvGraphicFramePr>
        <p:xfrm>
          <a:off x="322407" y="3516310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3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07" y="3516310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592974" y="2756484"/>
            <a:ext cx="18309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1 entrée et </a:t>
            </a:r>
            <a:r>
              <a:rPr lang="fr-CA" sz="1600" dirty="0" smtClean="0"/>
              <a:t>N sorties</a:t>
            </a:r>
            <a:endParaRPr lang="en-CA" sz="1600" dirty="0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/>
          </p:nvPr>
        </p:nvGraphicFramePr>
        <p:xfrm>
          <a:off x="2468757" y="4449762"/>
          <a:ext cx="311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4" name="Equation" r:id="rId9" imgW="177480" imgH="215640" progId="Equation.3">
                  <p:embed/>
                </p:oleObj>
              </mc:Choice>
              <mc:Fallback>
                <p:oleObj name="Equation" r:id="rId9" imgW="177480" imgH="21564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757" y="4449762"/>
                        <a:ext cx="3111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109"/>
          <p:cNvSpPr/>
          <p:nvPr/>
        </p:nvSpPr>
        <p:spPr>
          <a:xfrm>
            <a:off x="1398681" y="4181870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1" name="Rectangle 110"/>
          <p:cNvSpPr/>
          <p:nvPr/>
        </p:nvSpPr>
        <p:spPr>
          <a:xfrm>
            <a:off x="2141631" y="4181870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2" name="Straight Arrow Connector 111"/>
          <p:cNvCxnSpPr>
            <a:stCxn id="110" idx="3"/>
            <a:endCxn id="111" idx="1"/>
          </p:cNvCxnSpPr>
          <p:nvPr/>
        </p:nvCxnSpPr>
        <p:spPr>
          <a:xfrm>
            <a:off x="1678182" y="4516884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/>
          </p:nvPr>
        </p:nvGraphicFramePr>
        <p:xfrm>
          <a:off x="2468757" y="5351462"/>
          <a:ext cx="311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5" name="Equation" r:id="rId11" imgW="177480" imgH="228600" progId="Equation.3">
                  <p:embed/>
                </p:oleObj>
              </mc:Choice>
              <mc:Fallback>
                <p:oleObj name="Equation" r:id="rId11" imgW="177480" imgH="228600" progId="Equation.3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757" y="5351462"/>
                        <a:ext cx="311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113"/>
          <p:cNvSpPr/>
          <p:nvPr/>
        </p:nvSpPr>
        <p:spPr>
          <a:xfrm>
            <a:off x="1398681" y="5094185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141631" y="5094185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>
            <a:stCxn id="114" idx="3"/>
            <a:endCxn id="115" idx="1"/>
          </p:cNvCxnSpPr>
          <p:nvPr/>
        </p:nvCxnSpPr>
        <p:spPr>
          <a:xfrm>
            <a:off x="1678182" y="5429199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103" idx="2"/>
            <a:endCxn id="110" idx="0"/>
          </p:cNvCxnSpPr>
          <p:nvPr/>
        </p:nvCxnSpPr>
        <p:spPr>
          <a:xfrm>
            <a:off x="1538432" y="3907734"/>
            <a:ext cx="0" cy="2741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10" idx="2"/>
            <a:endCxn id="114" idx="0"/>
          </p:cNvCxnSpPr>
          <p:nvPr/>
        </p:nvCxnSpPr>
        <p:spPr>
          <a:xfrm>
            <a:off x="1538432" y="4851898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9" name="Rounded Rectangle 178"/>
          <p:cNvSpPr/>
          <p:nvPr/>
        </p:nvSpPr>
        <p:spPr>
          <a:xfrm>
            <a:off x="3041656" y="3766374"/>
            <a:ext cx="2496935" cy="289798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>
            <p:extLst/>
          </p:nvPr>
        </p:nvGraphicFramePr>
        <p:xfrm>
          <a:off x="5272094" y="4224368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6" name="Equation" r:id="rId13" imgW="164880" imgH="215640" progId="Equation.3">
                  <p:embed/>
                </p:oleObj>
              </mc:Choice>
              <mc:Fallback>
                <p:oleObj name="Equation" r:id="rId13" imgW="164880" imgH="215640" progId="Equation.3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94" y="4224368"/>
                        <a:ext cx="288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Rectangle 180"/>
          <p:cNvSpPr/>
          <p:nvPr/>
        </p:nvSpPr>
        <p:spPr>
          <a:xfrm>
            <a:off x="3447955" y="3956874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4190905" y="3956874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5" name="Rectangle 194"/>
          <p:cNvSpPr/>
          <p:nvPr/>
        </p:nvSpPr>
        <p:spPr>
          <a:xfrm>
            <a:off x="4933855" y="3956874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6" name="Straight Arrow Connector 195"/>
          <p:cNvCxnSpPr>
            <a:stCxn id="181" idx="3"/>
            <a:endCxn id="182" idx="1"/>
          </p:cNvCxnSpPr>
          <p:nvPr/>
        </p:nvCxnSpPr>
        <p:spPr>
          <a:xfrm>
            <a:off x="3727456" y="429188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82" idx="3"/>
            <a:endCxn id="195" idx="1"/>
          </p:cNvCxnSpPr>
          <p:nvPr/>
        </p:nvCxnSpPr>
        <p:spPr>
          <a:xfrm>
            <a:off x="4470406" y="429188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98" name="Object 197"/>
          <p:cNvGraphicFramePr>
            <a:graphicFrameLocks noChangeAspect="1"/>
          </p:cNvGraphicFramePr>
          <p:nvPr>
            <p:extLst/>
          </p:nvPr>
        </p:nvGraphicFramePr>
        <p:xfrm>
          <a:off x="3092450" y="4202113"/>
          <a:ext cx="266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7" name="Equation" r:id="rId15" imgW="152280" imgH="215640" progId="Equation.3">
                  <p:embed/>
                </p:oleObj>
              </mc:Choice>
              <mc:Fallback>
                <p:oleObj name="Equation" r:id="rId15" imgW="152280" imgH="215640" progId="Equation.3">
                  <p:embed/>
                  <p:pic>
                    <p:nvPicPr>
                      <p:cNvPr id="198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02113"/>
                        <a:ext cx="266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Rectangle 198"/>
          <p:cNvSpPr/>
          <p:nvPr/>
        </p:nvSpPr>
        <p:spPr>
          <a:xfrm>
            <a:off x="3385198" y="3475652"/>
            <a:ext cx="19559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N</a:t>
            </a:r>
            <a:r>
              <a:rPr lang="fr-CA" sz="1600" dirty="0" smtClean="0"/>
              <a:t> entrées </a:t>
            </a:r>
            <a:r>
              <a:rPr lang="fr-CA" sz="1600" dirty="0"/>
              <a:t>et </a:t>
            </a:r>
            <a:r>
              <a:rPr lang="fr-CA" sz="1600" dirty="0" smtClean="0"/>
              <a:t>N sorties</a:t>
            </a:r>
            <a:endParaRPr lang="en-CA" sz="1600" dirty="0"/>
          </a:p>
        </p:txBody>
      </p:sp>
      <p:graphicFrame>
        <p:nvGraphicFramePr>
          <p:cNvPr id="200" name="Object 199"/>
          <p:cNvGraphicFramePr>
            <a:graphicFrameLocks noChangeAspect="1"/>
          </p:cNvGraphicFramePr>
          <p:nvPr>
            <p:extLst/>
          </p:nvPr>
        </p:nvGraphicFramePr>
        <p:xfrm>
          <a:off x="5260981" y="5168930"/>
          <a:ext cx="311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8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20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81" y="5168930"/>
                        <a:ext cx="3111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Rectangle 200"/>
          <p:cNvSpPr/>
          <p:nvPr/>
        </p:nvSpPr>
        <p:spPr>
          <a:xfrm>
            <a:off x="4190905" y="490103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2" name="Rectangle 201"/>
          <p:cNvSpPr/>
          <p:nvPr/>
        </p:nvSpPr>
        <p:spPr>
          <a:xfrm>
            <a:off x="4933855" y="490103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03" name="Straight Arrow Connector 202"/>
          <p:cNvCxnSpPr>
            <a:stCxn id="201" idx="3"/>
            <a:endCxn id="202" idx="1"/>
          </p:cNvCxnSpPr>
          <p:nvPr/>
        </p:nvCxnSpPr>
        <p:spPr>
          <a:xfrm>
            <a:off x="4470406" y="523605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04" name="Object 203"/>
          <p:cNvGraphicFramePr>
            <a:graphicFrameLocks noChangeAspect="1"/>
          </p:cNvGraphicFramePr>
          <p:nvPr>
            <p:extLst/>
          </p:nvPr>
        </p:nvGraphicFramePr>
        <p:xfrm>
          <a:off x="5260981" y="6070630"/>
          <a:ext cx="311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9" name="Equation" r:id="rId19" imgW="177480" imgH="228600" progId="Equation.3">
                  <p:embed/>
                </p:oleObj>
              </mc:Choice>
              <mc:Fallback>
                <p:oleObj name="Equation" r:id="rId19" imgW="177480" imgH="228600" progId="Equation.3">
                  <p:embed/>
                  <p:pic>
                    <p:nvPicPr>
                      <p:cNvPr id="204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81" y="6070630"/>
                        <a:ext cx="311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Rectangle 204"/>
          <p:cNvSpPr/>
          <p:nvPr/>
        </p:nvSpPr>
        <p:spPr>
          <a:xfrm>
            <a:off x="4190905" y="5813353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6" name="Rectangle 205"/>
          <p:cNvSpPr/>
          <p:nvPr/>
        </p:nvSpPr>
        <p:spPr>
          <a:xfrm>
            <a:off x="4933855" y="5813353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07" name="Straight Arrow Connector 206"/>
          <p:cNvCxnSpPr>
            <a:stCxn id="205" idx="3"/>
            <a:endCxn id="206" idx="1"/>
          </p:cNvCxnSpPr>
          <p:nvPr/>
        </p:nvCxnSpPr>
        <p:spPr>
          <a:xfrm>
            <a:off x="4470406" y="6148367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>
            <a:stCxn id="182" idx="2"/>
            <a:endCxn id="201" idx="0"/>
          </p:cNvCxnSpPr>
          <p:nvPr/>
        </p:nvCxnSpPr>
        <p:spPr>
          <a:xfrm>
            <a:off x="4330656" y="4626902"/>
            <a:ext cx="0" cy="2741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201" idx="2"/>
            <a:endCxn id="205" idx="0"/>
          </p:cNvCxnSpPr>
          <p:nvPr/>
        </p:nvCxnSpPr>
        <p:spPr>
          <a:xfrm>
            <a:off x="4330656" y="5571066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0" name="Rectangle 209"/>
          <p:cNvSpPr/>
          <p:nvPr/>
        </p:nvSpPr>
        <p:spPr>
          <a:xfrm>
            <a:off x="3447758" y="488490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1" name="Straight Arrow Connector 210"/>
          <p:cNvCxnSpPr>
            <a:stCxn id="210" idx="3"/>
          </p:cNvCxnSpPr>
          <p:nvPr/>
        </p:nvCxnSpPr>
        <p:spPr>
          <a:xfrm>
            <a:off x="3727259" y="521991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2" name="Rectangle 211"/>
          <p:cNvSpPr/>
          <p:nvPr/>
        </p:nvSpPr>
        <p:spPr>
          <a:xfrm>
            <a:off x="3447956" y="5797820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3" name="Straight Arrow Connector 212"/>
          <p:cNvCxnSpPr>
            <a:stCxn id="212" idx="3"/>
          </p:cNvCxnSpPr>
          <p:nvPr/>
        </p:nvCxnSpPr>
        <p:spPr>
          <a:xfrm>
            <a:off x="3727457" y="6132834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14" name="Object 213"/>
          <p:cNvGraphicFramePr>
            <a:graphicFrameLocks noChangeAspect="1"/>
          </p:cNvGraphicFramePr>
          <p:nvPr>
            <p:extLst/>
          </p:nvPr>
        </p:nvGraphicFramePr>
        <p:xfrm>
          <a:off x="3100388" y="50133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0" name="Equation" r:id="rId20" imgW="164880" imgH="215640" progId="Equation.3">
                  <p:embed/>
                </p:oleObj>
              </mc:Choice>
              <mc:Fallback>
                <p:oleObj name="Equation" r:id="rId20" imgW="164880" imgH="215640" progId="Equation.3">
                  <p:embed/>
                  <p:pic>
                    <p:nvPicPr>
                      <p:cNvPr id="214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0133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214"/>
          <p:cNvGraphicFramePr>
            <a:graphicFrameLocks noChangeAspect="1"/>
          </p:cNvGraphicFramePr>
          <p:nvPr>
            <p:extLst/>
          </p:nvPr>
        </p:nvGraphicFramePr>
        <p:xfrm>
          <a:off x="3132138" y="59451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1" name="Equation" r:id="rId22" imgW="164880" imgH="228600" progId="Equation.3">
                  <p:embed/>
                </p:oleObj>
              </mc:Choice>
              <mc:Fallback>
                <p:oleObj name="Equation" r:id="rId22" imgW="164880" imgH="228600" progId="Equation.3">
                  <p:embed/>
                  <p:pic>
                    <p:nvPicPr>
                      <p:cNvPr id="215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9451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ounded Rectangle 117"/>
          <p:cNvSpPr/>
          <p:nvPr/>
        </p:nvSpPr>
        <p:spPr>
          <a:xfrm>
            <a:off x="3002106" y="625502"/>
            <a:ext cx="2496935" cy="289798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Rectangle 119"/>
          <p:cNvSpPr/>
          <p:nvPr/>
        </p:nvSpPr>
        <p:spPr>
          <a:xfrm>
            <a:off x="3408405" y="81600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Rectangle 121"/>
          <p:cNvSpPr/>
          <p:nvPr/>
        </p:nvSpPr>
        <p:spPr>
          <a:xfrm>
            <a:off x="4151355" y="81600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3" name="Straight Arrow Connector 122"/>
          <p:cNvCxnSpPr>
            <a:stCxn id="120" idx="3"/>
            <a:endCxn id="122" idx="1"/>
          </p:cNvCxnSpPr>
          <p:nvPr/>
        </p:nvCxnSpPr>
        <p:spPr>
          <a:xfrm>
            <a:off x="3687906" y="115101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08183"/>
              </p:ext>
            </p:extLst>
          </p:nvPr>
        </p:nvGraphicFramePr>
        <p:xfrm>
          <a:off x="3052763" y="1062038"/>
          <a:ext cx="266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2" name="Equation" r:id="rId24" imgW="152280" imgH="215640" progId="Equation.3">
                  <p:embed/>
                </p:oleObj>
              </mc:Choice>
              <mc:Fallback>
                <p:oleObj name="Equation" r:id="rId24" imgW="152280" imgH="21564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1062038"/>
                        <a:ext cx="266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/>
          <p:cNvSpPr/>
          <p:nvPr/>
        </p:nvSpPr>
        <p:spPr>
          <a:xfrm>
            <a:off x="3345648" y="334780"/>
            <a:ext cx="18309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N entrées </a:t>
            </a:r>
            <a:r>
              <a:rPr lang="fr-CA" sz="1600" dirty="0"/>
              <a:t>et 1</a:t>
            </a:r>
            <a:r>
              <a:rPr lang="fr-CA" sz="1600" dirty="0" smtClean="0"/>
              <a:t> sortie</a:t>
            </a:r>
            <a:endParaRPr lang="en-CA" sz="1600" dirty="0"/>
          </a:p>
        </p:txBody>
      </p:sp>
      <p:sp>
        <p:nvSpPr>
          <p:cNvPr id="126" name="Rectangle 125"/>
          <p:cNvSpPr/>
          <p:nvPr/>
        </p:nvSpPr>
        <p:spPr>
          <a:xfrm>
            <a:off x="4151355" y="176016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20126"/>
              </p:ext>
            </p:extLst>
          </p:nvPr>
        </p:nvGraphicFramePr>
        <p:xfrm>
          <a:off x="5254625" y="2984500"/>
          <a:ext cx="24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3" name="Equation" r:id="rId26" imgW="139680" imgH="164880" progId="Equation.3">
                  <p:embed/>
                </p:oleObj>
              </mc:Choice>
              <mc:Fallback>
                <p:oleObj name="Equation" r:id="rId26" imgW="139680" imgH="16488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984500"/>
                        <a:ext cx="244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Rectangle 127"/>
          <p:cNvSpPr/>
          <p:nvPr/>
        </p:nvSpPr>
        <p:spPr>
          <a:xfrm>
            <a:off x="4151355" y="2672481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9" name="Rectangle 128"/>
          <p:cNvSpPr/>
          <p:nvPr/>
        </p:nvSpPr>
        <p:spPr>
          <a:xfrm>
            <a:off x="4894305" y="2672481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0" name="Straight Arrow Connector 129"/>
          <p:cNvCxnSpPr>
            <a:stCxn id="128" idx="3"/>
            <a:endCxn id="129" idx="1"/>
          </p:cNvCxnSpPr>
          <p:nvPr/>
        </p:nvCxnSpPr>
        <p:spPr>
          <a:xfrm>
            <a:off x="4430856" y="3007495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122" idx="2"/>
            <a:endCxn id="126" idx="0"/>
          </p:cNvCxnSpPr>
          <p:nvPr/>
        </p:nvCxnSpPr>
        <p:spPr>
          <a:xfrm>
            <a:off x="4291106" y="1486030"/>
            <a:ext cx="0" cy="2741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26" idx="2"/>
            <a:endCxn id="128" idx="0"/>
          </p:cNvCxnSpPr>
          <p:nvPr/>
        </p:nvCxnSpPr>
        <p:spPr>
          <a:xfrm>
            <a:off x="4291106" y="2430194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3" name="Rectangle 132"/>
          <p:cNvSpPr/>
          <p:nvPr/>
        </p:nvSpPr>
        <p:spPr>
          <a:xfrm>
            <a:off x="3397416" y="176016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4" name="Straight Arrow Connector 133"/>
          <p:cNvCxnSpPr>
            <a:stCxn id="133" idx="3"/>
          </p:cNvCxnSpPr>
          <p:nvPr/>
        </p:nvCxnSpPr>
        <p:spPr>
          <a:xfrm>
            <a:off x="3676917" y="209518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50078"/>
              </p:ext>
            </p:extLst>
          </p:nvPr>
        </p:nvGraphicFramePr>
        <p:xfrm>
          <a:off x="3030538" y="2005013"/>
          <a:ext cx="2889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4" name="Equation" r:id="rId28" imgW="164880" imgH="215640" progId="Equation.3">
                  <p:embed/>
                </p:oleObj>
              </mc:Choice>
              <mc:Fallback>
                <p:oleObj name="Equation" r:id="rId28" imgW="164880" imgH="21564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005013"/>
                        <a:ext cx="2889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135"/>
          <p:cNvSpPr/>
          <p:nvPr/>
        </p:nvSpPr>
        <p:spPr>
          <a:xfrm>
            <a:off x="3397416" y="263293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8" name="Straight Arrow Connector 137"/>
          <p:cNvCxnSpPr>
            <a:stCxn id="136" idx="3"/>
          </p:cNvCxnSpPr>
          <p:nvPr/>
        </p:nvCxnSpPr>
        <p:spPr>
          <a:xfrm>
            <a:off x="3676917" y="296795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65433"/>
              </p:ext>
            </p:extLst>
          </p:nvPr>
        </p:nvGraphicFramePr>
        <p:xfrm>
          <a:off x="3030538" y="2867025"/>
          <a:ext cx="2889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5" name="Equation" r:id="rId30" imgW="164880" imgH="228600" progId="Equation.3">
                  <p:embed/>
                </p:oleObj>
              </mc:Choice>
              <mc:Fallback>
                <p:oleObj name="Equation" r:id="rId30" imgW="164880" imgH="228600" progId="Equation.3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867025"/>
                        <a:ext cx="2889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139"/>
          <p:cNvSpPr/>
          <p:nvPr/>
        </p:nvSpPr>
        <p:spPr>
          <a:xfrm>
            <a:off x="5703835" y="6006664"/>
            <a:ext cx="2767104" cy="523220"/>
          </a:xfrm>
          <a:prstGeom prst="rect">
            <a:avLst/>
          </a:prstGeom>
          <a:solidFill>
            <a:srgbClr val="FFAFB5">
              <a:alpha val="70980"/>
            </a:srgbClr>
          </a:solidFill>
          <a:ln w="285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fr-CA" sz="1400" b="1" dirty="0" smtClean="0">
                <a:solidFill>
                  <a:srgbClr val="FF0000"/>
                </a:solidFill>
              </a:rPr>
              <a:t>Ex.: Classification d’images vidéo</a:t>
            </a:r>
          </a:p>
          <a:p>
            <a:r>
              <a:rPr lang="fr-CA" sz="1400" b="1" dirty="0" smtClean="0">
                <a:solidFill>
                  <a:srgbClr val="FF0000"/>
                </a:solidFill>
              </a:rPr>
              <a:t>         N images =</a:t>
            </a:r>
            <a:r>
              <a:rPr lang="en-CA" sz="1400" b="1" dirty="0" smtClean="0">
                <a:solidFill>
                  <a:srgbClr val="FF0000"/>
                </a:solidFill>
              </a:rPr>
              <a:t>&gt; N classes</a:t>
            </a:r>
            <a:endParaRPr lang="en-CA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/>
          </p:nvPr>
        </p:nvGraphicFramePr>
        <p:xfrm>
          <a:off x="2539547" y="1671305"/>
          <a:ext cx="24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6" name="Equation" r:id="rId32" imgW="139680" imgH="164880" progId="Equation.3">
                  <p:embed/>
                </p:oleObj>
              </mc:Choice>
              <mc:Fallback>
                <p:oleObj name="Equation" r:id="rId32" imgW="139680" imgH="16488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47" y="1671305"/>
                        <a:ext cx="244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72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87087" y="1168862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520657" y="-38034"/>
            <a:ext cx="700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Différentes configurations pour différentes applications</a:t>
            </a:r>
            <a:endParaRPr lang="en-CA" dirty="0"/>
          </a:p>
        </p:txBody>
      </p:sp>
      <p:graphicFrame>
        <p:nvGraphicFramePr>
          <p:cNvPr id="268" name="Object 267"/>
          <p:cNvGraphicFramePr>
            <a:graphicFrameLocks noChangeAspect="1"/>
          </p:cNvGraphicFramePr>
          <p:nvPr>
            <p:extLst/>
          </p:nvPr>
        </p:nvGraphicFramePr>
        <p:xfrm>
          <a:off x="2539547" y="1671305"/>
          <a:ext cx="24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1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47" y="1671305"/>
                        <a:ext cx="244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93386" y="1359363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2" name="Rectangle 91"/>
          <p:cNvSpPr/>
          <p:nvPr/>
        </p:nvSpPr>
        <p:spPr>
          <a:xfrm>
            <a:off x="1436336" y="1359363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2179286" y="1359363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4" name="Straight Arrow Connector 93"/>
          <p:cNvCxnSpPr>
            <a:stCxn id="3" idx="3"/>
            <a:endCxn id="92" idx="1"/>
          </p:cNvCxnSpPr>
          <p:nvPr/>
        </p:nvCxnSpPr>
        <p:spPr>
          <a:xfrm>
            <a:off x="972887" y="169437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92" idx="3"/>
            <a:endCxn id="93" idx="1"/>
          </p:cNvCxnSpPr>
          <p:nvPr/>
        </p:nvCxnSpPr>
        <p:spPr>
          <a:xfrm>
            <a:off x="1715837" y="1694377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360062" y="163796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2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62" y="163796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30629" y="878141"/>
            <a:ext cx="17059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1 entrée et 1 sortie</a:t>
            </a:r>
            <a:endParaRPr lang="en-CA" sz="1600" dirty="0"/>
          </a:p>
        </p:txBody>
      </p:sp>
      <p:sp>
        <p:nvSpPr>
          <p:cNvPr id="100" name="Rounded Rectangle 99"/>
          <p:cNvSpPr/>
          <p:nvPr/>
        </p:nvSpPr>
        <p:spPr>
          <a:xfrm>
            <a:off x="249432" y="3047206"/>
            <a:ext cx="2496935" cy="289798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/>
          </p:nvPr>
        </p:nvGraphicFramePr>
        <p:xfrm>
          <a:off x="2479870" y="3505200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3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870" y="3505200"/>
                        <a:ext cx="288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/>
          <p:nvPr/>
        </p:nvSpPr>
        <p:spPr>
          <a:xfrm>
            <a:off x="655731" y="323770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3" name="Rectangle 102"/>
          <p:cNvSpPr/>
          <p:nvPr/>
        </p:nvSpPr>
        <p:spPr>
          <a:xfrm>
            <a:off x="1398681" y="323770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4" name="Rectangle 103"/>
          <p:cNvSpPr/>
          <p:nvPr/>
        </p:nvSpPr>
        <p:spPr>
          <a:xfrm>
            <a:off x="2141631" y="323770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5" name="Straight Arrow Connector 104"/>
          <p:cNvCxnSpPr>
            <a:stCxn id="102" idx="3"/>
            <a:endCxn id="103" idx="1"/>
          </p:cNvCxnSpPr>
          <p:nvPr/>
        </p:nvCxnSpPr>
        <p:spPr>
          <a:xfrm>
            <a:off x="935232" y="357272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03" idx="3"/>
            <a:endCxn id="104" idx="1"/>
          </p:cNvCxnSpPr>
          <p:nvPr/>
        </p:nvCxnSpPr>
        <p:spPr>
          <a:xfrm>
            <a:off x="1678182" y="357272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07" name="Object 106"/>
          <p:cNvGraphicFramePr>
            <a:graphicFrameLocks noChangeAspect="1"/>
          </p:cNvGraphicFramePr>
          <p:nvPr>
            <p:extLst/>
          </p:nvPr>
        </p:nvGraphicFramePr>
        <p:xfrm>
          <a:off x="322407" y="3516310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4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07" y="3516310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592974" y="2756484"/>
            <a:ext cx="18309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1 entrée et </a:t>
            </a:r>
            <a:r>
              <a:rPr lang="fr-CA" sz="1600" dirty="0" smtClean="0"/>
              <a:t>N sorties</a:t>
            </a:r>
            <a:endParaRPr lang="en-CA" sz="1600" dirty="0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/>
          </p:nvPr>
        </p:nvGraphicFramePr>
        <p:xfrm>
          <a:off x="2468757" y="4449762"/>
          <a:ext cx="311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5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757" y="4449762"/>
                        <a:ext cx="3111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109"/>
          <p:cNvSpPr/>
          <p:nvPr/>
        </p:nvSpPr>
        <p:spPr>
          <a:xfrm>
            <a:off x="1398681" y="4181870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1" name="Rectangle 110"/>
          <p:cNvSpPr/>
          <p:nvPr/>
        </p:nvSpPr>
        <p:spPr>
          <a:xfrm>
            <a:off x="2141631" y="4181870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2" name="Straight Arrow Connector 111"/>
          <p:cNvCxnSpPr>
            <a:stCxn id="110" idx="3"/>
            <a:endCxn id="111" idx="1"/>
          </p:cNvCxnSpPr>
          <p:nvPr/>
        </p:nvCxnSpPr>
        <p:spPr>
          <a:xfrm>
            <a:off x="1678182" y="4516884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/>
          </p:nvPr>
        </p:nvGraphicFramePr>
        <p:xfrm>
          <a:off x="2468757" y="5351462"/>
          <a:ext cx="311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6" name="Equation" r:id="rId13" imgW="177480" imgH="228600" progId="Equation.3">
                  <p:embed/>
                </p:oleObj>
              </mc:Choice>
              <mc:Fallback>
                <p:oleObj name="Equation" r:id="rId13" imgW="177480" imgH="228600" progId="Equation.3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757" y="5351462"/>
                        <a:ext cx="311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113"/>
          <p:cNvSpPr/>
          <p:nvPr/>
        </p:nvSpPr>
        <p:spPr>
          <a:xfrm>
            <a:off x="1398681" y="5094185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141631" y="5094185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>
            <a:stCxn id="114" idx="3"/>
            <a:endCxn id="115" idx="1"/>
          </p:cNvCxnSpPr>
          <p:nvPr/>
        </p:nvCxnSpPr>
        <p:spPr>
          <a:xfrm>
            <a:off x="1678182" y="5429199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103" idx="2"/>
            <a:endCxn id="110" idx="0"/>
          </p:cNvCxnSpPr>
          <p:nvPr/>
        </p:nvCxnSpPr>
        <p:spPr>
          <a:xfrm>
            <a:off x="1538432" y="3907734"/>
            <a:ext cx="0" cy="2741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10" idx="2"/>
            <a:endCxn id="114" idx="0"/>
          </p:cNvCxnSpPr>
          <p:nvPr/>
        </p:nvCxnSpPr>
        <p:spPr>
          <a:xfrm>
            <a:off x="1538432" y="4851898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9" name="Rounded Rectangle 178"/>
          <p:cNvSpPr/>
          <p:nvPr/>
        </p:nvSpPr>
        <p:spPr>
          <a:xfrm>
            <a:off x="3041656" y="3766374"/>
            <a:ext cx="2496935" cy="289798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>
            <p:extLst/>
          </p:nvPr>
        </p:nvGraphicFramePr>
        <p:xfrm>
          <a:off x="5272094" y="4224368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7" name="Equation" r:id="rId15" imgW="164880" imgH="215640" progId="Equation.3">
                  <p:embed/>
                </p:oleObj>
              </mc:Choice>
              <mc:Fallback>
                <p:oleObj name="Equation" r:id="rId15" imgW="164880" imgH="215640" progId="Equation.3">
                  <p:embed/>
                  <p:pic>
                    <p:nvPicPr>
                      <p:cNvPr id="18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94" y="4224368"/>
                        <a:ext cx="288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Rectangle 180"/>
          <p:cNvSpPr/>
          <p:nvPr/>
        </p:nvSpPr>
        <p:spPr>
          <a:xfrm>
            <a:off x="3447955" y="3956874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4190905" y="3956874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5" name="Rectangle 194"/>
          <p:cNvSpPr/>
          <p:nvPr/>
        </p:nvSpPr>
        <p:spPr>
          <a:xfrm>
            <a:off x="4933855" y="3956874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6" name="Straight Arrow Connector 195"/>
          <p:cNvCxnSpPr>
            <a:stCxn id="181" idx="3"/>
            <a:endCxn id="182" idx="1"/>
          </p:cNvCxnSpPr>
          <p:nvPr/>
        </p:nvCxnSpPr>
        <p:spPr>
          <a:xfrm>
            <a:off x="3727456" y="429188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82" idx="3"/>
            <a:endCxn id="195" idx="1"/>
          </p:cNvCxnSpPr>
          <p:nvPr/>
        </p:nvCxnSpPr>
        <p:spPr>
          <a:xfrm>
            <a:off x="4470406" y="429188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98" name="Object 197"/>
          <p:cNvGraphicFramePr>
            <a:graphicFrameLocks noChangeAspect="1"/>
          </p:cNvGraphicFramePr>
          <p:nvPr>
            <p:extLst/>
          </p:nvPr>
        </p:nvGraphicFramePr>
        <p:xfrm>
          <a:off x="3092450" y="4202113"/>
          <a:ext cx="266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8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198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02113"/>
                        <a:ext cx="266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Rectangle 198"/>
          <p:cNvSpPr/>
          <p:nvPr/>
        </p:nvSpPr>
        <p:spPr>
          <a:xfrm>
            <a:off x="3385198" y="3475652"/>
            <a:ext cx="19559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N</a:t>
            </a:r>
            <a:r>
              <a:rPr lang="fr-CA" sz="1600" dirty="0" smtClean="0"/>
              <a:t> entrées </a:t>
            </a:r>
            <a:r>
              <a:rPr lang="fr-CA" sz="1600" dirty="0"/>
              <a:t>et </a:t>
            </a:r>
            <a:r>
              <a:rPr lang="fr-CA" sz="1600" dirty="0" smtClean="0"/>
              <a:t>N sorties</a:t>
            </a:r>
            <a:endParaRPr lang="en-CA" sz="1600" dirty="0"/>
          </a:p>
        </p:txBody>
      </p:sp>
      <p:graphicFrame>
        <p:nvGraphicFramePr>
          <p:cNvPr id="200" name="Object 199"/>
          <p:cNvGraphicFramePr>
            <a:graphicFrameLocks noChangeAspect="1"/>
          </p:cNvGraphicFramePr>
          <p:nvPr>
            <p:extLst/>
          </p:nvPr>
        </p:nvGraphicFramePr>
        <p:xfrm>
          <a:off x="5260981" y="5168930"/>
          <a:ext cx="311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9" name="Equation" r:id="rId19" imgW="177480" imgH="215640" progId="Equation.3">
                  <p:embed/>
                </p:oleObj>
              </mc:Choice>
              <mc:Fallback>
                <p:oleObj name="Equation" r:id="rId19" imgW="177480" imgH="215640" progId="Equation.3">
                  <p:embed/>
                  <p:pic>
                    <p:nvPicPr>
                      <p:cNvPr id="20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81" y="5168930"/>
                        <a:ext cx="3111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Rectangle 200"/>
          <p:cNvSpPr/>
          <p:nvPr/>
        </p:nvSpPr>
        <p:spPr>
          <a:xfrm>
            <a:off x="4190905" y="490103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2" name="Rectangle 201"/>
          <p:cNvSpPr/>
          <p:nvPr/>
        </p:nvSpPr>
        <p:spPr>
          <a:xfrm>
            <a:off x="4933855" y="490103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03" name="Straight Arrow Connector 202"/>
          <p:cNvCxnSpPr>
            <a:stCxn id="201" idx="3"/>
            <a:endCxn id="202" idx="1"/>
          </p:cNvCxnSpPr>
          <p:nvPr/>
        </p:nvCxnSpPr>
        <p:spPr>
          <a:xfrm>
            <a:off x="4470406" y="523605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04" name="Object 203"/>
          <p:cNvGraphicFramePr>
            <a:graphicFrameLocks noChangeAspect="1"/>
          </p:cNvGraphicFramePr>
          <p:nvPr>
            <p:extLst/>
          </p:nvPr>
        </p:nvGraphicFramePr>
        <p:xfrm>
          <a:off x="5260981" y="6070630"/>
          <a:ext cx="311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0" name="Equation" r:id="rId21" imgW="177480" imgH="228600" progId="Equation.3">
                  <p:embed/>
                </p:oleObj>
              </mc:Choice>
              <mc:Fallback>
                <p:oleObj name="Equation" r:id="rId21" imgW="177480" imgH="228600" progId="Equation.3">
                  <p:embed/>
                  <p:pic>
                    <p:nvPicPr>
                      <p:cNvPr id="204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81" y="6070630"/>
                        <a:ext cx="311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Rectangle 204"/>
          <p:cNvSpPr/>
          <p:nvPr/>
        </p:nvSpPr>
        <p:spPr>
          <a:xfrm>
            <a:off x="4190905" y="5813353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6" name="Rectangle 205"/>
          <p:cNvSpPr/>
          <p:nvPr/>
        </p:nvSpPr>
        <p:spPr>
          <a:xfrm>
            <a:off x="4933855" y="5813353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07" name="Straight Arrow Connector 206"/>
          <p:cNvCxnSpPr>
            <a:stCxn id="205" idx="3"/>
            <a:endCxn id="206" idx="1"/>
          </p:cNvCxnSpPr>
          <p:nvPr/>
        </p:nvCxnSpPr>
        <p:spPr>
          <a:xfrm>
            <a:off x="4470406" y="6148367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>
            <a:stCxn id="182" idx="2"/>
            <a:endCxn id="201" idx="0"/>
          </p:cNvCxnSpPr>
          <p:nvPr/>
        </p:nvCxnSpPr>
        <p:spPr>
          <a:xfrm>
            <a:off x="4330656" y="4626902"/>
            <a:ext cx="0" cy="2741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201" idx="2"/>
            <a:endCxn id="205" idx="0"/>
          </p:cNvCxnSpPr>
          <p:nvPr/>
        </p:nvCxnSpPr>
        <p:spPr>
          <a:xfrm>
            <a:off x="4330656" y="5571066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0" name="Rectangle 209"/>
          <p:cNvSpPr/>
          <p:nvPr/>
        </p:nvSpPr>
        <p:spPr>
          <a:xfrm>
            <a:off x="3447758" y="488490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1" name="Straight Arrow Connector 210"/>
          <p:cNvCxnSpPr>
            <a:stCxn id="210" idx="3"/>
          </p:cNvCxnSpPr>
          <p:nvPr/>
        </p:nvCxnSpPr>
        <p:spPr>
          <a:xfrm>
            <a:off x="3727259" y="521991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2" name="Rectangle 211"/>
          <p:cNvSpPr/>
          <p:nvPr/>
        </p:nvSpPr>
        <p:spPr>
          <a:xfrm>
            <a:off x="3447956" y="5797820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3" name="Straight Arrow Connector 212"/>
          <p:cNvCxnSpPr>
            <a:stCxn id="212" idx="3"/>
          </p:cNvCxnSpPr>
          <p:nvPr/>
        </p:nvCxnSpPr>
        <p:spPr>
          <a:xfrm>
            <a:off x="3727457" y="6132834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14" name="Object 213"/>
          <p:cNvGraphicFramePr>
            <a:graphicFrameLocks noChangeAspect="1"/>
          </p:cNvGraphicFramePr>
          <p:nvPr>
            <p:extLst/>
          </p:nvPr>
        </p:nvGraphicFramePr>
        <p:xfrm>
          <a:off x="3100388" y="50133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1" name="Equation" r:id="rId22" imgW="164880" imgH="215640" progId="Equation.3">
                  <p:embed/>
                </p:oleObj>
              </mc:Choice>
              <mc:Fallback>
                <p:oleObj name="Equation" r:id="rId22" imgW="164880" imgH="215640" progId="Equation.3">
                  <p:embed/>
                  <p:pic>
                    <p:nvPicPr>
                      <p:cNvPr id="214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0133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214"/>
          <p:cNvGraphicFramePr>
            <a:graphicFrameLocks noChangeAspect="1"/>
          </p:cNvGraphicFramePr>
          <p:nvPr>
            <p:extLst/>
          </p:nvPr>
        </p:nvGraphicFramePr>
        <p:xfrm>
          <a:off x="3132138" y="59451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2" name="Equation" r:id="rId24" imgW="164880" imgH="228600" progId="Equation.3">
                  <p:embed/>
                </p:oleObj>
              </mc:Choice>
              <mc:Fallback>
                <p:oleObj name="Equation" r:id="rId24" imgW="164880" imgH="228600" progId="Equation.3">
                  <p:embed/>
                  <p:pic>
                    <p:nvPicPr>
                      <p:cNvPr id="215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9451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" name="Rounded Rectangle 215"/>
          <p:cNvSpPr/>
          <p:nvPr/>
        </p:nvSpPr>
        <p:spPr>
          <a:xfrm>
            <a:off x="5866647" y="457521"/>
            <a:ext cx="2496935" cy="5613109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Rectangle 217"/>
          <p:cNvSpPr/>
          <p:nvPr/>
        </p:nvSpPr>
        <p:spPr>
          <a:xfrm>
            <a:off x="6272946" y="64802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Rectangle 218"/>
          <p:cNvSpPr/>
          <p:nvPr/>
        </p:nvSpPr>
        <p:spPr>
          <a:xfrm>
            <a:off x="7015896" y="64802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2" name="Straight Arrow Connector 221"/>
          <p:cNvCxnSpPr>
            <a:stCxn id="218" idx="3"/>
            <a:endCxn id="219" idx="1"/>
          </p:cNvCxnSpPr>
          <p:nvPr/>
        </p:nvCxnSpPr>
        <p:spPr>
          <a:xfrm>
            <a:off x="6552447" y="98303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26" name="Objec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98150"/>
              </p:ext>
            </p:extLst>
          </p:nvPr>
        </p:nvGraphicFramePr>
        <p:xfrm>
          <a:off x="5917441" y="893261"/>
          <a:ext cx="266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3" name="Equation" r:id="rId26" imgW="152280" imgH="215640" progId="Equation.3">
                  <p:embed/>
                </p:oleObj>
              </mc:Choice>
              <mc:Fallback>
                <p:oleObj name="Equation" r:id="rId26" imgW="152280" imgH="215640" progId="Equation.3">
                  <p:embed/>
                  <p:pic>
                    <p:nvPicPr>
                      <p:cNvPr id="226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441" y="893261"/>
                        <a:ext cx="266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Rectangle 226"/>
          <p:cNvSpPr/>
          <p:nvPr/>
        </p:nvSpPr>
        <p:spPr>
          <a:xfrm>
            <a:off x="6210189" y="166800"/>
            <a:ext cx="19912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M entrées </a:t>
            </a:r>
            <a:r>
              <a:rPr lang="fr-CA" sz="1600" dirty="0"/>
              <a:t>et </a:t>
            </a:r>
            <a:r>
              <a:rPr lang="fr-CA" sz="1600" dirty="0" smtClean="0"/>
              <a:t>N sorties</a:t>
            </a:r>
            <a:endParaRPr lang="en-CA" sz="1600" dirty="0"/>
          </a:p>
        </p:txBody>
      </p:sp>
      <p:sp>
        <p:nvSpPr>
          <p:cNvPr id="230" name="Rectangle 229"/>
          <p:cNvSpPr/>
          <p:nvPr/>
        </p:nvSpPr>
        <p:spPr>
          <a:xfrm>
            <a:off x="7015896" y="159218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2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98602"/>
              </p:ext>
            </p:extLst>
          </p:nvPr>
        </p:nvGraphicFramePr>
        <p:xfrm>
          <a:off x="8043292" y="5393008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4" name="Equation" r:id="rId27" imgW="177480" imgH="215640" progId="Equation.3">
                  <p:embed/>
                </p:oleObj>
              </mc:Choice>
              <mc:Fallback>
                <p:oleObj name="Equation" r:id="rId27" imgW="177480" imgH="215640" progId="Equation.3">
                  <p:embed/>
                  <p:pic>
                    <p:nvPicPr>
                      <p:cNvPr id="242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292" y="5393008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" name="Rectangle 242"/>
          <p:cNvSpPr/>
          <p:nvPr/>
        </p:nvSpPr>
        <p:spPr>
          <a:xfrm>
            <a:off x="7015896" y="2504501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4" name="Rectangle 243"/>
          <p:cNvSpPr/>
          <p:nvPr/>
        </p:nvSpPr>
        <p:spPr>
          <a:xfrm>
            <a:off x="7758846" y="2504501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5" name="Straight Arrow Connector 244"/>
          <p:cNvCxnSpPr>
            <a:stCxn id="243" idx="3"/>
            <a:endCxn id="244" idx="1"/>
          </p:cNvCxnSpPr>
          <p:nvPr/>
        </p:nvCxnSpPr>
        <p:spPr>
          <a:xfrm>
            <a:off x="7295397" y="2839515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9" idx="2"/>
            <a:endCxn id="230" idx="0"/>
          </p:cNvCxnSpPr>
          <p:nvPr/>
        </p:nvCxnSpPr>
        <p:spPr>
          <a:xfrm>
            <a:off x="7155647" y="1318050"/>
            <a:ext cx="0" cy="2741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30" idx="2"/>
            <a:endCxn id="243" idx="0"/>
          </p:cNvCxnSpPr>
          <p:nvPr/>
        </p:nvCxnSpPr>
        <p:spPr>
          <a:xfrm>
            <a:off x="7155647" y="2262214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8" name="Rectangle 247"/>
          <p:cNvSpPr/>
          <p:nvPr/>
        </p:nvSpPr>
        <p:spPr>
          <a:xfrm>
            <a:off x="6272749" y="1576050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9" name="Straight Arrow Connector 248"/>
          <p:cNvCxnSpPr>
            <a:stCxn id="248" idx="3"/>
          </p:cNvCxnSpPr>
          <p:nvPr/>
        </p:nvCxnSpPr>
        <p:spPr>
          <a:xfrm>
            <a:off x="6552250" y="1911064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0" name="Rectangle 249"/>
          <p:cNvSpPr/>
          <p:nvPr/>
        </p:nvSpPr>
        <p:spPr>
          <a:xfrm>
            <a:off x="6272947" y="248896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51" name="Straight Arrow Connector 250"/>
          <p:cNvCxnSpPr>
            <a:stCxn id="250" idx="3"/>
          </p:cNvCxnSpPr>
          <p:nvPr/>
        </p:nvCxnSpPr>
        <p:spPr>
          <a:xfrm>
            <a:off x="6552448" y="282398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52" name="Object 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184202"/>
              </p:ext>
            </p:extLst>
          </p:nvPr>
        </p:nvGraphicFramePr>
        <p:xfrm>
          <a:off x="5925379" y="1704473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5" name="Equation" r:id="rId29" imgW="164880" imgH="215640" progId="Equation.3">
                  <p:embed/>
                </p:oleObj>
              </mc:Choice>
              <mc:Fallback>
                <p:oleObj name="Equation" r:id="rId29" imgW="164880" imgH="215640" progId="Equation.3">
                  <p:embed/>
                  <p:pic>
                    <p:nvPicPr>
                      <p:cNvPr id="252" name="Objec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379" y="1704473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" name="Object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28144"/>
              </p:ext>
            </p:extLst>
          </p:nvPr>
        </p:nvGraphicFramePr>
        <p:xfrm>
          <a:off x="5957129" y="2636336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6" name="Equation" r:id="rId30" imgW="164880" imgH="228600" progId="Equation.3">
                  <p:embed/>
                </p:oleObj>
              </mc:Choice>
              <mc:Fallback>
                <p:oleObj name="Equation" r:id="rId30" imgW="164880" imgH="228600" progId="Equation.3">
                  <p:embed/>
                  <p:pic>
                    <p:nvPicPr>
                      <p:cNvPr id="253" name="Objec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129" y="2636336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22171"/>
              </p:ext>
            </p:extLst>
          </p:nvPr>
        </p:nvGraphicFramePr>
        <p:xfrm>
          <a:off x="8047322" y="2636336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7" name="Equation" r:id="rId31" imgW="164880" imgH="215640" progId="Equation.3">
                  <p:embed/>
                </p:oleObj>
              </mc:Choice>
              <mc:Fallback>
                <p:oleObj name="Equation" r:id="rId31" imgW="164880" imgH="21564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322" y="2636336"/>
                        <a:ext cx="288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" name="Rectangle 254"/>
          <p:cNvSpPr/>
          <p:nvPr/>
        </p:nvSpPr>
        <p:spPr>
          <a:xfrm>
            <a:off x="7004688" y="3419157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6" name="Rectangle 255"/>
          <p:cNvSpPr/>
          <p:nvPr/>
        </p:nvSpPr>
        <p:spPr>
          <a:xfrm>
            <a:off x="7747638" y="3419157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57" name="Straight Arrow Connector 256"/>
          <p:cNvCxnSpPr>
            <a:stCxn id="255" idx="3"/>
            <a:endCxn id="256" idx="1"/>
          </p:cNvCxnSpPr>
          <p:nvPr/>
        </p:nvCxnSpPr>
        <p:spPr>
          <a:xfrm>
            <a:off x="7284189" y="3754171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59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31378"/>
              </p:ext>
            </p:extLst>
          </p:nvPr>
        </p:nvGraphicFramePr>
        <p:xfrm>
          <a:off x="8036209" y="3657098"/>
          <a:ext cx="311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8" name="Equation" r:id="rId32" imgW="177480" imgH="215640" progId="Equation.3">
                  <p:embed/>
                </p:oleObj>
              </mc:Choice>
              <mc:Fallback>
                <p:oleObj name="Equation" r:id="rId32" imgW="177480" imgH="215640" progId="Equation.3">
                  <p:embed/>
                  <p:pic>
                    <p:nvPicPr>
                      <p:cNvPr id="259" name="Object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209" y="3657098"/>
                        <a:ext cx="3111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" name="Rectangle 259"/>
          <p:cNvSpPr/>
          <p:nvPr/>
        </p:nvSpPr>
        <p:spPr>
          <a:xfrm>
            <a:off x="7004688" y="4363321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2" name="Rectangle 261"/>
          <p:cNvSpPr/>
          <p:nvPr/>
        </p:nvSpPr>
        <p:spPr>
          <a:xfrm>
            <a:off x="7747638" y="4363321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63" name="Straight Arrow Connector 262"/>
          <p:cNvCxnSpPr>
            <a:stCxn id="260" idx="3"/>
            <a:endCxn id="262" idx="1"/>
          </p:cNvCxnSpPr>
          <p:nvPr/>
        </p:nvCxnSpPr>
        <p:spPr>
          <a:xfrm>
            <a:off x="7284189" y="4698335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65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71140"/>
              </p:ext>
            </p:extLst>
          </p:nvPr>
        </p:nvGraphicFramePr>
        <p:xfrm>
          <a:off x="8036209" y="4558798"/>
          <a:ext cx="311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9" name="Equation" r:id="rId33" imgW="177480" imgH="228600" progId="Equation.3">
                  <p:embed/>
                </p:oleObj>
              </mc:Choice>
              <mc:Fallback>
                <p:oleObj name="Equation" r:id="rId33" imgW="177480" imgH="228600" progId="Equation.3">
                  <p:embed/>
                  <p:pic>
                    <p:nvPicPr>
                      <p:cNvPr id="265" name="Objec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209" y="4558798"/>
                        <a:ext cx="311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" name="Rectangle 265"/>
          <p:cNvSpPr/>
          <p:nvPr/>
        </p:nvSpPr>
        <p:spPr>
          <a:xfrm>
            <a:off x="7004688" y="527563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4" name="Rectangle 273"/>
          <p:cNvSpPr/>
          <p:nvPr/>
        </p:nvSpPr>
        <p:spPr>
          <a:xfrm>
            <a:off x="7747638" y="527563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7" name="Straight Arrow Connector 276"/>
          <p:cNvCxnSpPr>
            <a:stCxn id="266" idx="3"/>
            <a:endCxn id="274" idx="1"/>
          </p:cNvCxnSpPr>
          <p:nvPr/>
        </p:nvCxnSpPr>
        <p:spPr>
          <a:xfrm>
            <a:off x="7284189" y="561065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255" idx="2"/>
            <a:endCxn id="260" idx="0"/>
          </p:cNvCxnSpPr>
          <p:nvPr/>
        </p:nvCxnSpPr>
        <p:spPr>
          <a:xfrm>
            <a:off x="7144439" y="4089185"/>
            <a:ext cx="0" cy="2741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60" idx="2"/>
            <a:endCxn id="266" idx="0"/>
          </p:cNvCxnSpPr>
          <p:nvPr/>
        </p:nvCxnSpPr>
        <p:spPr>
          <a:xfrm>
            <a:off x="7144439" y="5033349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/>
          <p:nvPr/>
        </p:nvCxnSpPr>
        <p:spPr>
          <a:xfrm>
            <a:off x="7155646" y="3197096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8" name="Rounded Rectangle 117"/>
          <p:cNvSpPr/>
          <p:nvPr/>
        </p:nvSpPr>
        <p:spPr>
          <a:xfrm>
            <a:off x="3002106" y="625502"/>
            <a:ext cx="2496935" cy="289798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Rectangle 119"/>
          <p:cNvSpPr/>
          <p:nvPr/>
        </p:nvSpPr>
        <p:spPr>
          <a:xfrm>
            <a:off x="3408405" y="81600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Rectangle 121"/>
          <p:cNvSpPr/>
          <p:nvPr/>
        </p:nvSpPr>
        <p:spPr>
          <a:xfrm>
            <a:off x="4151355" y="81600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3" name="Straight Arrow Connector 122"/>
          <p:cNvCxnSpPr>
            <a:stCxn id="120" idx="3"/>
            <a:endCxn id="122" idx="1"/>
          </p:cNvCxnSpPr>
          <p:nvPr/>
        </p:nvCxnSpPr>
        <p:spPr>
          <a:xfrm>
            <a:off x="3687906" y="115101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08183"/>
              </p:ext>
            </p:extLst>
          </p:nvPr>
        </p:nvGraphicFramePr>
        <p:xfrm>
          <a:off x="3052763" y="1062038"/>
          <a:ext cx="266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0" name="Equation" r:id="rId34" imgW="152280" imgH="215640" progId="Equation.3">
                  <p:embed/>
                </p:oleObj>
              </mc:Choice>
              <mc:Fallback>
                <p:oleObj name="Equation" r:id="rId34" imgW="152280" imgH="21564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1062038"/>
                        <a:ext cx="266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/>
          <p:cNvSpPr/>
          <p:nvPr/>
        </p:nvSpPr>
        <p:spPr>
          <a:xfrm>
            <a:off x="3345648" y="334780"/>
            <a:ext cx="18309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1 entrée et </a:t>
            </a:r>
            <a:r>
              <a:rPr lang="fr-CA" sz="1600" dirty="0" smtClean="0"/>
              <a:t>N sorties</a:t>
            </a:r>
            <a:endParaRPr lang="en-CA" sz="1600" dirty="0"/>
          </a:p>
        </p:txBody>
      </p:sp>
      <p:sp>
        <p:nvSpPr>
          <p:cNvPr id="126" name="Rectangle 125"/>
          <p:cNvSpPr/>
          <p:nvPr/>
        </p:nvSpPr>
        <p:spPr>
          <a:xfrm>
            <a:off x="4151355" y="176016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20126"/>
              </p:ext>
            </p:extLst>
          </p:nvPr>
        </p:nvGraphicFramePr>
        <p:xfrm>
          <a:off x="5254625" y="2984500"/>
          <a:ext cx="24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1" name="Equation" r:id="rId36" imgW="139680" imgH="164880" progId="Equation.3">
                  <p:embed/>
                </p:oleObj>
              </mc:Choice>
              <mc:Fallback>
                <p:oleObj name="Equation" r:id="rId36" imgW="139680" imgH="16488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984500"/>
                        <a:ext cx="244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Rectangle 127"/>
          <p:cNvSpPr/>
          <p:nvPr/>
        </p:nvSpPr>
        <p:spPr>
          <a:xfrm>
            <a:off x="4151355" y="2672481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9" name="Rectangle 128"/>
          <p:cNvSpPr/>
          <p:nvPr/>
        </p:nvSpPr>
        <p:spPr>
          <a:xfrm>
            <a:off x="4894305" y="2672481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0" name="Straight Arrow Connector 129"/>
          <p:cNvCxnSpPr>
            <a:stCxn id="128" idx="3"/>
            <a:endCxn id="129" idx="1"/>
          </p:cNvCxnSpPr>
          <p:nvPr/>
        </p:nvCxnSpPr>
        <p:spPr>
          <a:xfrm>
            <a:off x="4430856" y="3007495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122" idx="2"/>
            <a:endCxn id="126" idx="0"/>
          </p:cNvCxnSpPr>
          <p:nvPr/>
        </p:nvCxnSpPr>
        <p:spPr>
          <a:xfrm>
            <a:off x="4291106" y="1486030"/>
            <a:ext cx="0" cy="27413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26" idx="2"/>
            <a:endCxn id="128" idx="0"/>
          </p:cNvCxnSpPr>
          <p:nvPr/>
        </p:nvCxnSpPr>
        <p:spPr>
          <a:xfrm>
            <a:off x="4291106" y="2430194"/>
            <a:ext cx="0" cy="24228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3" name="Rectangle 132"/>
          <p:cNvSpPr/>
          <p:nvPr/>
        </p:nvSpPr>
        <p:spPr>
          <a:xfrm>
            <a:off x="3397416" y="176016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4" name="Straight Arrow Connector 133"/>
          <p:cNvCxnSpPr>
            <a:stCxn id="133" idx="3"/>
          </p:cNvCxnSpPr>
          <p:nvPr/>
        </p:nvCxnSpPr>
        <p:spPr>
          <a:xfrm>
            <a:off x="3676917" y="209518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50078"/>
              </p:ext>
            </p:extLst>
          </p:nvPr>
        </p:nvGraphicFramePr>
        <p:xfrm>
          <a:off x="3030538" y="2005013"/>
          <a:ext cx="2889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2" name="Equation" r:id="rId38" imgW="164880" imgH="215640" progId="Equation.3">
                  <p:embed/>
                </p:oleObj>
              </mc:Choice>
              <mc:Fallback>
                <p:oleObj name="Equation" r:id="rId38" imgW="164880" imgH="21564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005013"/>
                        <a:ext cx="2889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135"/>
          <p:cNvSpPr/>
          <p:nvPr/>
        </p:nvSpPr>
        <p:spPr>
          <a:xfrm>
            <a:off x="3397416" y="263293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8" name="Straight Arrow Connector 137"/>
          <p:cNvCxnSpPr>
            <a:stCxn id="136" idx="3"/>
          </p:cNvCxnSpPr>
          <p:nvPr/>
        </p:nvCxnSpPr>
        <p:spPr>
          <a:xfrm>
            <a:off x="3676917" y="296795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65433"/>
              </p:ext>
            </p:extLst>
          </p:nvPr>
        </p:nvGraphicFramePr>
        <p:xfrm>
          <a:off x="3030538" y="2867025"/>
          <a:ext cx="2889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3" name="Equation" r:id="rId40" imgW="164880" imgH="228600" progId="Equation.3">
                  <p:embed/>
                </p:oleObj>
              </mc:Choice>
              <mc:Fallback>
                <p:oleObj name="Equation" r:id="rId40" imgW="164880" imgH="228600" progId="Equation.3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867025"/>
                        <a:ext cx="2889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139"/>
          <p:cNvSpPr/>
          <p:nvPr/>
        </p:nvSpPr>
        <p:spPr>
          <a:xfrm>
            <a:off x="5811452" y="6217438"/>
            <a:ext cx="2745688" cy="523220"/>
          </a:xfrm>
          <a:prstGeom prst="rect">
            <a:avLst/>
          </a:prstGeom>
          <a:solidFill>
            <a:srgbClr val="FFAFB5">
              <a:alpha val="70980"/>
            </a:srgbClr>
          </a:solidFill>
          <a:ln w="285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fr-CA" sz="1400" b="1" dirty="0" smtClean="0">
                <a:solidFill>
                  <a:srgbClr val="FF0000"/>
                </a:solidFill>
              </a:rPr>
              <a:t>Ex.: Traduction Français-Anglais</a:t>
            </a:r>
          </a:p>
          <a:p>
            <a:r>
              <a:rPr lang="fr-CA" sz="1400" b="1" dirty="0" smtClean="0">
                <a:solidFill>
                  <a:srgbClr val="FF0000"/>
                </a:solidFill>
              </a:rPr>
              <a:t>               N mots =</a:t>
            </a:r>
            <a:r>
              <a:rPr lang="en-CA" sz="1400" b="1" dirty="0" smtClean="0">
                <a:solidFill>
                  <a:srgbClr val="FF0000"/>
                </a:solidFill>
              </a:rPr>
              <a:t>&gt; M mots</a:t>
            </a:r>
            <a:endParaRPr lang="en-CA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606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390041" y="414018"/>
            <a:ext cx="5990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Réseau de neurones de base (régression)</a:t>
            </a:r>
            <a:endParaRPr lang="en-CA" sz="2800" dirty="0"/>
          </a:p>
        </p:txBody>
      </p:sp>
      <p:sp>
        <p:nvSpPr>
          <p:cNvPr id="56" name="Oval 55"/>
          <p:cNvSpPr/>
          <p:nvPr/>
        </p:nvSpPr>
        <p:spPr>
          <a:xfrm>
            <a:off x="3529543" y="2867030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1536626" y="181682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1536626" y="227865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1536626" y="349759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0013"/>
              </p:ext>
            </p:extLst>
          </p:nvPr>
        </p:nvGraphicFramePr>
        <p:xfrm>
          <a:off x="1619008" y="348957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5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008" y="348957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70"/>
          <p:cNvSpPr/>
          <p:nvPr/>
        </p:nvSpPr>
        <p:spPr>
          <a:xfrm>
            <a:off x="1536626" y="396138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06685"/>
              </p:ext>
            </p:extLst>
          </p:nvPr>
        </p:nvGraphicFramePr>
        <p:xfrm>
          <a:off x="1687061" y="4063619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58" name="Equation" r:id="rId5" imgW="101520" imgH="164880" progId="Equation.3">
                  <p:embed/>
                </p:oleObj>
              </mc:Choice>
              <mc:Fallback>
                <p:oleObj name="Equation" r:id="rId5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061" y="4063619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al 72"/>
          <p:cNvSpPr/>
          <p:nvPr/>
        </p:nvSpPr>
        <p:spPr>
          <a:xfrm>
            <a:off x="1536626" y="274097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65" idx="6"/>
            <a:endCxn id="56" idx="2"/>
          </p:cNvCxnSpPr>
          <p:nvPr/>
        </p:nvCxnSpPr>
        <p:spPr>
          <a:xfrm>
            <a:off x="2974129" y="1585696"/>
            <a:ext cx="555414" cy="14957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64" idx="6"/>
            <a:endCxn id="56" idx="2"/>
          </p:cNvCxnSpPr>
          <p:nvPr/>
        </p:nvCxnSpPr>
        <p:spPr>
          <a:xfrm>
            <a:off x="2978704" y="2098083"/>
            <a:ext cx="550839" cy="9833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41" idx="6"/>
            <a:endCxn id="56" idx="2"/>
          </p:cNvCxnSpPr>
          <p:nvPr/>
        </p:nvCxnSpPr>
        <p:spPr>
          <a:xfrm>
            <a:off x="2978311" y="2668023"/>
            <a:ext cx="551232" cy="4134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65215"/>
              </p:ext>
            </p:extLst>
          </p:nvPr>
        </p:nvGraphicFramePr>
        <p:xfrm>
          <a:off x="1569332" y="3161598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59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332" y="3161598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4" name="Straight Arrow Connector 133"/>
          <p:cNvCxnSpPr>
            <a:stCxn id="67" idx="6"/>
            <a:endCxn id="164" idx="2"/>
          </p:cNvCxnSpPr>
          <p:nvPr/>
        </p:nvCxnSpPr>
        <p:spPr>
          <a:xfrm>
            <a:off x="1945724" y="1998902"/>
            <a:ext cx="613075" cy="991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stCxn id="69" idx="6"/>
            <a:endCxn id="141" idx="2"/>
          </p:cNvCxnSpPr>
          <p:nvPr/>
        </p:nvCxnSpPr>
        <p:spPr>
          <a:xfrm flipV="1">
            <a:off x="1945724" y="2668023"/>
            <a:ext cx="621832" cy="10116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stCxn id="68" idx="6"/>
            <a:endCxn id="141" idx="2"/>
          </p:cNvCxnSpPr>
          <p:nvPr/>
        </p:nvCxnSpPr>
        <p:spPr>
          <a:xfrm>
            <a:off x="1945724" y="2460735"/>
            <a:ext cx="621832" cy="207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stCxn id="71" idx="6"/>
            <a:endCxn id="141" idx="2"/>
          </p:cNvCxnSpPr>
          <p:nvPr/>
        </p:nvCxnSpPr>
        <p:spPr>
          <a:xfrm flipV="1">
            <a:off x="1945724" y="2668023"/>
            <a:ext cx="621832" cy="14754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67" idx="6"/>
            <a:endCxn id="141" idx="2"/>
          </p:cNvCxnSpPr>
          <p:nvPr/>
        </p:nvCxnSpPr>
        <p:spPr>
          <a:xfrm>
            <a:off x="1945724" y="1998902"/>
            <a:ext cx="621832" cy="6691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/>
          <p:cNvSpPr/>
          <p:nvPr/>
        </p:nvSpPr>
        <p:spPr>
          <a:xfrm>
            <a:off x="2562981" y="297745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2567556" y="244473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562981" y="349205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6" name="Straight Arrow Connector 145"/>
          <p:cNvCxnSpPr>
            <a:stCxn id="67" idx="6"/>
            <a:endCxn id="165" idx="2"/>
          </p:cNvCxnSpPr>
          <p:nvPr/>
        </p:nvCxnSpPr>
        <p:spPr>
          <a:xfrm flipV="1">
            <a:off x="1945724" y="1585696"/>
            <a:ext cx="617650" cy="4132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68" idx="6"/>
            <a:endCxn id="164" idx="2"/>
          </p:cNvCxnSpPr>
          <p:nvPr/>
        </p:nvCxnSpPr>
        <p:spPr>
          <a:xfrm flipV="1">
            <a:off x="1945724" y="2098083"/>
            <a:ext cx="613075" cy="3626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1" idx="6"/>
            <a:endCxn id="144" idx="2"/>
          </p:cNvCxnSpPr>
          <p:nvPr/>
        </p:nvCxnSpPr>
        <p:spPr>
          <a:xfrm flipV="1">
            <a:off x="1945724" y="3695011"/>
            <a:ext cx="617257" cy="4484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71" idx="6"/>
            <a:endCxn id="170" idx="2"/>
          </p:cNvCxnSpPr>
          <p:nvPr/>
        </p:nvCxnSpPr>
        <p:spPr>
          <a:xfrm>
            <a:off x="1945724" y="4143457"/>
            <a:ext cx="641193" cy="594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73" idx="6"/>
            <a:endCxn id="144" idx="2"/>
          </p:cNvCxnSpPr>
          <p:nvPr/>
        </p:nvCxnSpPr>
        <p:spPr>
          <a:xfrm>
            <a:off x="1945724" y="2923047"/>
            <a:ext cx="617257" cy="7719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69" idx="6"/>
            <a:endCxn id="144" idx="2"/>
          </p:cNvCxnSpPr>
          <p:nvPr/>
        </p:nvCxnSpPr>
        <p:spPr>
          <a:xfrm>
            <a:off x="1945724" y="3679667"/>
            <a:ext cx="617257" cy="153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73" idx="6"/>
            <a:endCxn id="141" idx="2"/>
          </p:cNvCxnSpPr>
          <p:nvPr/>
        </p:nvCxnSpPr>
        <p:spPr>
          <a:xfrm flipV="1">
            <a:off x="1945724" y="2668023"/>
            <a:ext cx="621832" cy="2550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73" idx="6"/>
            <a:endCxn id="140" idx="2"/>
          </p:cNvCxnSpPr>
          <p:nvPr/>
        </p:nvCxnSpPr>
        <p:spPr>
          <a:xfrm>
            <a:off x="1945724" y="2923047"/>
            <a:ext cx="617257" cy="2573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1" idx="6"/>
            <a:endCxn id="140" idx="2"/>
          </p:cNvCxnSpPr>
          <p:nvPr/>
        </p:nvCxnSpPr>
        <p:spPr>
          <a:xfrm flipV="1">
            <a:off x="1945724" y="3180410"/>
            <a:ext cx="617257" cy="9630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68" idx="6"/>
            <a:endCxn id="170" idx="2"/>
          </p:cNvCxnSpPr>
          <p:nvPr/>
        </p:nvCxnSpPr>
        <p:spPr>
          <a:xfrm>
            <a:off x="1945724" y="2460735"/>
            <a:ext cx="641193" cy="22776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67" idx="6"/>
            <a:endCxn id="140" idx="2"/>
          </p:cNvCxnSpPr>
          <p:nvPr/>
        </p:nvCxnSpPr>
        <p:spPr>
          <a:xfrm>
            <a:off x="1945724" y="1998902"/>
            <a:ext cx="617257" cy="11815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69" idx="6"/>
            <a:endCxn id="140" idx="2"/>
          </p:cNvCxnSpPr>
          <p:nvPr/>
        </p:nvCxnSpPr>
        <p:spPr>
          <a:xfrm flipV="1">
            <a:off x="1945724" y="3180410"/>
            <a:ext cx="617257" cy="4992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Oval 163"/>
          <p:cNvSpPr/>
          <p:nvPr/>
        </p:nvSpPr>
        <p:spPr>
          <a:xfrm>
            <a:off x="2558799" y="189512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5" name="Oval 164"/>
          <p:cNvSpPr/>
          <p:nvPr/>
        </p:nvSpPr>
        <p:spPr>
          <a:xfrm>
            <a:off x="2563374" y="136241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50815"/>
              </p:ext>
            </p:extLst>
          </p:nvPr>
        </p:nvGraphicFramePr>
        <p:xfrm>
          <a:off x="2592388" y="1358900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0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358900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78481"/>
              </p:ext>
            </p:extLst>
          </p:nvPr>
        </p:nvGraphicFramePr>
        <p:xfrm>
          <a:off x="2592388" y="1892300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1" name="Equation" r:id="rId11" imgW="177480" imgH="228600" progId="Equation.3">
                  <p:embed/>
                </p:oleObj>
              </mc:Choice>
              <mc:Fallback>
                <p:oleObj name="Equation" r:id="rId11" imgW="177480" imgH="22860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892300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2586917" y="402081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0" name="Oval 169"/>
          <p:cNvSpPr/>
          <p:nvPr/>
        </p:nvSpPr>
        <p:spPr>
          <a:xfrm>
            <a:off x="2586917" y="45354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83" name="Straight Arrow Connector 182"/>
          <p:cNvCxnSpPr>
            <a:stCxn id="73" idx="6"/>
            <a:endCxn id="168" idx="2"/>
          </p:cNvCxnSpPr>
          <p:nvPr/>
        </p:nvCxnSpPr>
        <p:spPr>
          <a:xfrm>
            <a:off x="1945724" y="2923047"/>
            <a:ext cx="641193" cy="13007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stCxn id="71" idx="6"/>
            <a:endCxn id="168" idx="2"/>
          </p:cNvCxnSpPr>
          <p:nvPr/>
        </p:nvCxnSpPr>
        <p:spPr>
          <a:xfrm>
            <a:off x="1945724" y="4143457"/>
            <a:ext cx="641193" cy="80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67" idx="6"/>
            <a:endCxn id="168" idx="2"/>
          </p:cNvCxnSpPr>
          <p:nvPr/>
        </p:nvCxnSpPr>
        <p:spPr>
          <a:xfrm>
            <a:off x="1945724" y="1998902"/>
            <a:ext cx="641193" cy="22248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stCxn id="69" idx="6"/>
            <a:endCxn id="168" idx="2"/>
          </p:cNvCxnSpPr>
          <p:nvPr/>
        </p:nvCxnSpPr>
        <p:spPr>
          <a:xfrm>
            <a:off x="1945724" y="3679667"/>
            <a:ext cx="641193" cy="5441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stCxn id="170" idx="6"/>
            <a:endCxn id="56" idx="2"/>
          </p:cNvCxnSpPr>
          <p:nvPr/>
        </p:nvCxnSpPr>
        <p:spPr>
          <a:xfrm flipV="1">
            <a:off x="3006822" y="3081476"/>
            <a:ext cx="522721" cy="16568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stCxn id="168" idx="6"/>
            <a:endCxn id="56" idx="2"/>
          </p:cNvCxnSpPr>
          <p:nvPr/>
        </p:nvCxnSpPr>
        <p:spPr>
          <a:xfrm flipV="1">
            <a:off x="3006822" y="3081476"/>
            <a:ext cx="522721" cy="11422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stCxn id="144" idx="6"/>
            <a:endCxn id="56" idx="2"/>
          </p:cNvCxnSpPr>
          <p:nvPr/>
        </p:nvCxnSpPr>
        <p:spPr>
          <a:xfrm flipV="1">
            <a:off x="2982886" y="3081476"/>
            <a:ext cx="546657" cy="6135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40" idx="6"/>
            <a:endCxn id="56" idx="2"/>
          </p:cNvCxnSpPr>
          <p:nvPr/>
        </p:nvCxnSpPr>
        <p:spPr>
          <a:xfrm flipV="1">
            <a:off x="2982886" y="3081476"/>
            <a:ext cx="546657" cy="989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1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4773"/>
              </p:ext>
            </p:extLst>
          </p:nvPr>
        </p:nvGraphicFramePr>
        <p:xfrm>
          <a:off x="3300413" y="1304925"/>
          <a:ext cx="377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2" name="Equation" r:id="rId13" imgW="215640" imgH="203040" progId="Equation.3">
                  <p:embed/>
                </p:oleObj>
              </mc:Choice>
              <mc:Fallback>
                <p:oleObj name="Equation" r:id="rId13" imgW="215640" imgH="203040" progId="Equation.3">
                  <p:embed/>
                  <p:pic>
                    <p:nvPicPr>
                      <p:cNvPr id="227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304925"/>
                        <a:ext cx="3778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144207"/>
              </p:ext>
            </p:extLst>
          </p:nvPr>
        </p:nvGraphicFramePr>
        <p:xfrm>
          <a:off x="1629638" y="1824971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3" name="Equation" r:id="rId15" imgW="152280" imgH="215640" progId="Equation.3">
                  <p:embed/>
                </p:oleObj>
              </mc:Choice>
              <mc:Fallback>
                <p:oleObj name="Equation" r:id="rId15" imgW="152280" imgH="215640" progId="Equation.3">
                  <p:embed/>
                  <p:pic>
                    <p:nvPicPr>
                      <p:cNvPr id="270" name="Objec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38" y="1824971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28114"/>
              </p:ext>
            </p:extLst>
          </p:nvPr>
        </p:nvGraphicFramePr>
        <p:xfrm>
          <a:off x="1647267" y="228797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4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271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267" y="228797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32792"/>
              </p:ext>
            </p:extLst>
          </p:nvPr>
        </p:nvGraphicFramePr>
        <p:xfrm>
          <a:off x="1642786" y="2720407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5" name="Equation" r:id="rId19" imgW="164880" imgH="228600" progId="Equation.3">
                  <p:embed/>
                </p:oleObj>
              </mc:Choice>
              <mc:Fallback>
                <p:oleObj name="Equation" r:id="rId19" imgW="164880" imgH="228600" progId="Equation.3">
                  <p:embed/>
                  <p:pic>
                    <p:nvPicPr>
                      <p:cNvPr id="273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786" y="2720407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Oval 220"/>
          <p:cNvSpPr/>
          <p:nvPr/>
        </p:nvSpPr>
        <p:spPr>
          <a:xfrm>
            <a:off x="3538300" y="3596370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3" name="Oval 222"/>
          <p:cNvSpPr/>
          <p:nvPr/>
        </p:nvSpPr>
        <p:spPr>
          <a:xfrm>
            <a:off x="3544398" y="2082336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5" name="Straight Arrow Connector 224"/>
          <p:cNvCxnSpPr>
            <a:stCxn id="165" idx="6"/>
            <a:endCxn id="223" idx="2"/>
          </p:cNvCxnSpPr>
          <p:nvPr/>
        </p:nvCxnSpPr>
        <p:spPr>
          <a:xfrm>
            <a:off x="2974129" y="1585696"/>
            <a:ext cx="570269" cy="7110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>
            <a:stCxn id="170" idx="6"/>
            <a:endCxn id="221" idx="2"/>
          </p:cNvCxnSpPr>
          <p:nvPr/>
        </p:nvCxnSpPr>
        <p:spPr>
          <a:xfrm flipV="1">
            <a:off x="3006822" y="3810816"/>
            <a:ext cx="531478" cy="9275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168" idx="6"/>
            <a:endCxn id="221" idx="2"/>
          </p:cNvCxnSpPr>
          <p:nvPr/>
        </p:nvCxnSpPr>
        <p:spPr>
          <a:xfrm flipV="1">
            <a:off x="3006822" y="3810816"/>
            <a:ext cx="531478" cy="4129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144" idx="6"/>
            <a:endCxn id="221" idx="2"/>
          </p:cNvCxnSpPr>
          <p:nvPr/>
        </p:nvCxnSpPr>
        <p:spPr>
          <a:xfrm>
            <a:off x="2982886" y="3695011"/>
            <a:ext cx="555414" cy="1158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140" idx="6"/>
            <a:endCxn id="221" idx="2"/>
          </p:cNvCxnSpPr>
          <p:nvPr/>
        </p:nvCxnSpPr>
        <p:spPr>
          <a:xfrm>
            <a:off x="2982886" y="3180410"/>
            <a:ext cx="555414" cy="630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141" idx="6"/>
            <a:endCxn id="221" idx="2"/>
          </p:cNvCxnSpPr>
          <p:nvPr/>
        </p:nvCxnSpPr>
        <p:spPr>
          <a:xfrm>
            <a:off x="2978311" y="2668023"/>
            <a:ext cx="559989" cy="11427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/>
          <p:cNvCxnSpPr>
            <a:stCxn id="164" idx="6"/>
            <a:endCxn id="221" idx="2"/>
          </p:cNvCxnSpPr>
          <p:nvPr/>
        </p:nvCxnSpPr>
        <p:spPr>
          <a:xfrm>
            <a:off x="2978704" y="2098083"/>
            <a:ext cx="559596" cy="17127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>
            <a:stCxn id="165" idx="6"/>
            <a:endCxn id="221" idx="2"/>
          </p:cNvCxnSpPr>
          <p:nvPr/>
        </p:nvCxnSpPr>
        <p:spPr>
          <a:xfrm>
            <a:off x="2974129" y="1585696"/>
            <a:ext cx="564171" cy="222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164" idx="6"/>
            <a:endCxn id="223" idx="2"/>
          </p:cNvCxnSpPr>
          <p:nvPr/>
        </p:nvCxnSpPr>
        <p:spPr>
          <a:xfrm>
            <a:off x="2978704" y="2098083"/>
            <a:ext cx="565694" cy="1986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/>
          <p:cNvCxnSpPr>
            <a:stCxn id="141" idx="6"/>
            <a:endCxn id="223" idx="2"/>
          </p:cNvCxnSpPr>
          <p:nvPr/>
        </p:nvCxnSpPr>
        <p:spPr>
          <a:xfrm flipV="1">
            <a:off x="2978311" y="2296782"/>
            <a:ext cx="566087" cy="3712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140" idx="6"/>
            <a:endCxn id="223" idx="2"/>
          </p:cNvCxnSpPr>
          <p:nvPr/>
        </p:nvCxnSpPr>
        <p:spPr>
          <a:xfrm flipV="1">
            <a:off x="2982886" y="2296782"/>
            <a:ext cx="561512" cy="883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44" idx="6"/>
            <a:endCxn id="223" idx="2"/>
          </p:cNvCxnSpPr>
          <p:nvPr/>
        </p:nvCxnSpPr>
        <p:spPr>
          <a:xfrm flipV="1">
            <a:off x="2982886" y="2296782"/>
            <a:ext cx="561512" cy="13982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>
            <a:stCxn id="168" idx="6"/>
            <a:endCxn id="223" idx="2"/>
          </p:cNvCxnSpPr>
          <p:nvPr/>
        </p:nvCxnSpPr>
        <p:spPr>
          <a:xfrm flipV="1">
            <a:off x="3006822" y="2296782"/>
            <a:ext cx="537576" cy="19269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>
            <a:stCxn id="170" idx="6"/>
            <a:endCxn id="223" idx="2"/>
          </p:cNvCxnSpPr>
          <p:nvPr/>
        </p:nvCxnSpPr>
        <p:spPr>
          <a:xfrm flipV="1">
            <a:off x="3006822" y="2296782"/>
            <a:ext cx="537576" cy="2441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7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87028"/>
              </p:ext>
            </p:extLst>
          </p:nvPr>
        </p:nvGraphicFramePr>
        <p:xfrm>
          <a:off x="2011363" y="1274763"/>
          <a:ext cx="3984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6" name="Equation" r:id="rId21" imgW="228600" imgH="203040" progId="Equation.3">
                  <p:embed/>
                </p:oleObj>
              </mc:Choice>
              <mc:Fallback>
                <p:oleObj name="Equation" r:id="rId21" imgW="228600" imgH="203040" progId="Equation.3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1274763"/>
                        <a:ext cx="3984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52995"/>
              </p:ext>
            </p:extLst>
          </p:nvPr>
        </p:nvGraphicFramePr>
        <p:xfrm>
          <a:off x="5146675" y="1825625"/>
          <a:ext cx="2000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7" name="Equation" r:id="rId23" imgW="1143000" imgH="241200" progId="Equation.3">
                  <p:embed/>
                </p:oleObj>
              </mc:Choice>
              <mc:Fallback>
                <p:oleObj name="Equation" r:id="rId23" imgW="1143000" imgH="241200" progId="Equation.3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1825625"/>
                        <a:ext cx="2000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916107"/>
              </p:ext>
            </p:extLst>
          </p:nvPr>
        </p:nvGraphicFramePr>
        <p:xfrm>
          <a:off x="2610331" y="2444739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8" name="Equation" r:id="rId25" imgW="177480" imgH="228600" progId="Equation.3">
                  <p:embed/>
                </p:oleObj>
              </mc:Choice>
              <mc:Fallback>
                <p:oleObj name="Equation" r:id="rId25" imgW="177480" imgH="228600" progId="Equation.3">
                  <p:embed/>
                  <p:pic>
                    <p:nvPicPr>
                      <p:cNvPr id="1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331" y="2444739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2369"/>
              </p:ext>
            </p:extLst>
          </p:nvPr>
        </p:nvGraphicFramePr>
        <p:xfrm>
          <a:off x="2582342" y="2932998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9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342" y="2932998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94946"/>
              </p:ext>
            </p:extLst>
          </p:nvPr>
        </p:nvGraphicFramePr>
        <p:xfrm>
          <a:off x="2582342" y="3466398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0" name="Equation" r:id="rId29" imgW="177480" imgH="228600" progId="Equation.3">
                  <p:embed/>
                </p:oleObj>
              </mc:Choice>
              <mc:Fallback>
                <p:oleObj name="Equation" r:id="rId29" imgW="177480" imgH="228600" progId="Equation.3">
                  <p:embed/>
                  <p:pic>
                    <p:nvPicPr>
                      <p:cNvPr id="1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342" y="3466398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95100"/>
              </p:ext>
            </p:extLst>
          </p:nvPr>
        </p:nvGraphicFramePr>
        <p:xfrm>
          <a:off x="2609297" y="4006656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1" name="Equation" r:id="rId30" imgW="177480" imgH="228600" progId="Equation.3">
                  <p:embed/>
                </p:oleObj>
              </mc:Choice>
              <mc:Fallback>
                <p:oleObj name="Equation" r:id="rId30" imgW="177480" imgH="228600" progId="Equation.3">
                  <p:embed/>
                  <p:pic>
                    <p:nvPicPr>
                      <p:cNvPr id="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297" y="4006656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07130"/>
              </p:ext>
            </p:extLst>
          </p:nvPr>
        </p:nvGraphicFramePr>
        <p:xfrm>
          <a:off x="2597167" y="4511355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2" name="Equation" r:id="rId31" imgW="177480" imgH="228600" progId="Equation.3">
                  <p:embed/>
                </p:oleObj>
              </mc:Choice>
              <mc:Fallback>
                <p:oleObj name="Equation" r:id="rId31" imgW="177480" imgH="228600" progId="Equation.3">
                  <p:embed/>
                  <p:pic>
                    <p:nvPicPr>
                      <p:cNvPr id="2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67" y="4511355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5" name="Straight Arrow Connector 274"/>
          <p:cNvCxnSpPr/>
          <p:nvPr/>
        </p:nvCxnSpPr>
        <p:spPr>
          <a:xfrm>
            <a:off x="6146800" y="2287979"/>
            <a:ext cx="0" cy="5075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7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27879"/>
              </p:ext>
            </p:extLst>
          </p:nvPr>
        </p:nvGraphicFramePr>
        <p:xfrm>
          <a:off x="5457825" y="2898775"/>
          <a:ext cx="13779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3" name="Equation" r:id="rId32" imgW="787320" imgH="507960" progId="Equation.3">
                  <p:embed/>
                </p:oleObj>
              </mc:Choice>
              <mc:Fallback>
                <p:oleObj name="Equation" r:id="rId32" imgW="787320" imgH="50796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2898775"/>
                        <a:ext cx="13779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4270"/>
              </p:ext>
            </p:extLst>
          </p:nvPr>
        </p:nvGraphicFramePr>
        <p:xfrm>
          <a:off x="4052264" y="2874749"/>
          <a:ext cx="533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4" name="Equation" r:id="rId34" imgW="304560" imgH="215640" progId="Equation.3">
                  <p:embed/>
                </p:oleObj>
              </mc:Choice>
              <mc:Fallback>
                <p:oleObj name="Equation" r:id="rId34" imgW="304560" imgH="21564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64" y="2874749"/>
                        <a:ext cx="533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728964"/>
              </p:ext>
            </p:extLst>
          </p:nvPr>
        </p:nvGraphicFramePr>
        <p:xfrm>
          <a:off x="324712" y="6151938"/>
          <a:ext cx="3060701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5" name="Equation" r:id="rId36" imgW="1536480" imgH="228600" progId="Equation.3">
                  <p:embed/>
                </p:oleObj>
              </mc:Choice>
              <mc:Fallback>
                <p:oleObj name="Equation" r:id="rId36" imgW="1536480" imgH="228600" progId="Equation.3">
                  <p:embed/>
                  <p:pic>
                    <p:nvPicPr>
                      <p:cNvPr id="2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12" y="6151938"/>
                        <a:ext cx="3060701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28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210090" y="188060"/>
            <a:ext cx="811856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dirty="0" smtClean="0"/>
              <a:t>Exemple pour </a:t>
            </a:r>
            <a:r>
              <a:rPr lang="fr-CA" sz="3200" dirty="0"/>
              <a:t>N entrées et 1 </a:t>
            </a:r>
            <a:r>
              <a:rPr lang="fr-CA" sz="3200" dirty="0" smtClean="0"/>
              <a:t>sortie:</a:t>
            </a:r>
          </a:p>
          <a:p>
            <a:r>
              <a:rPr lang="fr-CA" dirty="0"/>
              <a:t>	</a:t>
            </a:r>
            <a:r>
              <a:rPr lang="fr-CA" dirty="0" smtClean="0"/>
              <a:t>Analyse grammaticale </a:t>
            </a:r>
            <a:r>
              <a:rPr lang="fr-CA" dirty="0"/>
              <a:t>(classification</a:t>
            </a:r>
            <a:r>
              <a:rPr lang="fr-CA" dirty="0" smtClean="0"/>
              <a:t>) : (</a:t>
            </a:r>
            <a:r>
              <a:rPr lang="fr-CA" dirty="0" err="1" smtClean="0"/>
              <a:t>ê.t.r.e</a:t>
            </a:r>
            <a:r>
              <a:rPr lang="fr-CA" dirty="0" smtClean="0"/>
              <a:t>)=</a:t>
            </a:r>
            <a:r>
              <a:rPr lang="en-CA" dirty="0" smtClean="0"/>
              <a:t>&gt;’</a:t>
            </a:r>
            <a:r>
              <a:rPr lang="en-CA" dirty="0" err="1" smtClean="0"/>
              <a:t>verbe</a:t>
            </a:r>
            <a:r>
              <a:rPr lang="en-CA" dirty="0" smtClean="0"/>
              <a:t>’</a:t>
            </a:r>
            <a:endParaRPr lang="en-CA" dirty="0"/>
          </a:p>
        </p:txBody>
      </p:sp>
      <p:sp>
        <p:nvSpPr>
          <p:cNvPr id="113" name="Rectangle 112"/>
          <p:cNvSpPr/>
          <p:nvPr/>
        </p:nvSpPr>
        <p:spPr>
          <a:xfrm>
            <a:off x="921986" y="209278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Rectangle 113"/>
          <p:cNvSpPr/>
          <p:nvPr/>
        </p:nvSpPr>
        <p:spPr>
          <a:xfrm>
            <a:off x="1664936" y="209278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407886" y="2092787"/>
            <a:ext cx="279501" cy="745663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solidFill>
              <a:srgbClr val="FFAFB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1201487" y="245711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114" idx="3"/>
            <a:endCxn id="115" idx="1"/>
          </p:cNvCxnSpPr>
          <p:nvPr/>
        </p:nvCxnSpPr>
        <p:spPr>
          <a:xfrm>
            <a:off x="1944437" y="2465619"/>
            <a:ext cx="463449" cy="0"/>
          </a:xfrm>
          <a:prstGeom prst="straightConnector1">
            <a:avLst/>
          </a:prstGeom>
          <a:ln>
            <a:solidFill>
              <a:srgbClr val="FFAFB5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17302"/>
              </p:ext>
            </p:extLst>
          </p:nvPr>
        </p:nvGraphicFramePr>
        <p:xfrm>
          <a:off x="1693863" y="2315110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5" name="Equation" r:id="rId3" imgW="152280" imgH="241200" progId="Equation.3">
                  <p:embed/>
                </p:oleObj>
              </mc:Choice>
              <mc:Fallback>
                <p:oleObj name="Equation" r:id="rId3" imgW="152280" imgH="24120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315110"/>
                        <a:ext cx="26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114" idx="2"/>
          </p:cNvCxnSpPr>
          <p:nvPr/>
        </p:nvCxnSpPr>
        <p:spPr>
          <a:xfrm>
            <a:off x="1804687" y="283845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932848" y="317518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1675798" y="3175183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2418748" y="3175183"/>
            <a:ext cx="279501" cy="745663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solidFill>
              <a:srgbClr val="FFAFB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1212349" y="353951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4" idx="3"/>
            <a:endCxn id="25" idx="1"/>
          </p:cNvCxnSpPr>
          <p:nvPr/>
        </p:nvCxnSpPr>
        <p:spPr>
          <a:xfrm>
            <a:off x="1955299" y="3548015"/>
            <a:ext cx="463449" cy="0"/>
          </a:xfrm>
          <a:prstGeom prst="straightConnector1">
            <a:avLst/>
          </a:prstGeom>
          <a:ln>
            <a:solidFill>
              <a:srgbClr val="FFAFB5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37148"/>
              </p:ext>
            </p:extLst>
          </p:nvPr>
        </p:nvGraphicFramePr>
        <p:xfrm>
          <a:off x="1693863" y="3396198"/>
          <a:ext cx="288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6" name="Equation" r:id="rId5" imgW="164880" imgH="241200" progId="Equation.3">
                  <p:embed/>
                </p:oleObj>
              </mc:Choice>
              <mc:Fallback>
                <p:oleObj name="Equation" r:id="rId5" imgW="164880" imgH="2412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396198"/>
                        <a:ext cx="2889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1804687" y="3946659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932848" y="428339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1675798" y="4283392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2418748" y="4283392"/>
            <a:ext cx="279501" cy="745663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solidFill>
              <a:srgbClr val="FFAFB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1212349" y="46477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1955299" y="4656224"/>
            <a:ext cx="463449" cy="0"/>
          </a:xfrm>
          <a:prstGeom prst="straightConnector1">
            <a:avLst/>
          </a:prstGeom>
          <a:ln>
            <a:solidFill>
              <a:srgbClr val="FFAFB5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97328"/>
              </p:ext>
            </p:extLst>
          </p:nvPr>
        </p:nvGraphicFramePr>
        <p:xfrm>
          <a:off x="1693863" y="4493160"/>
          <a:ext cx="288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7" name="Equation" r:id="rId7" imgW="164880" imgH="253800" progId="Equation.3">
                  <p:embed/>
                </p:oleObj>
              </mc:Choice>
              <mc:Fallback>
                <p:oleObj name="Equation" r:id="rId7" imgW="164880" imgH="2538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493160"/>
                        <a:ext cx="288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1804687" y="501812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2740142" y="5590382"/>
          <a:ext cx="11557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8" name="Equation" r:id="rId9" imgW="660240" imgH="203040" progId="Equation.3">
                  <p:embed/>
                </p:oleObj>
              </mc:Choice>
              <mc:Fallback>
                <p:oleObj name="Equation" r:id="rId9" imgW="660240" imgH="20304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142" y="5590382"/>
                        <a:ext cx="11557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932848" y="5354858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1675798" y="5354858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1212349" y="571918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38782"/>
              </p:ext>
            </p:extLst>
          </p:nvPr>
        </p:nvGraphicFramePr>
        <p:xfrm>
          <a:off x="1693863" y="5575835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9" name="Equation" r:id="rId11" imgW="164880" imgH="241200" progId="Equation.3">
                  <p:embed/>
                </p:oleObj>
              </mc:Choice>
              <mc:Fallback>
                <p:oleObj name="Equation" r:id="rId11" imgW="164880" imgH="2412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575835"/>
                        <a:ext cx="2889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2421422" y="5363360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4" name="Straight Arrow Connector 53"/>
          <p:cNvCxnSpPr>
            <a:endCxn id="53" idx="1"/>
          </p:cNvCxnSpPr>
          <p:nvPr/>
        </p:nvCxnSpPr>
        <p:spPr>
          <a:xfrm>
            <a:off x="1957973" y="573619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1818222" y="1749774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671638" y="1354138"/>
          <a:ext cx="288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0" name="Equation" r:id="rId13" imgW="164880" imgH="253800" progId="Equation.3">
                  <p:embed/>
                </p:oleObj>
              </mc:Choice>
              <mc:Fallback>
                <p:oleObj name="Equation" r:id="rId13" imgW="164880" imgH="25380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354138"/>
                        <a:ext cx="288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52825" y="2059850"/>
            <a:ext cx="55050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uisque        et </a:t>
            </a:r>
            <a:r>
              <a:rPr lang="fr-CA" i="1" dirty="0" smtClean="0"/>
              <a:t>y</a:t>
            </a:r>
            <a:r>
              <a:rPr lang="fr-CA" dirty="0" smtClean="0"/>
              <a:t> doivent être des </a:t>
            </a:r>
            <a:r>
              <a:rPr lang="fr-CA" b="1" dirty="0" smtClean="0"/>
              <a:t>variables</a:t>
            </a:r>
          </a:p>
          <a:p>
            <a:r>
              <a:rPr lang="fr-CA" b="1" dirty="0" smtClean="0"/>
              <a:t>numériques</a:t>
            </a:r>
            <a:r>
              <a:rPr lang="fr-CA" dirty="0" smtClean="0"/>
              <a:t> on utilise généralement un </a:t>
            </a:r>
          </a:p>
          <a:p>
            <a:r>
              <a:rPr lang="fr-CA" dirty="0" smtClean="0"/>
              <a:t>encodage de type </a:t>
            </a:r>
            <a:r>
              <a:rPr lang="fr-CA" dirty="0"/>
              <a:t>« </a:t>
            </a:r>
            <a:r>
              <a:rPr lang="fr-CA" i="1" dirty="0"/>
              <a:t>one hot</a:t>
            </a:r>
            <a:r>
              <a:rPr lang="fr-CA" dirty="0"/>
              <a:t> </a:t>
            </a:r>
            <a:r>
              <a:rPr lang="fr-CA" dirty="0" smtClean="0"/>
              <a:t>».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32516"/>
              </p:ext>
            </p:extLst>
          </p:nvPr>
        </p:nvGraphicFramePr>
        <p:xfrm>
          <a:off x="4684713" y="2103972"/>
          <a:ext cx="4889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1" name="Equation" r:id="rId15" imgW="279360" imgH="241200" progId="Equation.3">
                  <p:embed/>
                </p:oleObj>
              </mc:Choice>
              <mc:Fallback>
                <p:oleObj name="Equation" r:id="rId15" imgW="279360" imgH="24120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2103972"/>
                        <a:ext cx="4889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53164"/>
              </p:ext>
            </p:extLst>
          </p:nvPr>
        </p:nvGraphicFramePr>
        <p:xfrm>
          <a:off x="5038725" y="3538011"/>
          <a:ext cx="2333625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2" name="Equation" r:id="rId17" imgW="1333440" imgH="1587240" progId="Equation.3">
                  <p:embed/>
                </p:oleObj>
              </mc:Choice>
              <mc:Fallback>
                <p:oleObj name="Equation" r:id="rId17" imgW="1333440" imgH="15872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3538011"/>
                        <a:ext cx="2333625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 flipH="1">
            <a:off x="7619999" y="3572669"/>
            <a:ext cx="238125" cy="1116710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36219"/>
              </p:ext>
            </p:extLst>
          </p:nvPr>
        </p:nvGraphicFramePr>
        <p:xfrm>
          <a:off x="7950200" y="3908425"/>
          <a:ext cx="711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3" name="Equation" r:id="rId19" imgW="406080" imgH="190440" progId="Equation.3">
                  <p:embed/>
                </p:oleObj>
              </mc:Choice>
              <mc:Fallback>
                <p:oleObj name="Equation" r:id="rId19" imgW="406080" imgH="19044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3908425"/>
                        <a:ext cx="7112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eft Brace 60"/>
          <p:cNvSpPr/>
          <p:nvPr/>
        </p:nvSpPr>
        <p:spPr>
          <a:xfrm flipH="1">
            <a:off x="7619999" y="5160833"/>
            <a:ext cx="238125" cy="1116710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582443"/>
              </p:ext>
            </p:extLst>
          </p:nvPr>
        </p:nvGraphicFramePr>
        <p:xfrm>
          <a:off x="7994650" y="5497513"/>
          <a:ext cx="622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4" name="Equation" r:id="rId21" imgW="355320" imgH="190440" progId="Equation.3">
                  <p:embed/>
                </p:oleObj>
              </mc:Choice>
              <mc:Fallback>
                <p:oleObj name="Equation" r:id="rId21" imgW="355320" imgH="19044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5497513"/>
                        <a:ext cx="6223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14669"/>
              </p:ext>
            </p:extLst>
          </p:nvPr>
        </p:nvGraphicFramePr>
        <p:xfrm>
          <a:off x="152400" y="2325688"/>
          <a:ext cx="7334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5" name="Equation" r:id="rId23" imgW="419040" imgH="215640" progId="Equation.3">
                  <p:embed/>
                </p:oleObj>
              </mc:Choice>
              <mc:Fallback>
                <p:oleObj name="Equation" r:id="rId23" imgW="419040" imgH="21564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25688"/>
                        <a:ext cx="7334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6264"/>
              </p:ext>
            </p:extLst>
          </p:nvPr>
        </p:nvGraphicFramePr>
        <p:xfrm>
          <a:off x="134938" y="3384550"/>
          <a:ext cx="7334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6" name="Equation" r:id="rId25" imgW="419040" imgH="215640" progId="Equation.3">
                  <p:embed/>
                </p:oleObj>
              </mc:Choice>
              <mc:Fallback>
                <p:oleObj name="Equation" r:id="rId25" imgW="419040" imgH="2156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3384550"/>
                        <a:ext cx="7334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61635"/>
              </p:ext>
            </p:extLst>
          </p:nvPr>
        </p:nvGraphicFramePr>
        <p:xfrm>
          <a:off x="133350" y="4432300"/>
          <a:ext cx="7334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7" name="Equation" r:id="rId27" imgW="419040" imgH="228600" progId="Equation.3">
                  <p:embed/>
                </p:oleObj>
              </mc:Choice>
              <mc:Fallback>
                <p:oleObj name="Equation" r:id="rId27" imgW="419040" imgH="22860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4432300"/>
                        <a:ext cx="7334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58412"/>
              </p:ext>
            </p:extLst>
          </p:nvPr>
        </p:nvGraphicFramePr>
        <p:xfrm>
          <a:off x="144463" y="5511800"/>
          <a:ext cx="755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8" name="Equation" r:id="rId29" imgW="431640" imgH="215640" progId="Equation.3">
                  <p:embed/>
                </p:oleObj>
              </mc:Choice>
              <mc:Fallback>
                <p:oleObj name="Equation" r:id="rId29" imgW="431640" imgH="21564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5511800"/>
                        <a:ext cx="755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87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210090" y="188060"/>
            <a:ext cx="811856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dirty="0" smtClean="0"/>
              <a:t>Exemple pour </a:t>
            </a:r>
            <a:r>
              <a:rPr lang="fr-CA" sz="3200" dirty="0"/>
              <a:t>N entrées et 1 </a:t>
            </a:r>
            <a:r>
              <a:rPr lang="fr-CA" sz="3200" dirty="0" smtClean="0"/>
              <a:t>sortie:</a:t>
            </a:r>
          </a:p>
          <a:p>
            <a:r>
              <a:rPr lang="fr-CA" dirty="0"/>
              <a:t>	</a:t>
            </a:r>
            <a:r>
              <a:rPr lang="fr-CA" dirty="0" smtClean="0"/>
              <a:t>Analyse grammaticale (classification) : (</a:t>
            </a:r>
            <a:r>
              <a:rPr lang="fr-CA" dirty="0" err="1" smtClean="0"/>
              <a:t>ê.t.r.e</a:t>
            </a:r>
            <a:r>
              <a:rPr lang="fr-CA" dirty="0" smtClean="0"/>
              <a:t>)=</a:t>
            </a:r>
            <a:r>
              <a:rPr lang="en-CA" dirty="0" smtClean="0"/>
              <a:t>&gt;’</a:t>
            </a:r>
            <a:r>
              <a:rPr lang="en-CA" dirty="0" err="1" smtClean="0"/>
              <a:t>verbe</a:t>
            </a:r>
            <a:r>
              <a:rPr lang="en-CA" dirty="0" smtClean="0"/>
              <a:t>’</a:t>
            </a:r>
            <a:endParaRPr lang="en-CA" dirty="0"/>
          </a:p>
        </p:txBody>
      </p:sp>
      <p:sp>
        <p:nvSpPr>
          <p:cNvPr id="113" name="Rectangle 112"/>
          <p:cNvSpPr/>
          <p:nvPr/>
        </p:nvSpPr>
        <p:spPr>
          <a:xfrm>
            <a:off x="921986" y="209278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Rectangle 113"/>
          <p:cNvSpPr/>
          <p:nvPr/>
        </p:nvSpPr>
        <p:spPr>
          <a:xfrm>
            <a:off x="1664936" y="209278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407886" y="2092787"/>
            <a:ext cx="279501" cy="745663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solidFill>
              <a:srgbClr val="FFAFB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1201487" y="245711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114" idx="3"/>
            <a:endCxn id="115" idx="1"/>
          </p:cNvCxnSpPr>
          <p:nvPr/>
        </p:nvCxnSpPr>
        <p:spPr>
          <a:xfrm>
            <a:off x="1944437" y="2465619"/>
            <a:ext cx="463449" cy="0"/>
          </a:xfrm>
          <a:prstGeom prst="straightConnector1">
            <a:avLst/>
          </a:prstGeom>
          <a:ln>
            <a:solidFill>
              <a:srgbClr val="FFAFB5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6656"/>
              </p:ext>
            </p:extLst>
          </p:nvPr>
        </p:nvGraphicFramePr>
        <p:xfrm>
          <a:off x="152400" y="2325688"/>
          <a:ext cx="7334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7" name="Equation" r:id="rId3" imgW="419040" imgH="215640" progId="Equation.3">
                  <p:embed/>
                </p:oleObj>
              </mc:Choice>
              <mc:Fallback>
                <p:oleObj name="Equation" r:id="rId3" imgW="419040" imgH="21564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25688"/>
                        <a:ext cx="7334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94615"/>
              </p:ext>
            </p:extLst>
          </p:nvPr>
        </p:nvGraphicFramePr>
        <p:xfrm>
          <a:off x="1703388" y="2325871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8" name="Equation" r:id="rId5" imgW="152280" imgH="241200" progId="Equation.3">
                  <p:embed/>
                </p:oleObj>
              </mc:Choice>
              <mc:Fallback>
                <p:oleObj name="Equation" r:id="rId5" imgW="152280" imgH="24120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325871"/>
                        <a:ext cx="26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114" idx="2"/>
          </p:cNvCxnSpPr>
          <p:nvPr/>
        </p:nvCxnSpPr>
        <p:spPr>
          <a:xfrm>
            <a:off x="1804687" y="283845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932848" y="317518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1675798" y="3175183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2418748" y="3175183"/>
            <a:ext cx="279501" cy="745663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solidFill>
              <a:srgbClr val="FFAFB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1212349" y="353951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4" idx="3"/>
            <a:endCxn id="25" idx="1"/>
          </p:cNvCxnSpPr>
          <p:nvPr/>
        </p:nvCxnSpPr>
        <p:spPr>
          <a:xfrm>
            <a:off x="1955299" y="3548015"/>
            <a:ext cx="463449" cy="0"/>
          </a:xfrm>
          <a:prstGeom prst="straightConnector1">
            <a:avLst/>
          </a:prstGeom>
          <a:ln>
            <a:solidFill>
              <a:srgbClr val="FFAFB5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92893"/>
              </p:ext>
            </p:extLst>
          </p:nvPr>
        </p:nvGraphicFramePr>
        <p:xfrm>
          <a:off x="1703388" y="3378595"/>
          <a:ext cx="288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9" name="Equation" r:id="rId7" imgW="164880" imgH="241200" progId="Equation.3">
                  <p:embed/>
                </p:oleObj>
              </mc:Choice>
              <mc:Fallback>
                <p:oleObj name="Equation" r:id="rId7" imgW="164880" imgH="24120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378595"/>
                        <a:ext cx="2889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1804687" y="3946659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932848" y="428339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1675798" y="4283392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2418748" y="4283392"/>
            <a:ext cx="279501" cy="745663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solidFill>
              <a:srgbClr val="FFAFB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1212349" y="46477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1955299" y="4656224"/>
            <a:ext cx="463449" cy="0"/>
          </a:xfrm>
          <a:prstGeom prst="straightConnector1">
            <a:avLst/>
          </a:prstGeom>
          <a:ln>
            <a:solidFill>
              <a:srgbClr val="FFAFB5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61960"/>
              </p:ext>
            </p:extLst>
          </p:nvPr>
        </p:nvGraphicFramePr>
        <p:xfrm>
          <a:off x="1712913" y="4483748"/>
          <a:ext cx="288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0" name="Equation" r:id="rId9" imgW="164880" imgH="253800" progId="Equation.3">
                  <p:embed/>
                </p:oleObj>
              </mc:Choice>
              <mc:Fallback>
                <p:oleObj name="Equation" r:id="rId9" imgW="164880" imgH="2538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483748"/>
                        <a:ext cx="288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1804687" y="501812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46399"/>
              </p:ext>
            </p:extLst>
          </p:nvPr>
        </p:nvGraphicFramePr>
        <p:xfrm>
          <a:off x="2740142" y="5590382"/>
          <a:ext cx="11557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1" name="Equation" r:id="rId11" imgW="660240" imgH="203040" progId="Equation.3">
                  <p:embed/>
                </p:oleObj>
              </mc:Choice>
              <mc:Fallback>
                <p:oleObj name="Equation" r:id="rId11" imgW="660240" imgH="2030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142" y="5590382"/>
                        <a:ext cx="11557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932848" y="5354858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1675798" y="5354858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1212349" y="571918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20374"/>
              </p:ext>
            </p:extLst>
          </p:nvPr>
        </p:nvGraphicFramePr>
        <p:xfrm>
          <a:off x="1712913" y="5502275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2" name="Equation" r:id="rId13" imgW="164880" imgH="241200" progId="Equation.3">
                  <p:embed/>
                </p:oleObj>
              </mc:Choice>
              <mc:Fallback>
                <p:oleObj name="Equation" r:id="rId13" imgW="164880" imgH="2412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5502275"/>
                        <a:ext cx="2889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2421422" y="5363360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4" name="Straight Arrow Connector 53"/>
          <p:cNvCxnSpPr>
            <a:endCxn id="53" idx="1"/>
          </p:cNvCxnSpPr>
          <p:nvPr/>
        </p:nvCxnSpPr>
        <p:spPr>
          <a:xfrm>
            <a:off x="1957973" y="573619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1818222" y="1749774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53951"/>
              </p:ext>
            </p:extLst>
          </p:nvPr>
        </p:nvGraphicFramePr>
        <p:xfrm>
          <a:off x="1671638" y="1354138"/>
          <a:ext cx="288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3" name="Equation" r:id="rId15" imgW="164880" imgH="253800" progId="Equation.3">
                  <p:embed/>
                </p:oleObj>
              </mc:Choice>
              <mc:Fallback>
                <p:oleObj name="Equation" r:id="rId15" imgW="164880" imgH="25380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354138"/>
                        <a:ext cx="288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38329"/>
              </p:ext>
            </p:extLst>
          </p:nvPr>
        </p:nvGraphicFramePr>
        <p:xfrm>
          <a:off x="134938" y="3384550"/>
          <a:ext cx="7334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4" name="Equation" r:id="rId17" imgW="419040" imgH="215640" progId="Equation.3">
                  <p:embed/>
                </p:oleObj>
              </mc:Choice>
              <mc:Fallback>
                <p:oleObj name="Equation" r:id="rId17" imgW="419040" imgH="21564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3384550"/>
                        <a:ext cx="7334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96703"/>
              </p:ext>
            </p:extLst>
          </p:nvPr>
        </p:nvGraphicFramePr>
        <p:xfrm>
          <a:off x="133350" y="4432300"/>
          <a:ext cx="7334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5" name="Equation" r:id="rId19" imgW="419040" imgH="228600" progId="Equation.3">
                  <p:embed/>
                </p:oleObj>
              </mc:Choice>
              <mc:Fallback>
                <p:oleObj name="Equation" r:id="rId19" imgW="419040" imgH="22860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4432300"/>
                        <a:ext cx="7334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68277"/>
              </p:ext>
            </p:extLst>
          </p:nvPr>
        </p:nvGraphicFramePr>
        <p:xfrm>
          <a:off x="144463" y="5511800"/>
          <a:ext cx="755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6" name="Equation" r:id="rId21" imgW="431640" imgH="215640" progId="Equation.3">
                  <p:embed/>
                </p:oleObj>
              </mc:Choice>
              <mc:Fallback>
                <p:oleObj name="Equation" r:id="rId21" imgW="431640" imgH="2156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5511800"/>
                        <a:ext cx="755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01077"/>
              </p:ext>
            </p:extLst>
          </p:nvPr>
        </p:nvGraphicFramePr>
        <p:xfrm>
          <a:off x="4097338" y="2379663"/>
          <a:ext cx="44640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7" name="Equation" r:id="rId23" imgW="1460160" imgH="253800" progId="Equation.3">
                  <p:embed/>
                </p:oleObj>
              </mc:Choice>
              <mc:Fallback>
                <p:oleObj name="Equation" r:id="rId23" imgW="1460160" imgH="2538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379663"/>
                        <a:ext cx="44640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83706"/>
              </p:ext>
            </p:extLst>
          </p:nvPr>
        </p:nvGraphicFramePr>
        <p:xfrm>
          <a:off x="4503738" y="4729163"/>
          <a:ext cx="36496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8" name="Equation" r:id="rId25" imgW="1193760" imgH="253800" progId="Equation.3">
                  <p:embed/>
                </p:oleObj>
              </mc:Choice>
              <mc:Fallback>
                <p:oleObj name="Equation" r:id="rId25" imgW="1193760" imgH="2538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729163"/>
                        <a:ext cx="36496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58084"/>
              </p:ext>
            </p:extLst>
          </p:nvPr>
        </p:nvGraphicFramePr>
        <p:xfrm>
          <a:off x="4503738" y="5502275"/>
          <a:ext cx="34940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9" name="Equation" r:id="rId27" imgW="1143000" imgH="253800" progId="Equation.3">
                  <p:embed/>
                </p:oleObj>
              </mc:Choice>
              <mc:Fallback>
                <p:oleObj name="Equation" r:id="rId27" imgW="1143000" imgH="25380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5502275"/>
                        <a:ext cx="34940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4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210090" y="188060"/>
            <a:ext cx="867160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dirty="0" smtClean="0"/>
              <a:t>Même idée pour N </a:t>
            </a:r>
            <a:r>
              <a:rPr lang="fr-CA" sz="3200" dirty="0"/>
              <a:t>entrées et </a:t>
            </a:r>
            <a:r>
              <a:rPr lang="fr-CA" sz="3200" dirty="0" smtClean="0"/>
              <a:t>N sorties:</a:t>
            </a:r>
          </a:p>
          <a:p>
            <a:r>
              <a:rPr lang="fr-CA" dirty="0"/>
              <a:t>	</a:t>
            </a:r>
            <a:r>
              <a:rPr lang="fr-CA" dirty="0" smtClean="0"/>
              <a:t>ex.: Analyse vidéo (régression) : Images vidéo =</a:t>
            </a:r>
            <a:r>
              <a:rPr lang="en-CA" dirty="0" smtClean="0"/>
              <a:t>&gt; </a:t>
            </a:r>
            <a:r>
              <a:rPr lang="en-CA" dirty="0" err="1" smtClean="0"/>
              <a:t>nb_piétons</a:t>
            </a:r>
            <a:endParaRPr lang="en-CA" dirty="0"/>
          </a:p>
        </p:txBody>
      </p:sp>
      <p:sp>
        <p:nvSpPr>
          <p:cNvPr id="113" name="Rectangle 112"/>
          <p:cNvSpPr/>
          <p:nvPr/>
        </p:nvSpPr>
        <p:spPr>
          <a:xfrm>
            <a:off x="2379311" y="202004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Rectangle 113"/>
          <p:cNvSpPr/>
          <p:nvPr/>
        </p:nvSpPr>
        <p:spPr>
          <a:xfrm>
            <a:off x="3122261" y="2020042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2658812" y="238437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26264"/>
              </p:ext>
            </p:extLst>
          </p:nvPr>
        </p:nvGraphicFramePr>
        <p:xfrm>
          <a:off x="126120" y="2184246"/>
          <a:ext cx="5334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44" name="Equation" r:id="rId3" imgW="304560" imgH="228600" progId="Equation.3">
                  <p:embed/>
                </p:oleObj>
              </mc:Choice>
              <mc:Fallback>
                <p:oleObj name="Equation" r:id="rId3" imgW="304560" imgH="22860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20" y="2184246"/>
                        <a:ext cx="5334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66553"/>
              </p:ext>
            </p:extLst>
          </p:nvPr>
        </p:nvGraphicFramePr>
        <p:xfrm>
          <a:off x="3172959" y="2177801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45" name="Equation" r:id="rId5" imgW="152280" imgH="241200" progId="Equation.3">
                  <p:embed/>
                </p:oleObj>
              </mc:Choice>
              <mc:Fallback>
                <p:oleObj name="Equation" r:id="rId5" imgW="152280" imgH="24120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959" y="2177801"/>
                        <a:ext cx="26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114" idx="2"/>
          </p:cNvCxnSpPr>
          <p:nvPr/>
        </p:nvCxnSpPr>
        <p:spPr>
          <a:xfrm>
            <a:off x="3262012" y="276570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390173" y="3102438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3133123" y="3102438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2669674" y="346676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36011"/>
              </p:ext>
            </p:extLst>
          </p:nvPr>
        </p:nvGraphicFramePr>
        <p:xfrm>
          <a:off x="3149291" y="3337810"/>
          <a:ext cx="288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46" name="Equation" r:id="rId7" imgW="164880" imgH="241200" progId="Equation.3">
                  <p:embed/>
                </p:oleObj>
              </mc:Choice>
              <mc:Fallback>
                <p:oleObj name="Equation" r:id="rId7" imgW="164880" imgH="2412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291" y="3337810"/>
                        <a:ext cx="2889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3262012" y="3873914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390173" y="421064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133123" y="421064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2669674" y="457497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76555"/>
              </p:ext>
            </p:extLst>
          </p:nvPr>
        </p:nvGraphicFramePr>
        <p:xfrm>
          <a:off x="3149291" y="4434772"/>
          <a:ext cx="288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47" name="Equation" r:id="rId9" imgW="164880" imgH="253800" progId="Equation.3">
                  <p:embed/>
                </p:oleObj>
              </mc:Choice>
              <mc:Fallback>
                <p:oleObj name="Equation" r:id="rId9" imgW="164880" imgH="2538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291" y="4434772"/>
                        <a:ext cx="288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3262012" y="494538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390173" y="528211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133123" y="5282113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2669674" y="564644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00222"/>
              </p:ext>
            </p:extLst>
          </p:nvPr>
        </p:nvGraphicFramePr>
        <p:xfrm>
          <a:off x="3149291" y="5517447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48" name="Equation" r:id="rId11" imgW="164880" imgH="241200" progId="Equation.3">
                  <p:embed/>
                </p:oleObj>
              </mc:Choice>
              <mc:Fallback>
                <p:oleObj name="Equation" r:id="rId11" imgW="164880" imgH="2412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291" y="5517447"/>
                        <a:ext cx="2889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3878747" y="5290615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4" name="Straight Arrow Connector 53"/>
          <p:cNvCxnSpPr>
            <a:endCxn id="53" idx="1"/>
          </p:cNvCxnSpPr>
          <p:nvPr/>
        </p:nvCxnSpPr>
        <p:spPr>
          <a:xfrm>
            <a:off x="3415298" y="5663447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3275547" y="1677029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96588"/>
              </p:ext>
            </p:extLst>
          </p:nvPr>
        </p:nvGraphicFramePr>
        <p:xfrm>
          <a:off x="3128963" y="1281393"/>
          <a:ext cx="288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49" name="Equation" r:id="rId13" imgW="164880" imgH="253800" progId="Equation.3">
                  <p:embed/>
                </p:oleObj>
              </mc:Choice>
              <mc:Fallback>
                <p:oleObj name="Equation" r:id="rId13" imgW="164880" imgH="25380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281393"/>
                        <a:ext cx="288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66880"/>
              </p:ext>
            </p:extLst>
          </p:nvPr>
        </p:nvGraphicFramePr>
        <p:xfrm>
          <a:off x="126120" y="3312964"/>
          <a:ext cx="511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0" name="Equation" r:id="rId15" imgW="291960" imgH="215640" progId="Equation.3">
                  <p:embed/>
                </p:oleObj>
              </mc:Choice>
              <mc:Fallback>
                <p:oleObj name="Equation" r:id="rId15" imgW="291960" imgH="2156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20" y="3312964"/>
                        <a:ext cx="5111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65853"/>
              </p:ext>
            </p:extLst>
          </p:nvPr>
        </p:nvGraphicFramePr>
        <p:xfrm>
          <a:off x="126120" y="4419458"/>
          <a:ext cx="533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1" name="Equation" r:id="rId17" imgW="304560" imgH="215640" progId="Equation.3">
                  <p:embed/>
                </p:oleObj>
              </mc:Choice>
              <mc:Fallback>
                <p:oleObj name="Equation" r:id="rId17" imgW="304560" imgH="21564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20" y="4419458"/>
                        <a:ext cx="533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58804"/>
              </p:ext>
            </p:extLst>
          </p:nvPr>
        </p:nvGraphicFramePr>
        <p:xfrm>
          <a:off x="159458" y="5478321"/>
          <a:ext cx="511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2" name="Equation" r:id="rId19" imgW="291960" imgH="228600" progId="Equation.3">
                  <p:embed/>
                </p:oleObj>
              </mc:Choice>
              <mc:Fallback>
                <p:oleObj name="Equation" r:id="rId19" imgW="291960" imgH="22860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58" y="5478321"/>
                        <a:ext cx="5111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3865211" y="4224287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Arrow Connector 63"/>
          <p:cNvCxnSpPr>
            <a:endCxn id="63" idx="1"/>
          </p:cNvCxnSpPr>
          <p:nvPr/>
        </p:nvCxnSpPr>
        <p:spPr>
          <a:xfrm>
            <a:off x="3401762" y="4597119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3884095" y="312825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>
            <a:endCxn id="65" idx="1"/>
          </p:cNvCxnSpPr>
          <p:nvPr/>
        </p:nvCxnSpPr>
        <p:spPr>
          <a:xfrm>
            <a:off x="3420646" y="350108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3854451" y="2032216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8" name="Straight Arrow Connector 67"/>
          <p:cNvCxnSpPr>
            <a:endCxn id="67" idx="1"/>
          </p:cNvCxnSpPr>
          <p:nvPr/>
        </p:nvCxnSpPr>
        <p:spPr>
          <a:xfrm>
            <a:off x="3391002" y="240504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402818"/>
              </p:ext>
            </p:extLst>
          </p:nvPr>
        </p:nvGraphicFramePr>
        <p:xfrm>
          <a:off x="4184650" y="2218018"/>
          <a:ext cx="733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3" name="Equation" r:id="rId21" imgW="419040" imgH="228600" progId="Equation.3">
                  <p:embed/>
                </p:oleObj>
              </mc:Choice>
              <mc:Fallback>
                <p:oleObj name="Equation" r:id="rId21" imgW="419040" imgH="2286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218018"/>
                        <a:ext cx="7334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98540"/>
              </p:ext>
            </p:extLst>
          </p:nvPr>
        </p:nvGraphicFramePr>
        <p:xfrm>
          <a:off x="4217988" y="3276880"/>
          <a:ext cx="6667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4" name="Equation" r:id="rId23" imgW="380880" imgH="215640" progId="Equation.3">
                  <p:embed/>
                </p:oleObj>
              </mc:Choice>
              <mc:Fallback>
                <p:oleObj name="Equation" r:id="rId23" imgW="38088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3276880"/>
                        <a:ext cx="6667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54590"/>
              </p:ext>
            </p:extLst>
          </p:nvPr>
        </p:nvGraphicFramePr>
        <p:xfrm>
          <a:off x="4241800" y="4388130"/>
          <a:ext cx="7334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5" name="Equation" r:id="rId25" imgW="419040" imgH="215640" progId="Equation.3">
                  <p:embed/>
                </p:oleObj>
              </mc:Choice>
              <mc:Fallback>
                <p:oleObj name="Equation" r:id="rId25" imgW="41904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388130"/>
                        <a:ext cx="7334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92214"/>
              </p:ext>
            </p:extLst>
          </p:nvPr>
        </p:nvGraphicFramePr>
        <p:xfrm>
          <a:off x="4241800" y="5426355"/>
          <a:ext cx="733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6" name="Equation" r:id="rId27" imgW="419040" imgH="228600" progId="Equation.3">
                  <p:embed/>
                </p:oleObj>
              </mc:Choice>
              <mc:Fallback>
                <p:oleObj name="Equation" r:id="rId27" imgW="419040" imgH="2286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426355"/>
                        <a:ext cx="733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689" y="1916235"/>
            <a:ext cx="1466434" cy="9776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214" y="2995274"/>
            <a:ext cx="1458514" cy="9723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607" y="4086418"/>
            <a:ext cx="1441595" cy="9771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184" y="5173777"/>
            <a:ext cx="1448018" cy="965345"/>
          </a:xfrm>
          <a:prstGeom prst="rect">
            <a:avLst/>
          </a:prstGeom>
        </p:spPr>
      </p:pic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206422"/>
              </p:ext>
            </p:extLst>
          </p:nvPr>
        </p:nvGraphicFramePr>
        <p:xfrm>
          <a:off x="5513020" y="2362596"/>
          <a:ext cx="3368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7" name="Equation" r:id="rId33" imgW="1460160" imgH="253800" progId="Equation.3">
                  <p:embed/>
                </p:oleObj>
              </mc:Choice>
              <mc:Fallback>
                <p:oleObj name="Equation" r:id="rId33" imgW="1460160" imgH="2538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20" y="2362596"/>
                        <a:ext cx="33686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93406"/>
              </p:ext>
            </p:extLst>
          </p:nvPr>
        </p:nvGraphicFramePr>
        <p:xfrm>
          <a:off x="6096941" y="2992161"/>
          <a:ext cx="1522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8" name="Equation" r:id="rId35" imgW="660240" imgH="253800" progId="Equation.3">
                  <p:embed/>
                </p:oleObj>
              </mc:Choice>
              <mc:Fallback>
                <p:oleObj name="Equation" r:id="rId35" imgW="660240" imgH="253800" progId="Equation.3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941" y="2992161"/>
                        <a:ext cx="15224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56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210090" y="188060"/>
            <a:ext cx="87485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dirty="0" smtClean="0"/>
              <a:t>Même idée pour N </a:t>
            </a:r>
            <a:r>
              <a:rPr lang="fr-CA" sz="3200" dirty="0"/>
              <a:t>entrées et </a:t>
            </a:r>
            <a:r>
              <a:rPr lang="fr-CA" sz="3200" dirty="0" smtClean="0"/>
              <a:t>N sorties:</a:t>
            </a:r>
          </a:p>
          <a:p>
            <a:r>
              <a:rPr lang="fr-CA" dirty="0"/>
              <a:t>	</a:t>
            </a:r>
            <a:r>
              <a:rPr lang="fr-CA" dirty="0" smtClean="0"/>
              <a:t>ex.: Analyse vidéo</a:t>
            </a:r>
            <a:r>
              <a:rPr lang="fr-CA" dirty="0"/>
              <a:t> (régression)</a:t>
            </a:r>
            <a:r>
              <a:rPr lang="fr-CA" dirty="0" smtClean="0"/>
              <a:t>  : Images vidéo =</a:t>
            </a:r>
            <a:r>
              <a:rPr lang="en-CA" dirty="0" smtClean="0"/>
              <a:t>&gt; </a:t>
            </a:r>
            <a:r>
              <a:rPr lang="en-CA" dirty="0" err="1" smtClean="0"/>
              <a:t>nb_piétons</a:t>
            </a:r>
            <a:endParaRPr lang="en-CA" dirty="0"/>
          </a:p>
        </p:txBody>
      </p:sp>
      <p:sp>
        <p:nvSpPr>
          <p:cNvPr id="113" name="Rectangle 112"/>
          <p:cNvSpPr/>
          <p:nvPr/>
        </p:nvSpPr>
        <p:spPr>
          <a:xfrm>
            <a:off x="2903186" y="20737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Rectangle 113"/>
          <p:cNvSpPr/>
          <p:nvPr/>
        </p:nvSpPr>
        <p:spPr>
          <a:xfrm>
            <a:off x="3646136" y="20737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3182687" y="24380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1" name="Object 120"/>
          <p:cNvGraphicFramePr>
            <a:graphicFrameLocks noChangeAspect="1"/>
          </p:cNvGraphicFramePr>
          <p:nvPr>
            <p:extLst/>
          </p:nvPr>
        </p:nvGraphicFramePr>
        <p:xfrm>
          <a:off x="649995" y="2237941"/>
          <a:ext cx="5334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1" name="Equation" r:id="rId3" imgW="304560" imgH="228600" progId="Equation.3">
                  <p:embed/>
                </p:oleObj>
              </mc:Choice>
              <mc:Fallback>
                <p:oleObj name="Equation" r:id="rId3" imgW="304560" imgH="22860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5" y="2237941"/>
                        <a:ext cx="5334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/>
          </p:nvPr>
        </p:nvGraphicFramePr>
        <p:xfrm>
          <a:off x="3696834" y="2231496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2" name="Equation" r:id="rId5" imgW="152280" imgH="241200" progId="Equation.3">
                  <p:embed/>
                </p:oleObj>
              </mc:Choice>
              <mc:Fallback>
                <p:oleObj name="Equation" r:id="rId5" imgW="152280" imgH="24120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834" y="2231496"/>
                        <a:ext cx="26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114" idx="2"/>
          </p:cNvCxnSpPr>
          <p:nvPr/>
        </p:nvCxnSpPr>
        <p:spPr>
          <a:xfrm>
            <a:off x="3785887" y="281940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914048" y="315613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3656998" y="3156133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193549" y="35204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673166" y="3391505"/>
          <a:ext cx="288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3" name="Equation" r:id="rId7" imgW="164880" imgH="241200" progId="Equation.3">
                  <p:embed/>
                </p:oleObj>
              </mc:Choice>
              <mc:Fallback>
                <p:oleObj name="Equation" r:id="rId7" imgW="164880" imgH="2412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166" y="3391505"/>
                        <a:ext cx="2889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3785887" y="3927609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914048" y="426434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656998" y="4264342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3193549" y="462867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3673166" y="4488467"/>
          <a:ext cx="288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4" name="Equation" r:id="rId9" imgW="164880" imgH="253800" progId="Equation.3">
                  <p:embed/>
                </p:oleObj>
              </mc:Choice>
              <mc:Fallback>
                <p:oleObj name="Equation" r:id="rId9" imgW="164880" imgH="2538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166" y="4488467"/>
                        <a:ext cx="288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3785887" y="499907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914048" y="5335808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656998" y="5335808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3193549" y="570013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3673166" y="5571142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5" name="Equation" r:id="rId11" imgW="164880" imgH="241200" progId="Equation.3">
                  <p:embed/>
                </p:oleObj>
              </mc:Choice>
              <mc:Fallback>
                <p:oleObj name="Equation" r:id="rId11" imgW="164880" imgH="2412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166" y="5571142"/>
                        <a:ext cx="2889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4402622" y="5344310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4" name="Straight Arrow Connector 53"/>
          <p:cNvCxnSpPr>
            <a:endCxn id="53" idx="1"/>
          </p:cNvCxnSpPr>
          <p:nvPr/>
        </p:nvCxnSpPr>
        <p:spPr>
          <a:xfrm>
            <a:off x="3939173" y="571714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3799422" y="1730724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3652838" y="1335088"/>
          <a:ext cx="288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6" name="Equation" r:id="rId13" imgW="164880" imgH="253800" progId="Equation.3">
                  <p:embed/>
                </p:oleObj>
              </mc:Choice>
              <mc:Fallback>
                <p:oleObj name="Equation" r:id="rId13" imgW="164880" imgH="25380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1335088"/>
                        <a:ext cx="288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649995" y="3366659"/>
          <a:ext cx="511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7" name="Equation" r:id="rId15" imgW="291960" imgH="215640" progId="Equation.3">
                  <p:embed/>
                </p:oleObj>
              </mc:Choice>
              <mc:Fallback>
                <p:oleObj name="Equation" r:id="rId15" imgW="291960" imgH="2156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5" y="3366659"/>
                        <a:ext cx="5111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649995" y="4473153"/>
          <a:ext cx="533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8" name="Equation" r:id="rId17" imgW="304560" imgH="215640" progId="Equation.3">
                  <p:embed/>
                </p:oleObj>
              </mc:Choice>
              <mc:Fallback>
                <p:oleObj name="Equation" r:id="rId17" imgW="304560" imgH="21564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5" y="4473153"/>
                        <a:ext cx="533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683333" y="5532016"/>
          <a:ext cx="511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9" name="Equation" r:id="rId19" imgW="291960" imgH="228600" progId="Equation.3">
                  <p:embed/>
                </p:oleObj>
              </mc:Choice>
              <mc:Fallback>
                <p:oleObj name="Equation" r:id="rId19" imgW="291960" imgH="22860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33" y="5532016"/>
                        <a:ext cx="5111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4389086" y="4277982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Arrow Connector 63"/>
          <p:cNvCxnSpPr>
            <a:endCxn id="63" idx="1"/>
          </p:cNvCxnSpPr>
          <p:nvPr/>
        </p:nvCxnSpPr>
        <p:spPr>
          <a:xfrm>
            <a:off x="3925637" y="4650814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4407970" y="3181946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>
            <a:endCxn id="65" idx="1"/>
          </p:cNvCxnSpPr>
          <p:nvPr/>
        </p:nvCxnSpPr>
        <p:spPr>
          <a:xfrm>
            <a:off x="3944521" y="355477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4378326" y="20859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8" name="Straight Arrow Connector 67"/>
          <p:cNvCxnSpPr>
            <a:endCxn id="67" idx="1"/>
          </p:cNvCxnSpPr>
          <p:nvPr/>
        </p:nvCxnSpPr>
        <p:spPr>
          <a:xfrm>
            <a:off x="3914877" y="24587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4708525" y="2271713"/>
          <a:ext cx="733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40" name="Equation" r:id="rId21" imgW="419040" imgH="228600" progId="Equation.3">
                  <p:embed/>
                </p:oleObj>
              </mc:Choice>
              <mc:Fallback>
                <p:oleObj name="Equation" r:id="rId21" imgW="419040" imgH="22860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271713"/>
                        <a:ext cx="7334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4741863" y="3330575"/>
          <a:ext cx="6667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41" name="Equation" r:id="rId23" imgW="380880" imgH="215640" progId="Equation.3">
                  <p:embed/>
                </p:oleObj>
              </mc:Choice>
              <mc:Fallback>
                <p:oleObj name="Equation" r:id="rId23" imgW="380880" imgH="21564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330575"/>
                        <a:ext cx="6667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4765675" y="4441825"/>
          <a:ext cx="7334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42" name="Equation" r:id="rId25" imgW="419040" imgH="215640" progId="Equation.3">
                  <p:embed/>
                </p:oleObj>
              </mc:Choice>
              <mc:Fallback>
                <p:oleObj name="Equation" r:id="rId25" imgW="419040" imgH="21564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441825"/>
                        <a:ext cx="7334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4765675" y="5480050"/>
          <a:ext cx="733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43" name="Equation" r:id="rId27" imgW="419040" imgH="228600" progId="Equation.3">
                  <p:embed/>
                </p:oleObj>
              </mc:Choice>
              <mc:Fallback>
                <p:oleObj name="Equation" r:id="rId27" imgW="41904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480050"/>
                        <a:ext cx="733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3564" y="1969930"/>
            <a:ext cx="1466434" cy="9776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089" y="3048969"/>
            <a:ext cx="1458514" cy="9723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482" y="4140113"/>
            <a:ext cx="1441595" cy="9771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059" y="5227472"/>
            <a:ext cx="1448018" cy="965345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6000750" y="2145979"/>
            <a:ext cx="676275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 smtClean="0">
                <a:solidFill>
                  <a:schemeClr val="tx1"/>
                </a:solidFill>
              </a:rPr>
              <a:t>L1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6000750" y="3190259"/>
            <a:ext cx="676275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 smtClean="0">
                <a:solidFill>
                  <a:schemeClr val="tx1"/>
                </a:solidFill>
              </a:rPr>
              <a:t>L2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6000750" y="4314220"/>
            <a:ext cx="676275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 smtClean="0">
                <a:solidFill>
                  <a:schemeClr val="tx1"/>
                </a:solidFill>
              </a:rPr>
              <a:t>L3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6000750" y="5366811"/>
            <a:ext cx="676275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 smtClean="0">
                <a:solidFill>
                  <a:schemeClr val="tx1"/>
                </a:solidFill>
              </a:rPr>
              <a:t>L4</a:t>
            </a:r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>
            <a:stCxn id="69" idx="3"/>
            <a:endCxn id="8" idx="2"/>
          </p:cNvCxnSpPr>
          <p:nvPr/>
        </p:nvCxnSpPr>
        <p:spPr>
          <a:xfrm flipV="1">
            <a:off x="5441950" y="2462109"/>
            <a:ext cx="558800" cy="72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74" idx="3"/>
            <a:endCxn id="77" idx="2"/>
          </p:cNvCxnSpPr>
          <p:nvPr/>
        </p:nvCxnSpPr>
        <p:spPr>
          <a:xfrm flipV="1">
            <a:off x="5408613" y="3506389"/>
            <a:ext cx="592137" cy="1071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75" idx="3"/>
            <a:endCxn id="78" idx="2"/>
          </p:cNvCxnSpPr>
          <p:nvPr/>
        </p:nvCxnSpPr>
        <p:spPr>
          <a:xfrm>
            <a:off x="5499100" y="4628356"/>
            <a:ext cx="501650" cy="19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76" idx="3"/>
            <a:endCxn id="79" idx="2"/>
          </p:cNvCxnSpPr>
          <p:nvPr/>
        </p:nvCxnSpPr>
        <p:spPr>
          <a:xfrm>
            <a:off x="5499100" y="5677694"/>
            <a:ext cx="501650" cy="52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133972" y="3645723"/>
            <a:ext cx="819403" cy="7961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290553" y="3636591"/>
            <a:ext cx="5180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4400" dirty="0" smtClean="0">
                <a:latin typeface="Symbol" panose="05050102010706020507" pitchFamily="18" charset="2"/>
              </a:rPr>
              <a:t>S</a:t>
            </a:r>
            <a:endParaRPr lang="en-CA" sz="3200" dirty="0">
              <a:latin typeface="Symbol" panose="05050102010706020507" pitchFamily="18" charset="2"/>
            </a:endParaRPr>
          </a:p>
        </p:txBody>
      </p:sp>
      <p:cxnSp>
        <p:nvCxnSpPr>
          <p:cNvPr id="84" name="Straight Arrow Connector 83"/>
          <p:cNvCxnSpPr>
            <a:stCxn id="8" idx="6"/>
            <a:endCxn id="83" idx="2"/>
          </p:cNvCxnSpPr>
          <p:nvPr/>
        </p:nvCxnSpPr>
        <p:spPr>
          <a:xfrm>
            <a:off x="6677025" y="2462109"/>
            <a:ext cx="456947" cy="158166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77" idx="6"/>
            <a:endCxn id="83" idx="2"/>
          </p:cNvCxnSpPr>
          <p:nvPr/>
        </p:nvCxnSpPr>
        <p:spPr>
          <a:xfrm>
            <a:off x="6677025" y="3506389"/>
            <a:ext cx="456947" cy="5373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78" idx="6"/>
            <a:endCxn id="83" idx="2"/>
          </p:cNvCxnSpPr>
          <p:nvPr/>
        </p:nvCxnSpPr>
        <p:spPr>
          <a:xfrm flipV="1">
            <a:off x="6677025" y="4043774"/>
            <a:ext cx="456947" cy="5865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79" idx="6"/>
            <a:endCxn id="83" idx="2"/>
          </p:cNvCxnSpPr>
          <p:nvPr/>
        </p:nvCxnSpPr>
        <p:spPr>
          <a:xfrm flipV="1">
            <a:off x="6677025" y="4043774"/>
            <a:ext cx="456947" cy="163916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8" name="Oval 87"/>
          <p:cNvSpPr/>
          <p:nvPr/>
        </p:nvSpPr>
        <p:spPr>
          <a:xfrm>
            <a:off x="8238872" y="3655248"/>
            <a:ext cx="819403" cy="7961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>
              <a:solidFill>
                <a:schemeClr val="tx1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8291718" y="3812192"/>
            <a:ext cx="766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err="1"/>
              <a:t>Loss</a:t>
            </a:r>
            <a:endParaRPr lang="en-CA" dirty="0"/>
          </a:p>
        </p:txBody>
      </p:sp>
      <p:cxnSp>
        <p:nvCxnSpPr>
          <p:cNvPr id="90" name="Straight Arrow Connector 89"/>
          <p:cNvCxnSpPr>
            <a:stCxn id="83" idx="6"/>
            <a:endCxn id="88" idx="2"/>
          </p:cNvCxnSpPr>
          <p:nvPr/>
        </p:nvCxnSpPr>
        <p:spPr>
          <a:xfrm>
            <a:off x="7953375" y="4043774"/>
            <a:ext cx="285497" cy="95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7745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210090" y="188060"/>
            <a:ext cx="87485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dirty="0" smtClean="0"/>
              <a:t>Même idée pour N </a:t>
            </a:r>
            <a:r>
              <a:rPr lang="fr-CA" sz="3200" dirty="0"/>
              <a:t>entrées et </a:t>
            </a:r>
            <a:r>
              <a:rPr lang="fr-CA" sz="3200" dirty="0" smtClean="0"/>
              <a:t>N sorties:</a:t>
            </a:r>
          </a:p>
          <a:p>
            <a:r>
              <a:rPr lang="fr-CA" dirty="0"/>
              <a:t>	</a:t>
            </a:r>
            <a:r>
              <a:rPr lang="fr-CA" dirty="0" smtClean="0"/>
              <a:t>ex.: Analyse vidéo</a:t>
            </a:r>
            <a:r>
              <a:rPr lang="fr-CA" dirty="0"/>
              <a:t> (régression)</a:t>
            </a:r>
            <a:r>
              <a:rPr lang="fr-CA" dirty="0" smtClean="0"/>
              <a:t>  : Images vidéo =</a:t>
            </a:r>
            <a:r>
              <a:rPr lang="en-CA" dirty="0" smtClean="0"/>
              <a:t>&gt; </a:t>
            </a:r>
            <a:r>
              <a:rPr lang="en-CA" dirty="0" err="1" smtClean="0"/>
              <a:t>nb_piétons</a:t>
            </a:r>
            <a:endParaRPr lang="en-CA" dirty="0"/>
          </a:p>
        </p:txBody>
      </p:sp>
      <p:sp>
        <p:nvSpPr>
          <p:cNvPr id="113" name="Rectangle 112"/>
          <p:cNvSpPr/>
          <p:nvPr/>
        </p:nvSpPr>
        <p:spPr>
          <a:xfrm>
            <a:off x="2903186" y="20737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Rectangle 113"/>
          <p:cNvSpPr/>
          <p:nvPr/>
        </p:nvSpPr>
        <p:spPr>
          <a:xfrm>
            <a:off x="3646136" y="20737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3182687" y="24380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1" name="Object 120"/>
          <p:cNvGraphicFramePr>
            <a:graphicFrameLocks noChangeAspect="1"/>
          </p:cNvGraphicFramePr>
          <p:nvPr>
            <p:extLst/>
          </p:nvPr>
        </p:nvGraphicFramePr>
        <p:xfrm>
          <a:off x="649995" y="2237941"/>
          <a:ext cx="5334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1" name="Equation" r:id="rId3" imgW="304560" imgH="228600" progId="Equation.3">
                  <p:embed/>
                </p:oleObj>
              </mc:Choice>
              <mc:Fallback>
                <p:oleObj name="Equation" r:id="rId3" imgW="304560" imgH="228600" progId="Equation.3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5" y="2237941"/>
                        <a:ext cx="5334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/>
          </p:nvPr>
        </p:nvGraphicFramePr>
        <p:xfrm>
          <a:off x="3696834" y="2231496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2" name="Equation" r:id="rId5" imgW="152280" imgH="241200" progId="Equation.3">
                  <p:embed/>
                </p:oleObj>
              </mc:Choice>
              <mc:Fallback>
                <p:oleObj name="Equation" r:id="rId5" imgW="152280" imgH="241200" progId="Equation.3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834" y="2231496"/>
                        <a:ext cx="26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114" idx="2"/>
          </p:cNvCxnSpPr>
          <p:nvPr/>
        </p:nvCxnSpPr>
        <p:spPr>
          <a:xfrm>
            <a:off x="3785887" y="281940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914048" y="315613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3656998" y="3156133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193549" y="35204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673166" y="3391505"/>
          <a:ext cx="288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3" name="Equation" r:id="rId7" imgW="164880" imgH="241200" progId="Equation.3">
                  <p:embed/>
                </p:oleObj>
              </mc:Choice>
              <mc:Fallback>
                <p:oleObj name="Equation" r:id="rId7" imgW="164880" imgH="2412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166" y="3391505"/>
                        <a:ext cx="2889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3785887" y="3927609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914048" y="426434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656998" y="4264342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3193549" y="462867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3673166" y="4488467"/>
          <a:ext cx="288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4" name="Equation" r:id="rId9" imgW="164880" imgH="253800" progId="Equation.3">
                  <p:embed/>
                </p:oleObj>
              </mc:Choice>
              <mc:Fallback>
                <p:oleObj name="Equation" r:id="rId9" imgW="164880" imgH="2538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166" y="4488467"/>
                        <a:ext cx="288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3785887" y="499907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914048" y="5335808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656998" y="5335808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3193549" y="570013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3673166" y="5571142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5" name="Equation" r:id="rId11" imgW="164880" imgH="241200" progId="Equation.3">
                  <p:embed/>
                </p:oleObj>
              </mc:Choice>
              <mc:Fallback>
                <p:oleObj name="Equation" r:id="rId11" imgW="164880" imgH="2412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166" y="5571142"/>
                        <a:ext cx="2889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4402622" y="5344310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4" name="Straight Arrow Connector 53"/>
          <p:cNvCxnSpPr>
            <a:endCxn id="53" idx="1"/>
          </p:cNvCxnSpPr>
          <p:nvPr/>
        </p:nvCxnSpPr>
        <p:spPr>
          <a:xfrm>
            <a:off x="3939173" y="571714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3799422" y="1730724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3652838" y="1335088"/>
          <a:ext cx="288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6" name="Equation" r:id="rId13" imgW="164880" imgH="253800" progId="Equation.3">
                  <p:embed/>
                </p:oleObj>
              </mc:Choice>
              <mc:Fallback>
                <p:oleObj name="Equation" r:id="rId13" imgW="164880" imgH="25380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1335088"/>
                        <a:ext cx="288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649995" y="3366659"/>
          <a:ext cx="511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7" name="Equation" r:id="rId15" imgW="291960" imgH="215640" progId="Equation.3">
                  <p:embed/>
                </p:oleObj>
              </mc:Choice>
              <mc:Fallback>
                <p:oleObj name="Equation" r:id="rId15" imgW="291960" imgH="21564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5" y="3366659"/>
                        <a:ext cx="5111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649995" y="4473153"/>
          <a:ext cx="533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8" name="Equation" r:id="rId17" imgW="304560" imgH="215640" progId="Equation.3">
                  <p:embed/>
                </p:oleObj>
              </mc:Choice>
              <mc:Fallback>
                <p:oleObj name="Equation" r:id="rId17" imgW="304560" imgH="21564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5" y="4473153"/>
                        <a:ext cx="533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683333" y="5532016"/>
          <a:ext cx="511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9" name="Equation" r:id="rId19" imgW="291960" imgH="228600" progId="Equation.3">
                  <p:embed/>
                </p:oleObj>
              </mc:Choice>
              <mc:Fallback>
                <p:oleObj name="Equation" r:id="rId19" imgW="291960" imgH="22860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33" y="5532016"/>
                        <a:ext cx="5111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4389086" y="4277982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Arrow Connector 63"/>
          <p:cNvCxnSpPr>
            <a:endCxn id="63" idx="1"/>
          </p:cNvCxnSpPr>
          <p:nvPr/>
        </p:nvCxnSpPr>
        <p:spPr>
          <a:xfrm>
            <a:off x="3925637" y="4650814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4407970" y="3181946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>
            <a:endCxn id="65" idx="1"/>
          </p:cNvCxnSpPr>
          <p:nvPr/>
        </p:nvCxnSpPr>
        <p:spPr>
          <a:xfrm>
            <a:off x="3944521" y="355477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4378326" y="20859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8" name="Straight Arrow Connector 67"/>
          <p:cNvCxnSpPr>
            <a:endCxn id="67" idx="1"/>
          </p:cNvCxnSpPr>
          <p:nvPr/>
        </p:nvCxnSpPr>
        <p:spPr>
          <a:xfrm>
            <a:off x="3914877" y="24587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4708525" y="2271713"/>
          <a:ext cx="733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0" name="Equation" r:id="rId21" imgW="419040" imgH="228600" progId="Equation.3">
                  <p:embed/>
                </p:oleObj>
              </mc:Choice>
              <mc:Fallback>
                <p:oleObj name="Equation" r:id="rId21" imgW="419040" imgH="22860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271713"/>
                        <a:ext cx="7334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4741863" y="3330575"/>
          <a:ext cx="6667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1" name="Equation" r:id="rId23" imgW="380880" imgH="215640" progId="Equation.3">
                  <p:embed/>
                </p:oleObj>
              </mc:Choice>
              <mc:Fallback>
                <p:oleObj name="Equation" r:id="rId23" imgW="380880" imgH="21564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330575"/>
                        <a:ext cx="6667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4765675" y="4441825"/>
          <a:ext cx="7334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2" name="Equation" r:id="rId25" imgW="419040" imgH="215640" progId="Equation.3">
                  <p:embed/>
                </p:oleObj>
              </mc:Choice>
              <mc:Fallback>
                <p:oleObj name="Equation" r:id="rId25" imgW="419040" imgH="21564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441825"/>
                        <a:ext cx="7334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4765675" y="5480050"/>
          <a:ext cx="733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3" name="Equation" r:id="rId27" imgW="419040" imgH="228600" progId="Equation.3">
                  <p:embed/>
                </p:oleObj>
              </mc:Choice>
              <mc:Fallback>
                <p:oleObj name="Equation" r:id="rId27" imgW="419040" imgH="2286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480050"/>
                        <a:ext cx="733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3564" y="1969930"/>
            <a:ext cx="1466434" cy="9776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089" y="3048969"/>
            <a:ext cx="1458514" cy="9723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482" y="4140113"/>
            <a:ext cx="1441595" cy="9771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059" y="5227472"/>
            <a:ext cx="1448018" cy="965345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5972175" y="2121042"/>
            <a:ext cx="676275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 smtClean="0">
                <a:solidFill>
                  <a:schemeClr val="tx1"/>
                </a:solidFill>
              </a:rPr>
              <a:t>L1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6000750" y="3181946"/>
            <a:ext cx="676275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 smtClean="0">
                <a:solidFill>
                  <a:schemeClr val="tx1"/>
                </a:solidFill>
              </a:rPr>
              <a:t>L2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6000750" y="4264342"/>
            <a:ext cx="676275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 smtClean="0">
                <a:solidFill>
                  <a:schemeClr val="tx1"/>
                </a:solidFill>
              </a:rPr>
              <a:t>L3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6029325" y="5325246"/>
            <a:ext cx="676275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 smtClean="0">
                <a:solidFill>
                  <a:schemeClr val="tx1"/>
                </a:solidFill>
              </a:rPr>
              <a:t>L4</a:t>
            </a:r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>
            <a:endCxn id="8" idx="2"/>
          </p:cNvCxnSpPr>
          <p:nvPr/>
        </p:nvCxnSpPr>
        <p:spPr>
          <a:xfrm flipV="1">
            <a:off x="5499100" y="2437172"/>
            <a:ext cx="473075" cy="1392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V="1">
            <a:off x="5527675" y="3522000"/>
            <a:ext cx="473075" cy="1392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V="1">
            <a:off x="5527675" y="4614428"/>
            <a:ext cx="473075" cy="1392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V="1">
            <a:off x="5557853" y="5634389"/>
            <a:ext cx="473075" cy="1392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133972" y="3645723"/>
            <a:ext cx="819403" cy="7961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290553" y="3636591"/>
            <a:ext cx="5180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4400" dirty="0" smtClean="0">
                <a:latin typeface="Symbol" panose="05050102010706020507" pitchFamily="18" charset="2"/>
              </a:rPr>
              <a:t>S</a:t>
            </a:r>
            <a:endParaRPr lang="en-CA" sz="3200" dirty="0">
              <a:latin typeface="Symbol" panose="05050102010706020507" pitchFamily="18" charset="2"/>
            </a:endParaRPr>
          </a:p>
        </p:txBody>
      </p:sp>
      <p:cxnSp>
        <p:nvCxnSpPr>
          <p:cNvPr id="84" name="Straight Arrow Connector 83"/>
          <p:cNvCxnSpPr>
            <a:stCxn id="8" idx="6"/>
            <a:endCxn id="83" idx="2"/>
          </p:cNvCxnSpPr>
          <p:nvPr/>
        </p:nvCxnSpPr>
        <p:spPr>
          <a:xfrm>
            <a:off x="6648450" y="2437172"/>
            <a:ext cx="485522" cy="16066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77" idx="6"/>
            <a:endCxn id="83" idx="2"/>
          </p:cNvCxnSpPr>
          <p:nvPr/>
        </p:nvCxnSpPr>
        <p:spPr>
          <a:xfrm>
            <a:off x="6677025" y="3498076"/>
            <a:ext cx="456947" cy="5456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78" idx="6"/>
            <a:endCxn id="83" idx="2"/>
          </p:cNvCxnSpPr>
          <p:nvPr/>
        </p:nvCxnSpPr>
        <p:spPr>
          <a:xfrm flipV="1">
            <a:off x="6677025" y="4043774"/>
            <a:ext cx="456947" cy="5366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79" idx="6"/>
            <a:endCxn id="83" idx="2"/>
          </p:cNvCxnSpPr>
          <p:nvPr/>
        </p:nvCxnSpPr>
        <p:spPr>
          <a:xfrm flipV="1">
            <a:off x="6705600" y="4043774"/>
            <a:ext cx="428372" cy="15976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8" name="Oval 87"/>
          <p:cNvSpPr/>
          <p:nvPr/>
        </p:nvSpPr>
        <p:spPr>
          <a:xfrm>
            <a:off x="8238872" y="3655248"/>
            <a:ext cx="819403" cy="7961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>
              <a:solidFill>
                <a:schemeClr val="tx1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8291718" y="3812192"/>
            <a:ext cx="766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err="1"/>
              <a:t>Loss</a:t>
            </a:r>
            <a:endParaRPr lang="en-CA" dirty="0"/>
          </a:p>
        </p:txBody>
      </p:sp>
      <p:cxnSp>
        <p:nvCxnSpPr>
          <p:cNvPr id="90" name="Straight Arrow Connector 89"/>
          <p:cNvCxnSpPr>
            <a:stCxn id="83" idx="6"/>
            <a:endCxn id="88" idx="2"/>
          </p:cNvCxnSpPr>
          <p:nvPr/>
        </p:nvCxnSpPr>
        <p:spPr>
          <a:xfrm>
            <a:off x="7953375" y="4043774"/>
            <a:ext cx="285497" cy="95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085420" y="2311171"/>
            <a:ext cx="4355869" cy="3051212"/>
          </a:xfrm>
          <a:prstGeom prst="rect">
            <a:avLst/>
          </a:prstGeom>
          <a:solidFill>
            <a:srgbClr val="FFCC00">
              <a:alpha val="94118"/>
            </a:srgb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2242563" y="2968524"/>
            <a:ext cx="421301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b="1" dirty="0" smtClean="0"/>
              <a:t>NOTE</a:t>
            </a:r>
            <a:r>
              <a:rPr lang="fr-CA" dirty="0" smtClean="0"/>
              <a:t>: la couche verte peut</a:t>
            </a:r>
          </a:p>
          <a:p>
            <a:pPr algn="ctr"/>
            <a:r>
              <a:rPr lang="fr-CA" dirty="0"/>
              <a:t>ê</a:t>
            </a:r>
            <a:r>
              <a:rPr lang="fr-CA" dirty="0" smtClean="0"/>
              <a:t>tre remplacée par un réseau</a:t>
            </a:r>
          </a:p>
          <a:p>
            <a:pPr algn="ctr"/>
            <a:r>
              <a:rPr lang="fr-CA" dirty="0"/>
              <a:t>à</a:t>
            </a:r>
            <a:r>
              <a:rPr lang="fr-CA" dirty="0" smtClean="0"/>
              <a:t> convolution convertissant ainsi</a:t>
            </a:r>
          </a:p>
          <a:p>
            <a:pPr algn="ctr"/>
            <a:r>
              <a:rPr lang="fr-CA" dirty="0"/>
              <a:t>u</a:t>
            </a:r>
            <a:r>
              <a:rPr lang="fr-CA" dirty="0" smtClean="0"/>
              <a:t>ne image en un vecteur à d-</a:t>
            </a:r>
            <a:r>
              <a:rPr lang="fr-CA" dirty="0" err="1" smtClean="0"/>
              <a:t>dim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8471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20" name="Rectangle 19"/>
          <p:cNvSpPr/>
          <p:nvPr/>
        </p:nvSpPr>
        <p:spPr>
          <a:xfrm>
            <a:off x="524856" y="1413537"/>
            <a:ext cx="8177239" cy="45243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 smtClean="0">
                <a:solidFill>
                  <a:srgbClr val="FF0000"/>
                </a:solidFill>
              </a:rPr>
              <a:t>Alphabet jouet</a:t>
            </a:r>
            <a:r>
              <a:rPr lang="fr-CA" dirty="0" smtClean="0"/>
              <a:t> :</a:t>
            </a:r>
            <a:r>
              <a:rPr lang="en-CA" dirty="0" smtClean="0"/>
              <a:t>[</a:t>
            </a:r>
            <a:r>
              <a:rPr lang="en-CA" b="1" dirty="0" err="1" smtClean="0"/>
              <a:t>a,e,m,s</a:t>
            </a:r>
            <a:r>
              <a:rPr lang="en-CA" dirty="0" smtClean="0"/>
              <a:t>]</a:t>
            </a:r>
          </a:p>
          <a:p>
            <a:endParaRPr lang="en-CA" b="1" dirty="0" smtClean="0">
              <a:solidFill>
                <a:srgbClr val="FF0000"/>
              </a:solidFill>
            </a:endParaRPr>
          </a:p>
          <a:p>
            <a:endParaRPr lang="en-CA" b="1" dirty="0" smtClean="0">
              <a:solidFill>
                <a:srgbClr val="FF0000"/>
              </a:solidFill>
            </a:endParaRPr>
          </a:p>
          <a:p>
            <a:r>
              <a:rPr lang="fr-CA" b="1" dirty="0" smtClean="0">
                <a:solidFill>
                  <a:srgbClr val="FF0000"/>
                </a:solidFill>
              </a:rPr>
              <a:t>Représentation « one hot » jouet:</a:t>
            </a:r>
          </a:p>
          <a:p>
            <a:endParaRPr lang="fr-CA" b="1" dirty="0">
              <a:solidFill>
                <a:srgbClr val="FF0000"/>
              </a:solidFill>
            </a:endParaRPr>
          </a:p>
          <a:p>
            <a:r>
              <a:rPr lang="fr-CA" dirty="0" smtClean="0"/>
              <a:t>‘a’ = </a:t>
            </a:r>
            <a:r>
              <a:rPr lang="en-CA" dirty="0" smtClean="0"/>
              <a:t>[1, 0, 0, 0]</a:t>
            </a:r>
            <a:endParaRPr lang="en-CA" dirty="0"/>
          </a:p>
          <a:p>
            <a:r>
              <a:rPr lang="fr-CA" dirty="0" smtClean="0"/>
              <a:t>‘e’ </a:t>
            </a:r>
            <a:r>
              <a:rPr lang="fr-CA" dirty="0"/>
              <a:t>= </a:t>
            </a:r>
            <a:r>
              <a:rPr lang="en-CA" dirty="0" smtClean="0"/>
              <a:t>[0, 1, </a:t>
            </a:r>
            <a:r>
              <a:rPr lang="en-CA" dirty="0"/>
              <a:t>0, 0]</a:t>
            </a:r>
          </a:p>
          <a:p>
            <a:r>
              <a:rPr lang="fr-CA" dirty="0" smtClean="0"/>
              <a:t>‘m’ </a:t>
            </a:r>
            <a:r>
              <a:rPr lang="fr-CA" dirty="0"/>
              <a:t>= </a:t>
            </a:r>
            <a:r>
              <a:rPr lang="en-CA" dirty="0" smtClean="0"/>
              <a:t>[0, </a:t>
            </a:r>
            <a:r>
              <a:rPr lang="en-CA" dirty="0"/>
              <a:t>0, </a:t>
            </a:r>
            <a:r>
              <a:rPr lang="en-CA" dirty="0" smtClean="0"/>
              <a:t>1, </a:t>
            </a:r>
            <a:r>
              <a:rPr lang="en-CA" dirty="0"/>
              <a:t>0]</a:t>
            </a:r>
          </a:p>
          <a:p>
            <a:r>
              <a:rPr lang="fr-CA" dirty="0" smtClean="0"/>
              <a:t>‘s’ </a:t>
            </a:r>
            <a:r>
              <a:rPr lang="fr-CA" dirty="0"/>
              <a:t>= </a:t>
            </a:r>
            <a:r>
              <a:rPr lang="en-CA" dirty="0" smtClean="0"/>
              <a:t>[0, </a:t>
            </a:r>
            <a:r>
              <a:rPr lang="en-CA" dirty="0"/>
              <a:t>0, 0, </a:t>
            </a:r>
            <a:r>
              <a:rPr lang="en-CA" dirty="0" smtClean="0"/>
              <a:t>1]</a:t>
            </a:r>
            <a:endParaRPr lang="en-CA" dirty="0"/>
          </a:p>
          <a:p>
            <a:endParaRPr lang="en-CA" b="1" dirty="0" smtClean="0">
              <a:solidFill>
                <a:srgbClr val="FF0000"/>
              </a:solidFill>
            </a:endParaRPr>
          </a:p>
          <a:p>
            <a:endParaRPr lang="en-CA" b="1" dirty="0" smtClean="0">
              <a:solidFill>
                <a:srgbClr val="FF0000"/>
              </a:solidFill>
            </a:endParaRPr>
          </a:p>
          <a:p>
            <a:r>
              <a:rPr lang="en-CA" b="1" dirty="0" smtClean="0">
                <a:solidFill>
                  <a:srgbClr val="FF0000"/>
                </a:solidFill>
              </a:rPr>
              <a:t>But : </a:t>
            </a:r>
            <a:r>
              <a:rPr lang="en-CA" dirty="0" err="1" smtClean="0"/>
              <a:t>Entra</a:t>
            </a:r>
            <a:r>
              <a:rPr lang="fr-CA" dirty="0" err="1" smtClean="0"/>
              <a:t>îner</a:t>
            </a:r>
            <a:r>
              <a:rPr lang="fr-CA" dirty="0" smtClean="0"/>
              <a:t> un modèle à prédire les lettres du mot « </a:t>
            </a:r>
            <a:r>
              <a:rPr lang="fr-CA" b="1" dirty="0" smtClean="0"/>
              <a:t>masse</a:t>
            </a:r>
            <a:r>
              <a:rPr lang="fr-CA" dirty="0" smtClean="0"/>
              <a:t> »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2745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493713" y="2239341"/>
          <a:ext cx="844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6" name="Equation" r:id="rId3" imgW="482400" imgH="228600" progId="Equation.3">
                  <p:embed/>
                </p:oleObj>
              </mc:Choice>
              <mc:Fallback>
                <p:oleObj name="Equation" r:id="rId3" imgW="482400" imgH="22860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2239341"/>
                        <a:ext cx="844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1459822" y="318423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1739323" y="35485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1459822" y="429244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1739323" y="465677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459822" y="5363908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5" name="Straight Arrow Connector 84"/>
          <p:cNvCxnSpPr/>
          <p:nvPr/>
        </p:nvCxnSpPr>
        <p:spPr>
          <a:xfrm>
            <a:off x="1739323" y="572823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27050" y="3367088"/>
          <a:ext cx="7556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7" name="Equation" r:id="rId5" imgW="431640" imgH="215640" progId="Equation.3">
                  <p:embed/>
                </p:oleObj>
              </mc:Choice>
              <mc:Fallback>
                <p:oleObj name="Equation" r:id="rId5" imgW="431640" imgH="21564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367088"/>
                        <a:ext cx="7556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538163" y="4473575"/>
          <a:ext cx="755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8" name="Equation" r:id="rId7" imgW="431640" imgH="215640" progId="Equation.3">
                  <p:embed/>
                </p:oleObj>
              </mc:Choice>
              <mc:Fallback>
                <p:oleObj name="Equation" r:id="rId7" imgW="431640" imgH="215640" progId="Equation.3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473575"/>
                        <a:ext cx="7556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/>
          </p:nvPr>
        </p:nvGraphicFramePr>
        <p:xfrm>
          <a:off x="560388" y="5532438"/>
          <a:ext cx="755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9" name="Equation" r:id="rId9" imgW="431640" imgH="228600" progId="Equation.3">
                  <p:embed/>
                </p:oleObj>
              </mc:Choice>
              <mc:Fallback>
                <p:oleObj name="Equation" r:id="rId9" imgW="431640" imgH="228600" progId="Equation.3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5532438"/>
                        <a:ext cx="755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12" name="Rectangle 111"/>
          <p:cNvSpPr/>
          <p:nvPr/>
        </p:nvSpPr>
        <p:spPr>
          <a:xfrm>
            <a:off x="1467957" y="3200706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/>
              <a:t>1</a:t>
            </a:r>
            <a:endParaRPr lang="fr-CA" sz="1100" dirty="0" smtClean="0"/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13" name="Rectangle 112"/>
          <p:cNvSpPr/>
          <p:nvPr/>
        </p:nvSpPr>
        <p:spPr>
          <a:xfrm>
            <a:off x="1477156" y="4275104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sp>
        <p:nvSpPr>
          <p:cNvPr id="126" name="Rectangle 125"/>
          <p:cNvSpPr/>
          <p:nvPr/>
        </p:nvSpPr>
        <p:spPr>
          <a:xfrm>
            <a:off x="1484125" y="5349502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sp>
        <p:nvSpPr>
          <p:cNvPr id="20" name="Rectangle 19"/>
          <p:cNvSpPr/>
          <p:nvPr/>
        </p:nvSpPr>
        <p:spPr>
          <a:xfrm>
            <a:off x="740525" y="939711"/>
            <a:ext cx="57461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en-CA" sz="1800" b="1" dirty="0" err="1" smtClean="0">
                <a:solidFill>
                  <a:srgbClr val="FF0000"/>
                </a:solidFill>
              </a:rPr>
              <a:t>Entra</a:t>
            </a:r>
            <a:r>
              <a:rPr lang="fr-CA" sz="1800" b="1" dirty="0" err="1" smtClean="0">
                <a:solidFill>
                  <a:srgbClr val="FF0000"/>
                </a:solidFill>
              </a:rPr>
              <a:t>îner</a:t>
            </a:r>
            <a:r>
              <a:rPr lang="fr-CA" sz="1800" b="1" dirty="0" smtClean="0"/>
              <a:t> </a:t>
            </a:r>
            <a:r>
              <a:rPr lang="fr-CA" sz="1800" dirty="0" smtClean="0"/>
              <a:t>un modèle à prédire les lettres du mot « </a:t>
            </a:r>
            <a:r>
              <a:rPr lang="fr-CA" sz="1800" b="1" dirty="0" smtClean="0"/>
              <a:t>masse</a:t>
            </a:r>
            <a:r>
              <a:rPr lang="fr-CA" sz="1800" dirty="0" smtClean="0"/>
              <a:t> ».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1510325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19191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493713" y="2239341"/>
          <a:ext cx="844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0" name="Equation" r:id="rId3" imgW="482400" imgH="228600" progId="Equation.3">
                  <p:embed/>
                </p:oleObj>
              </mc:Choice>
              <mc:Fallback>
                <p:oleObj name="Equation" r:id="rId3" imgW="482400" imgH="22860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2239341"/>
                        <a:ext cx="844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/>
          <p:cNvCxnSpPr>
            <a:stCxn id="65" idx="2"/>
          </p:cNvCxnSpPr>
          <p:nvPr/>
        </p:nvCxnSpPr>
        <p:spPr>
          <a:xfrm>
            <a:off x="2331661" y="284750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459822" y="318423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2202772" y="3184233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1739323" y="35485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2331661" y="3955709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1459822" y="429244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ectangle 78"/>
          <p:cNvSpPr/>
          <p:nvPr/>
        </p:nvSpPr>
        <p:spPr>
          <a:xfrm>
            <a:off x="2202772" y="4292442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1739323" y="465677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2331661" y="502717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459822" y="5363908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Rectangle 83"/>
          <p:cNvSpPr/>
          <p:nvPr/>
        </p:nvSpPr>
        <p:spPr>
          <a:xfrm>
            <a:off x="2202772" y="5363908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5" name="Straight Arrow Connector 84"/>
          <p:cNvCxnSpPr/>
          <p:nvPr/>
        </p:nvCxnSpPr>
        <p:spPr>
          <a:xfrm>
            <a:off x="1739323" y="572823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2342522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27050" y="3367088"/>
          <a:ext cx="7556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1" name="Equation" r:id="rId5" imgW="431640" imgH="215640" progId="Equation.3">
                  <p:embed/>
                </p:oleObj>
              </mc:Choice>
              <mc:Fallback>
                <p:oleObj name="Equation" r:id="rId5" imgW="431640" imgH="21564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367088"/>
                        <a:ext cx="7556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538163" y="4473575"/>
          <a:ext cx="755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2" name="Equation" r:id="rId7" imgW="431640" imgH="215640" progId="Equation.3">
                  <p:embed/>
                </p:oleObj>
              </mc:Choice>
              <mc:Fallback>
                <p:oleObj name="Equation" r:id="rId7" imgW="431640" imgH="215640" progId="Equation.3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473575"/>
                        <a:ext cx="7556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/>
          </p:nvPr>
        </p:nvGraphicFramePr>
        <p:xfrm>
          <a:off x="560388" y="5532438"/>
          <a:ext cx="755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3" name="Equation" r:id="rId9" imgW="431640" imgH="228600" progId="Equation.3">
                  <p:embed/>
                </p:oleObj>
              </mc:Choice>
              <mc:Fallback>
                <p:oleObj name="Equation" r:id="rId9" imgW="431640" imgH="228600" progId="Equation.3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5532438"/>
                        <a:ext cx="755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12" name="Rectangle 111"/>
          <p:cNvSpPr/>
          <p:nvPr/>
        </p:nvSpPr>
        <p:spPr>
          <a:xfrm>
            <a:off x="1467957" y="3200706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/>
              <a:t>1</a:t>
            </a:r>
            <a:endParaRPr lang="fr-CA" sz="1100" dirty="0" smtClean="0"/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35771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sp>
        <p:nvSpPr>
          <p:cNvPr id="40" name="Rectangle 39"/>
          <p:cNvSpPr/>
          <p:nvPr/>
        </p:nvSpPr>
        <p:spPr>
          <a:xfrm>
            <a:off x="2151162" y="3270303"/>
            <a:ext cx="360996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1.0</a:t>
            </a:r>
          </a:p>
          <a:p>
            <a:pPr algn="ctr"/>
            <a:r>
              <a:rPr lang="fr-CA" sz="1100" dirty="0" smtClean="0"/>
              <a:t>0.3</a:t>
            </a:r>
          </a:p>
          <a:p>
            <a:pPr algn="ctr"/>
            <a:r>
              <a:rPr lang="fr-CA" sz="1100" dirty="0" smtClean="0"/>
              <a:t>0.1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148046" y="437452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-0.5</a:t>
            </a:r>
          </a:p>
          <a:p>
            <a:pPr algn="ctr"/>
            <a:r>
              <a:rPr lang="fr-CA" sz="1100" dirty="0" smtClean="0"/>
              <a:t>0.3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140193" y="5444153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9</a:t>
            </a:r>
          </a:p>
          <a:p>
            <a:pPr algn="ctr"/>
            <a:r>
              <a:rPr lang="fr-CA" sz="1100" dirty="0" smtClean="0"/>
              <a:t>0.2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01215"/>
              </p:ext>
            </p:extLst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4" name="Equation" r:id="rId11" imgW="279360" imgH="203040" progId="Equation.3">
                  <p:embed/>
                </p:oleObj>
              </mc:Choice>
              <mc:Fallback>
                <p:oleObj name="Equation" r:id="rId11" imgW="279360" imgH="2030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70297"/>
              </p:ext>
            </p:extLst>
          </p:nvPr>
        </p:nvGraphicFramePr>
        <p:xfrm>
          <a:off x="2441056" y="2860198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5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056" y="2860198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1477156" y="4275104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sp>
        <p:nvSpPr>
          <p:cNvPr id="48" name="Rectangle 47"/>
          <p:cNvSpPr/>
          <p:nvPr/>
        </p:nvSpPr>
        <p:spPr>
          <a:xfrm>
            <a:off x="1484125" y="5349502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sp>
        <p:nvSpPr>
          <p:cNvPr id="34" name="Rectangle 33"/>
          <p:cNvSpPr/>
          <p:nvPr/>
        </p:nvSpPr>
        <p:spPr>
          <a:xfrm>
            <a:off x="740525" y="939711"/>
            <a:ext cx="57461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en-CA" sz="1800" b="1" dirty="0" err="1" smtClean="0">
                <a:solidFill>
                  <a:srgbClr val="FF0000"/>
                </a:solidFill>
              </a:rPr>
              <a:t>Entra</a:t>
            </a:r>
            <a:r>
              <a:rPr lang="fr-CA" sz="1800" b="1" dirty="0" err="1" smtClean="0">
                <a:solidFill>
                  <a:srgbClr val="FF0000"/>
                </a:solidFill>
              </a:rPr>
              <a:t>îner</a:t>
            </a:r>
            <a:r>
              <a:rPr lang="fr-CA" sz="1800" b="1" dirty="0" smtClean="0"/>
              <a:t> </a:t>
            </a:r>
            <a:r>
              <a:rPr lang="fr-CA" sz="1800" dirty="0" smtClean="0"/>
              <a:t>un modèle à prédire les lettres du mot « </a:t>
            </a:r>
            <a:r>
              <a:rPr lang="fr-CA" sz="1800" b="1" dirty="0" smtClean="0"/>
              <a:t>masse</a:t>
            </a:r>
            <a:r>
              <a:rPr lang="fr-CA" sz="1800" dirty="0" smtClean="0"/>
              <a:t> ».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137497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11494"/>
              </p:ext>
            </p:extLst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6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4750393" y="2345704"/>
          <a:ext cx="36623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7" name="Equation" r:id="rId5" imgW="1587240" imgH="253800" progId="Equation.3">
                  <p:embed/>
                </p:oleObj>
              </mc:Choice>
              <mc:Fallback>
                <p:oleObj name="Equation" r:id="rId5" imgW="1587240" imgH="2538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393" y="2345704"/>
                        <a:ext cx="36623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8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95312"/>
              </p:ext>
            </p:extLst>
          </p:nvPr>
        </p:nvGraphicFramePr>
        <p:xfrm>
          <a:off x="2460651" y="1679862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9" name="Equation" r:id="rId9" imgW="279360" imgH="203040" progId="Equation.3">
                  <p:embed/>
                </p:oleObj>
              </mc:Choice>
              <mc:Fallback>
                <p:oleObj name="Equation" r:id="rId9" imgW="279360" imgH="20304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51" y="1679862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4909"/>
              </p:ext>
            </p:extLst>
          </p:nvPr>
        </p:nvGraphicFramePr>
        <p:xfrm>
          <a:off x="5041900" y="3148013"/>
          <a:ext cx="3076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0" name="Equation" r:id="rId11" imgW="1333440" imgH="253800" progId="Equation.3">
                  <p:embed/>
                </p:oleObj>
              </mc:Choice>
              <mc:Fallback>
                <p:oleObj name="Equation" r:id="rId11" imgW="1333440" imgH="2538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148013"/>
                        <a:ext cx="30765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04518"/>
              </p:ext>
            </p:extLst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1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51" name="Rectangle 50"/>
          <p:cNvSpPr/>
          <p:nvPr/>
        </p:nvSpPr>
        <p:spPr>
          <a:xfrm>
            <a:off x="740525" y="939711"/>
            <a:ext cx="57461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en-CA" sz="1800" b="1" dirty="0" err="1" smtClean="0">
                <a:solidFill>
                  <a:srgbClr val="FF0000"/>
                </a:solidFill>
              </a:rPr>
              <a:t>Entra</a:t>
            </a:r>
            <a:r>
              <a:rPr lang="fr-CA" sz="1800" b="1" dirty="0" err="1" smtClean="0">
                <a:solidFill>
                  <a:srgbClr val="FF0000"/>
                </a:solidFill>
              </a:rPr>
              <a:t>îner</a:t>
            </a:r>
            <a:r>
              <a:rPr lang="fr-CA" sz="1800" b="1" dirty="0" smtClean="0"/>
              <a:t> </a:t>
            </a:r>
            <a:r>
              <a:rPr lang="fr-CA" sz="1800" dirty="0" smtClean="0"/>
              <a:t>un modèle à prédire les lettres du mot « </a:t>
            </a:r>
            <a:r>
              <a:rPr lang="fr-CA" sz="1800" b="1" dirty="0" smtClean="0"/>
              <a:t>masse</a:t>
            </a:r>
            <a:r>
              <a:rPr lang="fr-CA" sz="1800" dirty="0" smtClean="0"/>
              <a:t> ».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391673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3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/>
          <p:cNvCxnSpPr/>
          <p:nvPr/>
        </p:nvCxnSpPr>
        <p:spPr>
          <a:xfrm>
            <a:off x="2343119" y="284750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459822" y="318423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2205900" y="3184233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1739323" y="35485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04825" y="3367088"/>
          <a:ext cx="800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4" name="Equation" r:id="rId5" imgW="457200" imgH="215640" progId="Equation.3">
                  <p:embed/>
                </p:oleObj>
              </mc:Choice>
              <mc:Fallback>
                <p:oleObj name="Equation" r:id="rId5" imgW="457200" imgH="21564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367088"/>
                        <a:ext cx="800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>
          <a:xfrm>
            <a:off x="2938922" y="3210046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6" name="Straight Arrow Connector 95"/>
          <p:cNvCxnSpPr>
            <a:endCxn id="95" idx="1"/>
          </p:cNvCxnSpPr>
          <p:nvPr/>
        </p:nvCxnSpPr>
        <p:spPr>
          <a:xfrm>
            <a:off x="2490295" y="358287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12" name="Rectangle 111"/>
          <p:cNvSpPr/>
          <p:nvPr/>
        </p:nvSpPr>
        <p:spPr>
          <a:xfrm>
            <a:off x="1467957" y="3200706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/>
              <a:t>1</a:t>
            </a:r>
            <a:endParaRPr lang="fr-CA" sz="1100" dirty="0" smtClean="0"/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sp>
        <p:nvSpPr>
          <p:cNvPr id="40" name="Rectangle 39"/>
          <p:cNvSpPr/>
          <p:nvPr/>
        </p:nvSpPr>
        <p:spPr>
          <a:xfrm>
            <a:off x="2165152" y="3270303"/>
            <a:ext cx="360996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1.0</a:t>
            </a:r>
          </a:p>
          <a:p>
            <a:pPr algn="ctr"/>
            <a:r>
              <a:rPr lang="fr-CA" sz="1100" dirty="0" smtClean="0"/>
              <a:t>0.3</a:t>
            </a:r>
          </a:p>
          <a:p>
            <a:pPr algn="ctr"/>
            <a:r>
              <a:rPr lang="fr-CA" sz="1100" dirty="0" smtClean="0"/>
              <a:t>0.1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4750393" y="2345704"/>
          <a:ext cx="36623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5" name="Equation" r:id="rId7" imgW="1587240" imgH="253800" progId="Equation.3">
                  <p:embed/>
                </p:oleObj>
              </mc:Choice>
              <mc:Fallback>
                <p:oleObj name="Equation" r:id="rId7" imgW="1587240" imgH="2538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393" y="2345704"/>
                        <a:ext cx="36623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6" name="Equation" r:id="rId9" imgW="279360" imgH="203040" progId="Equation.3">
                  <p:embed/>
                </p:oleObj>
              </mc:Choice>
              <mc:Fallback>
                <p:oleObj name="Equation" r:id="rId9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7" name="Equation" r:id="rId11" imgW="279360" imgH="203040" progId="Equation.3">
                  <p:embed/>
                </p:oleObj>
              </mc:Choice>
              <mc:Fallback>
                <p:oleObj name="Equation" r:id="rId11" imgW="279360" imgH="2030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58" name="Rectangle 57"/>
          <p:cNvSpPr/>
          <p:nvPr/>
        </p:nvSpPr>
        <p:spPr>
          <a:xfrm>
            <a:off x="2935447" y="3200706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5</a:t>
            </a:r>
          </a:p>
          <a:p>
            <a:pPr algn="ctr"/>
            <a:r>
              <a:rPr lang="fr-CA" sz="1100" dirty="0" smtClean="0"/>
              <a:t>.4</a:t>
            </a:r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51" name="Rectangle 50"/>
          <p:cNvSpPr/>
          <p:nvPr/>
        </p:nvSpPr>
        <p:spPr>
          <a:xfrm>
            <a:off x="740525" y="939711"/>
            <a:ext cx="57461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en-CA" sz="1800" b="1" dirty="0" err="1" smtClean="0">
                <a:solidFill>
                  <a:srgbClr val="FF0000"/>
                </a:solidFill>
              </a:rPr>
              <a:t>Entra</a:t>
            </a:r>
            <a:r>
              <a:rPr lang="fr-CA" sz="1800" b="1" dirty="0" err="1" smtClean="0">
                <a:solidFill>
                  <a:srgbClr val="FF0000"/>
                </a:solidFill>
              </a:rPr>
              <a:t>îner</a:t>
            </a:r>
            <a:r>
              <a:rPr lang="fr-CA" sz="1800" b="1" dirty="0" smtClean="0"/>
              <a:t> </a:t>
            </a:r>
            <a:r>
              <a:rPr lang="fr-CA" sz="1800" dirty="0" smtClean="0"/>
              <a:t>un modèle à prédire les lettres du mot « </a:t>
            </a:r>
            <a:r>
              <a:rPr lang="fr-CA" sz="1800" b="1" dirty="0" smtClean="0"/>
              <a:t>masse</a:t>
            </a:r>
            <a:r>
              <a:rPr lang="fr-CA" sz="1800" dirty="0" smtClean="0"/>
              <a:t> ».</a:t>
            </a:r>
            <a:endParaRPr lang="en-CA" sz="18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50805"/>
              </p:ext>
            </p:extLst>
          </p:nvPr>
        </p:nvGraphicFramePr>
        <p:xfrm>
          <a:off x="2460651" y="1679862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8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51" y="1679862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37606"/>
              </p:ext>
            </p:extLst>
          </p:nvPr>
        </p:nvGraphicFramePr>
        <p:xfrm>
          <a:off x="5041900" y="3148013"/>
          <a:ext cx="3076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9" name="Equation" r:id="rId15" imgW="1333440" imgH="253800" progId="Equation.3">
                  <p:embed/>
                </p:oleObj>
              </mc:Choice>
              <mc:Fallback>
                <p:oleObj name="Equation" r:id="rId15" imgW="1333440" imgH="2538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148013"/>
                        <a:ext cx="30765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082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392147" y="412366"/>
            <a:ext cx="6405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Réseau de neurones de base (classification)</a:t>
            </a:r>
            <a:endParaRPr lang="en-CA" sz="2800" dirty="0"/>
          </a:p>
        </p:txBody>
      </p:sp>
      <p:sp>
        <p:nvSpPr>
          <p:cNvPr id="56" name="Oval 55"/>
          <p:cNvSpPr/>
          <p:nvPr/>
        </p:nvSpPr>
        <p:spPr>
          <a:xfrm>
            <a:off x="3529543" y="2867030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e</a:t>
            </a:r>
            <a:endParaRPr lang="en-CA" dirty="0"/>
          </a:p>
        </p:txBody>
      </p:sp>
      <p:sp>
        <p:nvSpPr>
          <p:cNvPr id="67" name="Oval 66"/>
          <p:cNvSpPr/>
          <p:nvPr/>
        </p:nvSpPr>
        <p:spPr>
          <a:xfrm>
            <a:off x="1536626" y="181682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1536626" y="227865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1536626" y="349759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1619008" y="348957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008" y="348957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70"/>
          <p:cNvSpPr/>
          <p:nvPr/>
        </p:nvSpPr>
        <p:spPr>
          <a:xfrm>
            <a:off x="1536626" y="396138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1687061" y="4063619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4" name="Equation" r:id="rId5" imgW="101520" imgH="164880" progId="Equation.3">
                  <p:embed/>
                </p:oleObj>
              </mc:Choice>
              <mc:Fallback>
                <p:oleObj name="Equation" r:id="rId5" imgW="101520" imgH="164880" progId="Equation.3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061" y="4063619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al 72"/>
          <p:cNvSpPr/>
          <p:nvPr/>
        </p:nvSpPr>
        <p:spPr>
          <a:xfrm>
            <a:off x="1536626" y="274097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65" idx="6"/>
            <a:endCxn id="56" idx="2"/>
          </p:cNvCxnSpPr>
          <p:nvPr/>
        </p:nvCxnSpPr>
        <p:spPr>
          <a:xfrm>
            <a:off x="2974129" y="1585696"/>
            <a:ext cx="555414" cy="14957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64" idx="6"/>
            <a:endCxn id="56" idx="2"/>
          </p:cNvCxnSpPr>
          <p:nvPr/>
        </p:nvCxnSpPr>
        <p:spPr>
          <a:xfrm>
            <a:off x="2978704" y="2098083"/>
            <a:ext cx="550839" cy="9833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41" idx="6"/>
            <a:endCxn id="56" idx="2"/>
          </p:cNvCxnSpPr>
          <p:nvPr/>
        </p:nvCxnSpPr>
        <p:spPr>
          <a:xfrm>
            <a:off x="2978311" y="2668023"/>
            <a:ext cx="551232" cy="4134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" name="Object 122"/>
          <p:cNvGraphicFramePr>
            <a:graphicFrameLocks noChangeAspect="1"/>
          </p:cNvGraphicFramePr>
          <p:nvPr>
            <p:extLst/>
          </p:nvPr>
        </p:nvGraphicFramePr>
        <p:xfrm>
          <a:off x="1569332" y="3161598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5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123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332" y="3161598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4" name="Straight Arrow Connector 133"/>
          <p:cNvCxnSpPr>
            <a:stCxn id="67" idx="6"/>
            <a:endCxn id="164" idx="2"/>
          </p:cNvCxnSpPr>
          <p:nvPr/>
        </p:nvCxnSpPr>
        <p:spPr>
          <a:xfrm>
            <a:off x="1945724" y="1998902"/>
            <a:ext cx="613075" cy="991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stCxn id="69" idx="6"/>
            <a:endCxn id="141" idx="2"/>
          </p:cNvCxnSpPr>
          <p:nvPr/>
        </p:nvCxnSpPr>
        <p:spPr>
          <a:xfrm flipV="1">
            <a:off x="1945724" y="2668023"/>
            <a:ext cx="621832" cy="10116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stCxn id="68" idx="6"/>
            <a:endCxn id="141" idx="2"/>
          </p:cNvCxnSpPr>
          <p:nvPr/>
        </p:nvCxnSpPr>
        <p:spPr>
          <a:xfrm>
            <a:off x="1945724" y="2460735"/>
            <a:ext cx="621832" cy="207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stCxn id="71" idx="6"/>
            <a:endCxn id="141" idx="2"/>
          </p:cNvCxnSpPr>
          <p:nvPr/>
        </p:nvCxnSpPr>
        <p:spPr>
          <a:xfrm flipV="1">
            <a:off x="1945724" y="2668023"/>
            <a:ext cx="621832" cy="14754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67" idx="6"/>
            <a:endCxn id="141" idx="2"/>
          </p:cNvCxnSpPr>
          <p:nvPr/>
        </p:nvCxnSpPr>
        <p:spPr>
          <a:xfrm>
            <a:off x="1945724" y="1998902"/>
            <a:ext cx="621832" cy="6691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/>
          <p:cNvSpPr/>
          <p:nvPr/>
        </p:nvSpPr>
        <p:spPr>
          <a:xfrm>
            <a:off x="2562981" y="297745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2567556" y="244473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562981" y="349205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6" name="Straight Arrow Connector 145"/>
          <p:cNvCxnSpPr>
            <a:stCxn id="67" idx="6"/>
            <a:endCxn id="165" idx="2"/>
          </p:cNvCxnSpPr>
          <p:nvPr/>
        </p:nvCxnSpPr>
        <p:spPr>
          <a:xfrm flipV="1">
            <a:off x="1945724" y="1585696"/>
            <a:ext cx="617650" cy="4132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68" idx="6"/>
            <a:endCxn id="164" idx="2"/>
          </p:cNvCxnSpPr>
          <p:nvPr/>
        </p:nvCxnSpPr>
        <p:spPr>
          <a:xfrm flipV="1">
            <a:off x="1945724" y="2098083"/>
            <a:ext cx="613075" cy="3626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71" idx="6"/>
            <a:endCxn id="144" idx="2"/>
          </p:cNvCxnSpPr>
          <p:nvPr/>
        </p:nvCxnSpPr>
        <p:spPr>
          <a:xfrm flipV="1">
            <a:off x="1945724" y="3695011"/>
            <a:ext cx="617257" cy="4484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71" idx="6"/>
            <a:endCxn id="170" idx="2"/>
          </p:cNvCxnSpPr>
          <p:nvPr/>
        </p:nvCxnSpPr>
        <p:spPr>
          <a:xfrm>
            <a:off x="1945724" y="4143457"/>
            <a:ext cx="641193" cy="5949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73" idx="6"/>
            <a:endCxn id="144" idx="2"/>
          </p:cNvCxnSpPr>
          <p:nvPr/>
        </p:nvCxnSpPr>
        <p:spPr>
          <a:xfrm>
            <a:off x="1945724" y="2923047"/>
            <a:ext cx="617257" cy="7719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69" idx="6"/>
            <a:endCxn id="144" idx="2"/>
          </p:cNvCxnSpPr>
          <p:nvPr/>
        </p:nvCxnSpPr>
        <p:spPr>
          <a:xfrm>
            <a:off x="1945724" y="3679667"/>
            <a:ext cx="617257" cy="153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73" idx="6"/>
            <a:endCxn id="141" idx="2"/>
          </p:cNvCxnSpPr>
          <p:nvPr/>
        </p:nvCxnSpPr>
        <p:spPr>
          <a:xfrm flipV="1">
            <a:off x="1945724" y="2668023"/>
            <a:ext cx="621832" cy="2550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73" idx="6"/>
            <a:endCxn id="140" idx="2"/>
          </p:cNvCxnSpPr>
          <p:nvPr/>
        </p:nvCxnSpPr>
        <p:spPr>
          <a:xfrm>
            <a:off x="1945724" y="2923047"/>
            <a:ext cx="617257" cy="2573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71" idx="6"/>
            <a:endCxn id="140" idx="2"/>
          </p:cNvCxnSpPr>
          <p:nvPr/>
        </p:nvCxnSpPr>
        <p:spPr>
          <a:xfrm flipV="1">
            <a:off x="1945724" y="3180410"/>
            <a:ext cx="617257" cy="9630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68" idx="6"/>
            <a:endCxn id="170" idx="2"/>
          </p:cNvCxnSpPr>
          <p:nvPr/>
        </p:nvCxnSpPr>
        <p:spPr>
          <a:xfrm>
            <a:off x="1945724" y="2460735"/>
            <a:ext cx="641193" cy="22776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67" idx="6"/>
            <a:endCxn id="140" idx="2"/>
          </p:cNvCxnSpPr>
          <p:nvPr/>
        </p:nvCxnSpPr>
        <p:spPr>
          <a:xfrm>
            <a:off x="1945724" y="1998902"/>
            <a:ext cx="617257" cy="11815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69" idx="6"/>
            <a:endCxn id="140" idx="2"/>
          </p:cNvCxnSpPr>
          <p:nvPr/>
        </p:nvCxnSpPr>
        <p:spPr>
          <a:xfrm flipV="1">
            <a:off x="1945724" y="3180410"/>
            <a:ext cx="617257" cy="4992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Oval 163"/>
          <p:cNvSpPr/>
          <p:nvPr/>
        </p:nvSpPr>
        <p:spPr>
          <a:xfrm>
            <a:off x="2558799" y="189512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5" name="Oval 164"/>
          <p:cNvSpPr/>
          <p:nvPr/>
        </p:nvSpPr>
        <p:spPr>
          <a:xfrm>
            <a:off x="2563374" y="136241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/>
          </p:nvPr>
        </p:nvGraphicFramePr>
        <p:xfrm>
          <a:off x="2592388" y="1358900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6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358900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6"/>
          <p:cNvGraphicFramePr>
            <a:graphicFrameLocks noChangeAspect="1"/>
          </p:cNvGraphicFramePr>
          <p:nvPr>
            <p:extLst/>
          </p:nvPr>
        </p:nvGraphicFramePr>
        <p:xfrm>
          <a:off x="2592388" y="1892300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7" name="Equation" r:id="rId11" imgW="177480" imgH="228600" progId="Equation.3">
                  <p:embed/>
                </p:oleObj>
              </mc:Choice>
              <mc:Fallback>
                <p:oleObj name="Equation" r:id="rId11" imgW="177480" imgH="228600" progId="Equation.3">
                  <p:embed/>
                  <p:pic>
                    <p:nvPicPr>
                      <p:cNvPr id="1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892300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Oval 167"/>
          <p:cNvSpPr/>
          <p:nvPr/>
        </p:nvSpPr>
        <p:spPr>
          <a:xfrm>
            <a:off x="2586917" y="402081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0" name="Oval 169"/>
          <p:cNvSpPr/>
          <p:nvPr/>
        </p:nvSpPr>
        <p:spPr>
          <a:xfrm>
            <a:off x="2586917" y="45354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83" name="Straight Arrow Connector 182"/>
          <p:cNvCxnSpPr>
            <a:stCxn id="73" idx="6"/>
            <a:endCxn id="168" idx="2"/>
          </p:cNvCxnSpPr>
          <p:nvPr/>
        </p:nvCxnSpPr>
        <p:spPr>
          <a:xfrm>
            <a:off x="1945724" y="2923047"/>
            <a:ext cx="641193" cy="13007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stCxn id="71" idx="6"/>
            <a:endCxn id="168" idx="2"/>
          </p:cNvCxnSpPr>
          <p:nvPr/>
        </p:nvCxnSpPr>
        <p:spPr>
          <a:xfrm>
            <a:off x="1945724" y="4143457"/>
            <a:ext cx="641193" cy="80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67" idx="6"/>
            <a:endCxn id="168" idx="2"/>
          </p:cNvCxnSpPr>
          <p:nvPr/>
        </p:nvCxnSpPr>
        <p:spPr>
          <a:xfrm>
            <a:off x="1945724" y="1998902"/>
            <a:ext cx="641193" cy="22248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stCxn id="69" idx="6"/>
            <a:endCxn id="168" idx="2"/>
          </p:cNvCxnSpPr>
          <p:nvPr/>
        </p:nvCxnSpPr>
        <p:spPr>
          <a:xfrm>
            <a:off x="1945724" y="3679667"/>
            <a:ext cx="641193" cy="5441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stCxn id="170" idx="6"/>
            <a:endCxn id="56" idx="2"/>
          </p:cNvCxnSpPr>
          <p:nvPr/>
        </p:nvCxnSpPr>
        <p:spPr>
          <a:xfrm flipV="1">
            <a:off x="3006822" y="3081476"/>
            <a:ext cx="522721" cy="16568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stCxn id="168" idx="6"/>
            <a:endCxn id="56" idx="2"/>
          </p:cNvCxnSpPr>
          <p:nvPr/>
        </p:nvCxnSpPr>
        <p:spPr>
          <a:xfrm flipV="1">
            <a:off x="3006822" y="3081476"/>
            <a:ext cx="522721" cy="11422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stCxn id="144" idx="6"/>
            <a:endCxn id="56" idx="2"/>
          </p:cNvCxnSpPr>
          <p:nvPr/>
        </p:nvCxnSpPr>
        <p:spPr>
          <a:xfrm flipV="1">
            <a:off x="2982886" y="3081476"/>
            <a:ext cx="546657" cy="6135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40" idx="6"/>
            <a:endCxn id="56" idx="2"/>
          </p:cNvCxnSpPr>
          <p:nvPr/>
        </p:nvCxnSpPr>
        <p:spPr>
          <a:xfrm flipV="1">
            <a:off x="2982886" y="3081476"/>
            <a:ext cx="546657" cy="989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2" name="Object 191"/>
          <p:cNvGraphicFramePr>
            <a:graphicFrameLocks noChangeAspect="1"/>
          </p:cNvGraphicFramePr>
          <p:nvPr>
            <p:extLst/>
          </p:nvPr>
        </p:nvGraphicFramePr>
        <p:xfrm>
          <a:off x="1629638" y="1824971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8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92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38" y="1824971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/>
          <p:cNvGraphicFramePr>
            <a:graphicFrameLocks noChangeAspect="1"/>
          </p:cNvGraphicFramePr>
          <p:nvPr>
            <p:extLst/>
          </p:nvPr>
        </p:nvGraphicFramePr>
        <p:xfrm>
          <a:off x="1647267" y="228797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9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93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267" y="228797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3"/>
          <p:cNvGraphicFramePr>
            <a:graphicFrameLocks noChangeAspect="1"/>
          </p:cNvGraphicFramePr>
          <p:nvPr>
            <p:extLst/>
          </p:nvPr>
        </p:nvGraphicFramePr>
        <p:xfrm>
          <a:off x="1642786" y="2720407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0" name="Equation" r:id="rId17" imgW="164880" imgH="228600" progId="Equation.3">
                  <p:embed/>
                </p:oleObj>
              </mc:Choice>
              <mc:Fallback>
                <p:oleObj name="Equation" r:id="rId17" imgW="164880" imgH="228600" progId="Equation.3">
                  <p:embed/>
                  <p:pic>
                    <p:nvPicPr>
                      <p:cNvPr id="194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786" y="2720407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Oval 220"/>
          <p:cNvSpPr/>
          <p:nvPr/>
        </p:nvSpPr>
        <p:spPr>
          <a:xfrm>
            <a:off x="3538300" y="3596370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e</a:t>
            </a:r>
            <a:endParaRPr lang="en-CA" dirty="0"/>
          </a:p>
        </p:txBody>
      </p:sp>
      <p:sp>
        <p:nvSpPr>
          <p:cNvPr id="223" name="Oval 222"/>
          <p:cNvSpPr/>
          <p:nvPr/>
        </p:nvSpPr>
        <p:spPr>
          <a:xfrm>
            <a:off x="3544398" y="2082336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e</a:t>
            </a:r>
            <a:endParaRPr lang="en-CA" dirty="0"/>
          </a:p>
        </p:txBody>
      </p:sp>
      <p:cxnSp>
        <p:nvCxnSpPr>
          <p:cNvPr id="225" name="Straight Arrow Connector 224"/>
          <p:cNvCxnSpPr>
            <a:stCxn id="165" idx="6"/>
            <a:endCxn id="223" idx="2"/>
          </p:cNvCxnSpPr>
          <p:nvPr/>
        </p:nvCxnSpPr>
        <p:spPr>
          <a:xfrm>
            <a:off x="2974129" y="1585696"/>
            <a:ext cx="570269" cy="7110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>
            <a:stCxn id="170" idx="6"/>
            <a:endCxn id="221" idx="2"/>
          </p:cNvCxnSpPr>
          <p:nvPr/>
        </p:nvCxnSpPr>
        <p:spPr>
          <a:xfrm flipV="1">
            <a:off x="3006822" y="3810816"/>
            <a:ext cx="531478" cy="9275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168" idx="6"/>
            <a:endCxn id="221" idx="2"/>
          </p:cNvCxnSpPr>
          <p:nvPr/>
        </p:nvCxnSpPr>
        <p:spPr>
          <a:xfrm flipV="1">
            <a:off x="3006822" y="3810816"/>
            <a:ext cx="531478" cy="4129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144" idx="6"/>
            <a:endCxn id="221" idx="2"/>
          </p:cNvCxnSpPr>
          <p:nvPr/>
        </p:nvCxnSpPr>
        <p:spPr>
          <a:xfrm>
            <a:off x="2982886" y="3695011"/>
            <a:ext cx="555414" cy="1158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140" idx="6"/>
            <a:endCxn id="221" idx="2"/>
          </p:cNvCxnSpPr>
          <p:nvPr/>
        </p:nvCxnSpPr>
        <p:spPr>
          <a:xfrm>
            <a:off x="2982886" y="3180410"/>
            <a:ext cx="555414" cy="630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141" idx="6"/>
            <a:endCxn id="221" idx="2"/>
          </p:cNvCxnSpPr>
          <p:nvPr/>
        </p:nvCxnSpPr>
        <p:spPr>
          <a:xfrm>
            <a:off x="2978311" y="2668023"/>
            <a:ext cx="559989" cy="11427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/>
          <p:cNvCxnSpPr>
            <a:stCxn id="164" idx="6"/>
            <a:endCxn id="221" idx="2"/>
          </p:cNvCxnSpPr>
          <p:nvPr/>
        </p:nvCxnSpPr>
        <p:spPr>
          <a:xfrm>
            <a:off x="2978704" y="2098083"/>
            <a:ext cx="559596" cy="17127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>
            <a:stCxn id="165" idx="6"/>
            <a:endCxn id="221" idx="2"/>
          </p:cNvCxnSpPr>
          <p:nvPr/>
        </p:nvCxnSpPr>
        <p:spPr>
          <a:xfrm>
            <a:off x="2974129" y="1585696"/>
            <a:ext cx="564171" cy="222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164" idx="6"/>
            <a:endCxn id="223" idx="2"/>
          </p:cNvCxnSpPr>
          <p:nvPr/>
        </p:nvCxnSpPr>
        <p:spPr>
          <a:xfrm>
            <a:off x="2978704" y="2098083"/>
            <a:ext cx="565694" cy="1986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/>
          <p:cNvCxnSpPr>
            <a:stCxn id="141" idx="6"/>
            <a:endCxn id="223" idx="2"/>
          </p:cNvCxnSpPr>
          <p:nvPr/>
        </p:nvCxnSpPr>
        <p:spPr>
          <a:xfrm flipV="1">
            <a:off x="2978311" y="2296782"/>
            <a:ext cx="566087" cy="3712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140" idx="6"/>
            <a:endCxn id="223" idx="2"/>
          </p:cNvCxnSpPr>
          <p:nvPr/>
        </p:nvCxnSpPr>
        <p:spPr>
          <a:xfrm flipV="1">
            <a:off x="2982886" y="2296782"/>
            <a:ext cx="561512" cy="883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44" idx="6"/>
            <a:endCxn id="223" idx="2"/>
          </p:cNvCxnSpPr>
          <p:nvPr/>
        </p:nvCxnSpPr>
        <p:spPr>
          <a:xfrm flipV="1">
            <a:off x="2982886" y="2296782"/>
            <a:ext cx="561512" cy="13982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>
            <a:stCxn id="168" idx="6"/>
            <a:endCxn id="223" idx="2"/>
          </p:cNvCxnSpPr>
          <p:nvPr/>
        </p:nvCxnSpPr>
        <p:spPr>
          <a:xfrm flipV="1">
            <a:off x="3006822" y="2296782"/>
            <a:ext cx="537576" cy="19269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>
            <a:stCxn id="170" idx="6"/>
            <a:endCxn id="223" idx="2"/>
          </p:cNvCxnSpPr>
          <p:nvPr/>
        </p:nvCxnSpPr>
        <p:spPr>
          <a:xfrm flipV="1">
            <a:off x="3006822" y="2296782"/>
            <a:ext cx="537576" cy="2441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8" name="Objec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13293"/>
              </p:ext>
            </p:extLst>
          </p:nvPr>
        </p:nvGraphicFramePr>
        <p:xfrm>
          <a:off x="6208713" y="1838942"/>
          <a:ext cx="2867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1" name="Equation" r:id="rId19" imgW="1638000" imgH="241200" progId="Equation.3">
                  <p:embed/>
                </p:oleObj>
              </mc:Choice>
              <mc:Fallback>
                <p:oleObj name="Equation" r:id="rId19" imgW="1638000" imgH="24120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1838942"/>
                        <a:ext cx="28670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/>
          </p:nvPr>
        </p:nvGraphicFramePr>
        <p:xfrm>
          <a:off x="2610331" y="2444739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2" name="Equation" r:id="rId21" imgW="177480" imgH="228600" progId="Equation.3">
                  <p:embed/>
                </p:oleObj>
              </mc:Choice>
              <mc:Fallback>
                <p:oleObj name="Equation" r:id="rId21" imgW="177480" imgH="228600" progId="Equation.3">
                  <p:embed/>
                  <p:pic>
                    <p:nvPicPr>
                      <p:cNvPr id="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331" y="2444739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/>
          </p:nvPr>
        </p:nvGraphicFramePr>
        <p:xfrm>
          <a:off x="2582342" y="2932998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3" name="Equation" r:id="rId23" imgW="177480" imgH="228600" progId="Equation.3">
                  <p:embed/>
                </p:oleObj>
              </mc:Choice>
              <mc:Fallback>
                <p:oleObj name="Equation" r:id="rId23" imgW="177480" imgH="228600" progId="Equation.3">
                  <p:embed/>
                  <p:pic>
                    <p:nvPicPr>
                      <p:cNvPr id="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342" y="2932998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/>
          </p:nvPr>
        </p:nvGraphicFramePr>
        <p:xfrm>
          <a:off x="2582342" y="3466398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4" name="Equation" r:id="rId25" imgW="177480" imgH="228600" progId="Equation.3">
                  <p:embed/>
                </p:oleObj>
              </mc:Choice>
              <mc:Fallback>
                <p:oleObj name="Equation" r:id="rId25" imgW="177480" imgH="228600" progId="Equation.3">
                  <p:embed/>
                  <p:pic>
                    <p:nvPicPr>
                      <p:cNvPr id="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342" y="3466398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6"/>
          <p:cNvGraphicFramePr>
            <a:graphicFrameLocks noChangeAspect="1"/>
          </p:cNvGraphicFramePr>
          <p:nvPr>
            <p:extLst/>
          </p:nvPr>
        </p:nvGraphicFramePr>
        <p:xfrm>
          <a:off x="2609297" y="4006656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5" name="Equation" r:id="rId26" imgW="177480" imgH="228600" progId="Equation.3">
                  <p:embed/>
                </p:oleObj>
              </mc:Choice>
              <mc:Fallback>
                <p:oleObj name="Equation" r:id="rId26" imgW="177480" imgH="228600" progId="Equation.3">
                  <p:embed/>
                  <p:pic>
                    <p:nvPicPr>
                      <p:cNvPr id="2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297" y="4006656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6"/>
          <p:cNvGraphicFramePr>
            <a:graphicFrameLocks noChangeAspect="1"/>
          </p:cNvGraphicFramePr>
          <p:nvPr>
            <p:extLst/>
          </p:nvPr>
        </p:nvGraphicFramePr>
        <p:xfrm>
          <a:off x="2597167" y="4511355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6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2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67" y="4511355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5" name="Straight Arrow Connector 274"/>
          <p:cNvCxnSpPr/>
          <p:nvPr/>
        </p:nvCxnSpPr>
        <p:spPr>
          <a:xfrm>
            <a:off x="7642225" y="2301213"/>
            <a:ext cx="0" cy="5075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7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10525"/>
              </p:ext>
            </p:extLst>
          </p:nvPr>
        </p:nvGraphicFramePr>
        <p:xfrm>
          <a:off x="6719888" y="3027979"/>
          <a:ext cx="1844675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7" name="Equation" r:id="rId28" imgW="1054080" imgH="736560" progId="Equation.3">
                  <p:embed/>
                </p:oleObj>
              </mc:Choice>
              <mc:Fallback>
                <p:oleObj name="Equation" r:id="rId28" imgW="1054080" imgH="736560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027979"/>
                        <a:ext cx="1844675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Oval 77"/>
          <p:cNvSpPr/>
          <p:nvPr/>
        </p:nvSpPr>
        <p:spPr>
          <a:xfrm>
            <a:off x="4775257" y="2869214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4784014" y="3598554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4790112" y="2084520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Rounded Rectangle 1"/>
          <p:cNvSpPr/>
          <p:nvPr/>
        </p:nvSpPr>
        <p:spPr>
          <a:xfrm>
            <a:off x="4181904" y="2061987"/>
            <a:ext cx="400050" cy="2028039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err="1" smtClean="0">
                <a:solidFill>
                  <a:schemeClr val="tx1"/>
                </a:solidFill>
              </a:rPr>
              <a:t>norm</a:t>
            </a:r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82" name="Straight Arrow Connector 81"/>
          <p:cNvCxnSpPr>
            <a:stCxn id="223" idx="6"/>
          </p:cNvCxnSpPr>
          <p:nvPr/>
        </p:nvCxnSpPr>
        <p:spPr>
          <a:xfrm>
            <a:off x="3990761" y="2296782"/>
            <a:ext cx="19724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3984663" y="3075945"/>
            <a:ext cx="19724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3984663" y="3800661"/>
            <a:ext cx="19724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4578016" y="2307564"/>
            <a:ext cx="19724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4571918" y="3086727"/>
            <a:ext cx="19724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4571918" y="3811443"/>
            <a:ext cx="19724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529543" y="1998902"/>
            <a:ext cx="1137707" cy="214455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1" name="TextBox 90"/>
          <p:cNvSpPr txBox="1"/>
          <p:nvPr/>
        </p:nvSpPr>
        <p:spPr>
          <a:xfrm>
            <a:off x="3486417" y="4166619"/>
            <a:ext cx="1226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 smtClean="0"/>
              <a:t>Softmax</a:t>
            </a:r>
            <a:endParaRPr lang="en-CA" dirty="0"/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1199"/>
              </p:ext>
            </p:extLst>
          </p:nvPr>
        </p:nvGraphicFramePr>
        <p:xfrm>
          <a:off x="3300413" y="1304925"/>
          <a:ext cx="377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8" name="Equation" r:id="rId30" imgW="215640" imgH="203040" progId="Equation.3">
                  <p:embed/>
                </p:oleObj>
              </mc:Choice>
              <mc:Fallback>
                <p:oleObj name="Equation" r:id="rId30" imgW="215640" imgH="203040" progId="Equation.3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304925"/>
                        <a:ext cx="3778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00012"/>
              </p:ext>
            </p:extLst>
          </p:nvPr>
        </p:nvGraphicFramePr>
        <p:xfrm>
          <a:off x="2011363" y="1274763"/>
          <a:ext cx="3984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9" name="Equation" r:id="rId32" imgW="228600" imgH="203040" progId="Equation.3">
                  <p:embed/>
                </p:oleObj>
              </mc:Choice>
              <mc:Fallback>
                <p:oleObj name="Equation" r:id="rId32" imgW="228600" imgH="203040" progId="Equation.3">
                  <p:embed/>
                  <p:pic>
                    <p:nvPicPr>
                      <p:cNvPr id="267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1274763"/>
                        <a:ext cx="3984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258789"/>
              </p:ext>
            </p:extLst>
          </p:nvPr>
        </p:nvGraphicFramePr>
        <p:xfrm>
          <a:off x="5337272" y="2922416"/>
          <a:ext cx="533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0" name="Equation" r:id="rId34" imgW="304560" imgH="215640" progId="Equation.3">
                  <p:embed/>
                </p:oleObj>
              </mc:Choice>
              <mc:Fallback>
                <p:oleObj name="Equation" r:id="rId34" imgW="304560" imgH="215640" progId="Equation.3">
                  <p:embed/>
                  <p:pic>
                    <p:nvPicPr>
                      <p:cNvPr id="278" name="Object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272" y="2922416"/>
                        <a:ext cx="533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04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2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/>
          <p:cNvCxnSpPr/>
          <p:nvPr/>
        </p:nvCxnSpPr>
        <p:spPr>
          <a:xfrm>
            <a:off x="2343119" y="284750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459822" y="318423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2205900" y="3184233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1739323" y="35485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2343119" y="3955709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1459822" y="429244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ectangle 78"/>
          <p:cNvSpPr/>
          <p:nvPr/>
        </p:nvSpPr>
        <p:spPr>
          <a:xfrm>
            <a:off x="2205900" y="4292442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1739323" y="465677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04825" y="3367088"/>
          <a:ext cx="800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3" name="Equation" r:id="rId5" imgW="457200" imgH="215640" progId="Equation.3">
                  <p:embed/>
                </p:oleObj>
              </mc:Choice>
              <mc:Fallback>
                <p:oleObj name="Equation" r:id="rId5" imgW="457200" imgH="21564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367088"/>
                        <a:ext cx="800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527050" y="4364038"/>
          <a:ext cx="755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4" name="Equation" r:id="rId7" imgW="431640" imgH="228600" progId="Equation.3">
                  <p:embed/>
                </p:oleObj>
              </mc:Choice>
              <mc:Fallback>
                <p:oleObj name="Equation" r:id="rId7" imgW="431640" imgH="228600" progId="Equation.3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364038"/>
                        <a:ext cx="755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2938922" y="4306082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4" name="Straight Arrow Connector 93"/>
          <p:cNvCxnSpPr>
            <a:endCxn id="93" idx="1"/>
          </p:cNvCxnSpPr>
          <p:nvPr/>
        </p:nvCxnSpPr>
        <p:spPr>
          <a:xfrm>
            <a:off x="2471411" y="4678914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2938922" y="3210046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6" name="Straight Arrow Connector 95"/>
          <p:cNvCxnSpPr>
            <a:endCxn id="95" idx="1"/>
          </p:cNvCxnSpPr>
          <p:nvPr/>
        </p:nvCxnSpPr>
        <p:spPr>
          <a:xfrm>
            <a:off x="2490295" y="358287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12" name="Rectangle 111"/>
          <p:cNvSpPr/>
          <p:nvPr/>
        </p:nvSpPr>
        <p:spPr>
          <a:xfrm>
            <a:off x="1467957" y="3200706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/>
              <a:t>1</a:t>
            </a:r>
            <a:endParaRPr lang="fr-CA" sz="1100" dirty="0" smtClean="0"/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sp>
        <p:nvSpPr>
          <p:cNvPr id="40" name="Rectangle 39"/>
          <p:cNvSpPr/>
          <p:nvPr/>
        </p:nvSpPr>
        <p:spPr>
          <a:xfrm>
            <a:off x="2165152" y="3270303"/>
            <a:ext cx="360996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1.0</a:t>
            </a:r>
          </a:p>
          <a:p>
            <a:pPr algn="ctr"/>
            <a:r>
              <a:rPr lang="fr-CA" sz="1100" dirty="0" smtClean="0"/>
              <a:t>0.3</a:t>
            </a:r>
          </a:p>
          <a:p>
            <a:pPr algn="ctr"/>
            <a:r>
              <a:rPr lang="fr-CA" sz="1100" dirty="0" smtClean="0"/>
              <a:t>0.1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141908" y="437452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-0.5</a:t>
            </a:r>
          </a:p>
          <a:p>
            <a:pPr algn="ctr"/>
            <a:r>
              <a:rPr lang="fr-CA" sz="1100" dirty="0" smtClean="0"/>
              <a:t>0.3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4750393" y="2345704"/>
          <a:ext cx="36623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5" name="Equation" r:id="rId9" imgW="1587240" imgH="253800" progId="Equation.3">
                  <p:embed/>
                </p:oleObj>
              </mc:Choice>
              <mc:Fallback>
                <p:oleObj name="Equation" r:id="rId9" imgW="1587240" imgH="2538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393" y="2345704"/>
                        <a:ext cx="36623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6" name="Equation" r:id="rId11" imgW="279360" imgH="203040" progId="Equation.3">
                  <p:embed/>
                </p:oleObj>
              </mc:Choice>
              <mc:Fallback>
                <p:oleObj name="Equation" r:id="rId11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1477156" y="4275104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7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56" name="Rectangle 55"/>
          <p:cNvSpPr/>
          <p:nvPr/>
        </p:nvSpPr>
        <p:spPr>
          <a:xfrm>
            <a:off x="2910768" y="4262221"/>
            <a:ext cx="3609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0</a:t>
            </a:r>
          </a:p>
          <a:p>
            <a:pPr algn="ctr"/>
            <a:r>
              <a:rPr lang="fr-CA" sz="1100" dirty="0" smtClean="0"/>
              <a:t>0</a:t>
            </a:r>
          </a:p>
          <a:p>
            <a:pPr algn="ctr"/>
            <a:r>
              <a:rPr lang="fr-CA" sz="1100" dirty="0" smtClean="0"/>
              <a:t>.09</a:t>
            </a:r>
          </a:p>
          <a:p>
            <a:pPr algn="ctr"/>
            <a:r>
              <a:rPr lang="fr-CA" sz="1100" dirty="0" smtClean="0"/>
              <a:t>.91</a:t>
            </a:r>
            <a:endParaRPr lang="en-CA" sz="1100" dirty="0"/>
          </a:p>
        </p:txBody>
      </p:sp>
      <p:sp>
        <p:nvSpPr>
          <p:cNvPr id="58" name="Rectangle 57"/>
          <p:cNvSpPr/>
          <p:nvPr/>
        </p:nvSpPr>
        <p:spPr>
          <a:xfrm>
            <a:off x="2935447" y="3200706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5</a:t>
            </a:r>
          </a:p>
          <a:p>
            <a:pPr algn="ctr"/>
            <a:r>
              <a:rPr lang="fr-CA" sz="1100" dirty="0" smtClean="0"/>
              <a:t>.4</a:t>
            </a:r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51" name="Rectangle 50"/>
          <p:cNvSpPr/>
          <p:nvPr/>
        </p:nvSpPr>
        <p:spPr>
          <a:xfrm>
            <a:off x="740525" y="939711"/>
            <a:ext cx="57461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en-CA" sz="1800" b="1" dirty="0" err="1" smtClean="0">
                <a:solidFill>
                  <a:srgbClr val="FF0000"/>
                </a:solidFill>
              </a:rPr>
              <a:t>Entra</a:t>
            </a:r>
            <a:r>
              <a:rPr lang="fr-CA" sz="1800" b="1" dirty="0" err="1" smtClean="0">
                <a:solidFill>
                  <a:srgbClr val="FF0000"/>
                </a:solidFill>
              </a:rPr>
              <a:t>îner</a:t>
            </a:r>
            <a:r>
              <a:rPr lang="fr-CA" sz="1800" b="1" dirty="0" smtClean="0"/>
              <a:t> </a:t>
            </a:r>
            <a:r>
              <a:rPr lang="fr-CA" sz="1800" dirty="0" smtClean="0"/>
              <a:t>un modèle à prédire les lettres du mot « </a:t>
            </a:r>
            <a:r>
              <a:rPr lang="fr-CA" sz="1800" b="1" dirty="0" smtClean="0"/>
              <a:t>masse</a:t>
            </a:r>
            <a:r>
              <a:rPr lang="fr-CA" sz="1800" dirty="0" smtClean="0"/>
              <a:t> ».</a:t>
            </a:r>
            <a:endParaRPr lang="en-CA" sz="18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50805"/>
              </p:ext>
            </p:extLst>
          </p:nvPr>
        </p:nvGraphicFramePr>
        <p:xfrm>
          <a:off x="2460651" y="1679862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8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51" y="1679862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37606"/>
              </p:ext>
            </p:extLst>
          </p:nvPr>
        </p:nvGraphicFramePr>
        <p:xfrm>
          <a:off x="5041900" y="3148013"/>
          <a:ext cx="3076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9" name="Equation" r:id="rId17" imgW="1333440" imgH="253800" progId="Equation.3">
                  <p:embed/>
                </p:oleObj>
              </mc:Choice>
              <mc:Fallback>
                <p:oleObj name="Equation" r:id="rId17" imgW="1333440" imgH="2538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148013"/>
                        <a:ext cx="30765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53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3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/>
          <p:cNvCxnSpPr/>
          <p:nvPr/>
        </p:nvCxnSpPr>
        <p:spPr>
          <a:xfrm>
            <a:off x="2343119" y="284750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459822" y="318423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2205900" y="3184233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1739323" y="35485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2343119" y="3955709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1459822" y="429244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ectangle 78"/>
          <p:cNvSpPr/>
          <p:nvPr/>
        </p:nvSpPr>
        <p:spPr>
          <a:xfrm>
            <a:off x="2205900" y="4292442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1739323" y="465677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2343119" y="502717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459822" y="5363908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Rectangle 83"/>
          <p:cNvSpPr/>
          <p:nvPr/>
        </p:nvSpPr>
        <p:spPr>
          <a:xfrm>
            <a:off x="2205900" y="5363908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5" name="Straight Arrow Connector 84"/>
          <p:cNvCxnSpPr/>
          <p:nvPr/>
        </p:nvCxnSpPr>
        <p:spPr>
          <a:xfrm>
            <a:off x="1739323" y="572823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2938922" y="5372410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8" name="Straight Arrow Connector 87"/>
          <p:cNvCxnSpPr>
            <a:endCxn id="87" idx="1"/>
          </p:cNvCxnSpPr>
          <p:nvPr/>
        </p:nvCxnSpPr>
        <p:spPr>
          <a:xfrm>
            <a:off x="2484947" y="574524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04825" y="3367088"/>
          <a:ext cx="800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4" name="Equation" r:id="rId5" imgW="457200" imgH="215640" progId="Equation.3">
                  <p:embed/>
                </p:oleObj>
              </mc:Choice>
              <mc:Fallback>
                <p:oleObj name="Equation" r:id="rId5" imgW="457200" imgH="21564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367088"/>
                        <a:ext cx="800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527050" y="4364038"/>
          <a:ext cx="755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5" name="Equation" r:id="rId7" imgW="431640" imgH="228600" progId="Equation.3">
                  <p:embed/>
                </p:oleObj>
              </mc:Choice>
              <mc:Fallback>
                <p:oleObj name="Equation" r:id="rId7" imgW="431640" imgH="228600" progId="Equation.3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364038"/>
                        <a:ext cx="755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/>
          </p:nvPr>
        </p:nvGraphicFramePr>
        <p:xfrm>
          <a:off x="560388" y="5543550"/>
          <a:ext cx="755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6" name="Equation" r:id="rId9" imgW="431640" imgH="215640" progId="Equation.3">
                  <p:embed/>
                </p:oleObj>
              </mc:Choice>
              <mc:Fallback>
                <p:oleObj name="Equation" r:id="rId9" imgW="431640" imgH="215640" progId="Equation.3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5543550"/>
                        <a:ext cx="7556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2938922" y="4306082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4" name="Straight Arrow Connector 93"/>
          <p:cNvCxnSpPr>
            <a:endCxn id="93" idx="1"/>
          </p:cNvCxnSpPr>
          <p:nvPr/>
        </p:nvCxnSpPr>
        <p:spPr>
          <a:xfrm>
            <a:off x="2471411" y="4678914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2938922" y="3210046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6" name="Straight Arrow Connector 95"/>
          <p:cNvCxnSpPr>
            <a:endCxn id="95" idx="1"/>
          </p:cNvCxnSpPr>
          <p:nvPr/>
        </p:nvCxnSpPr>
        <p:spPr>
          <a:xfrm>
            <a:off x="2490295" y="358287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12" name="Rectangle 111"/>
          <p:cNvSpPr/>
          <p:nvPr/>
        </p:nvSpPr>
        <p:spPr>
          <a:xfrm>
            <a:off x="1467957" y="3200706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/>
              <a:t>1</a:t>
            </a:r>
            <a:endParaRPr lang="fr-CA" sz="1100" dirty="0" smtClean="0"/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sp>
        <p:nvSpPr>
          <p:cNvPr id="40" name="Rectangle 39"/>
          <p:cNvSpPr/>
          <p:nvPr/>
        </p:nvSpPr>
        <p:spPr>
          <a:xfrm>
            <a:off x="2165152" y="3270303"/>
            <a:ext cx="360996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1.0</a:t>
            </a:r>
          </a:p>
          <a:p>
            <a:pPr algn="ctr"/>
            <a:r>
              <a:rPr lang="fr-CA" sz="1100" dirty="0" smtClean="0"/>
              <a:t>0.3</a:t>
            </a:r>
          </a:p>
          <a:p>
            <a:pPr algn="ctr"/>
            <a:r>
              <a:rPr lang="fr-CA" sz="1100" dirty="0" smtClean="0"/>
              <a:t>0.1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141908" y="437452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-0.5</a:t>
            </a:r>
          </a:p>
          <a:p>
            <a:pPr algn="ctr"/>
            <a:r>
              <a:rPr lang="fr-CA" sz="1100" dirty="0" smtClean="0"/>
              <a:t>0.3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141908" y="5444153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9</a:t>
            </a:r>
          </a:p>
          <a:p>
            <a:pPr algn="ctr"/>
            <a:r>
              <a:rPr lang="fr-CA" sz="1100" dirty="0" smtClean="0"/>
              <a:t>0.2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4750393" y="2345704"/>
          <a:ext cx="36623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7" name="Equation" r:id="rId11" imgW="1587240" imgH="253800" progId="Equation.3">
                  <p:embed/>
                </p:oleObj>
              </mc:Choice>
              <mc:Fallback>
                <p:oleObj name="Equation" r:id="rId11" imgW="1587240" imgH="2538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393" y="2345704"/>
                        <a:ext cx="36623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8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1477156" y="4275104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sp>
        <p:nvSpPr>
          <p:cNvPr id="48" name="Rectangle 47"/>
          <p:cNvSpPr/>
          <p:nvPr/>
        </p:nvSpPr>
        <p:spPr>
          <a:xfrm>
            <a:off x="1484125" y="5349502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9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56" name="Rectangle 55"/>
          <p:cNvSpPr/>
          <p:nvPr/>
        </p:nvSpPr>
        <p:spPr>
          <a:xfrm>
            <a:off x="2910768" y="4262221"/>
            <a:ext cx="3609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0</a:t>
            </a:r>
          </a:p>
          <a:p>
            <a:pPr algn="ctr"/>
            <a:r>
              <a:rPr lang="fr-CA" sz="1100" dirty="0" smtClean="0"/>
              <a:t>0</a:t>
            </a:r>
          </a:p>
          <a:p>
            <a:pPr algn="ctr"/>
            <a:r>
              <a:rPr lang="fr-CA" sz="1100" dirty="0" smtClean="0"/>
              <a:t>.09</a:t>
            </a:r>
          </a:p>
          <a:p>
            <a:pPr algn="ctr"/>
            <a:r>
              <a:rPr lang="fr-CA" sz="1100" dirty="0" smtClean="0"/>
              <a:t>.91</a:t>
            </a:r>
            <a:endParaRPr lang="en-CA" sz="1100" dirty="0"/>
          </a:p>
        </p:txBody>
      </p:sp>
      <p:sp>
        <p:nvSpPr>
          <p:cNvPr id="57" name="Rectangle 56"/>
          <p:cNvSpPr/>
          <p:nvPr/>
        </p:nvSpPr>
        <p:spPr>
          <a:xfrm>
            <a:off x="2953003" y="5336619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3</a:t>
            </a:r>
          </a:p>
          <a:p>
            <a:pPr algn="ctr"/>
            <a:r>
              <a:rPr lang="fr-CA" sz="1100" dirty="0" smtClean="0"/>
              <a:t>.2</a:t>
            </a:r>
          </a:p>
          <a:p>
            <a:pPr algn="ctr"/>
            <a:r>
              <a:rPr lang="fr-CA" sz="1100" dirty="0" smtClean="0"/>
              <a:t>.4</a:t>
            </a:r>
          </a:p>
          <a:p>
            <a:pPr algn="ctr"/>
            <a:r>
              <a:rPr lang="fr-CA" sz="1100" dirty="0" smtClean="0"/>
              <a:t>.1</a:t>
            </a:r>
            <a:endParaRPr lang="en-CA" sz="1100" dirty="0"/>
          </a:p>
        </p:txBody>
      </p:sp>
      <p:sp>
        <p:nvSpPr>
          <p:cNvPr id="58" name="Rectangle 57"/>
          <p:cNvSpPr/>
          <p:nvPr/>
        </p:nvSpPr>
        <p:spPr>
          <a:xfrm>
            <a:off x="2935447" y="3200706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5</a:t>
            </a:r>
          </a:p>
          <a:p>
            <a:pPr algn="ctr"/>
            <a:r>
              <a:rPr lang="fr-CA" sz="1100" dirty="0" smtClean="0"/>
              <a:t>.4</a:t>
            </a:r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51" name="Rectangle 50"/>
          <p:cNvSpPr/>
          <p:nvPr/>
        </p:nvSpPr>
        <p:spPr>
          <a:xfrm>
            <a:off x="740525" y="939711"/>
            <a:ext cx="57461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en-CA" sz="1800" b="1" dirty="0" err="1" smtClean="0">
                <a:solidFill>
                  <a:srgbClr val="FF0000"/>
                </a:solidFill>
              </a:rPr>
              <a:t>Entra</a:t>
            </a:r>
            <a:r>
              <a:rPr lang="fr-CA" sz="1800" b="1" dirty="0" err="1" smtClean="0">
                <a:solidFill>
                  <a:srgbClr val="FF0000"/>
                </a:solidFill>
              </a:rPr>
              <a:t>îner</a:t>
            </a:r>
            <a:r>
              <a:rPr lang="fr-CA" sz="1800" b="1" dirty="0" smtClean="0"/>
              <a:t> </a:t>
            </a:r>
            <a:r>
              <a:rPr lang="fr-CA" sz="1800" dirty="0" smtClean="0"/>
              <a:t>un modèle à prédire les lettres du mot « </a:t>
            </a:r>
            <a:r>
              <a:rPr lang="fr-CA" sz="1800" b="1" dirty="0" smtClean="0"/>
              <a:t>masse</a:t>
            </a:r>
            <a:r>
              <a:rPr lang="fr-CA" sz="1800" dirty="0" smtClean="0"/>
              <a:t> ».</a:t>
            </a:r>
            <a:endParaRPr lang="en-CA" sz="18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50805"/>
              </p:ext>
            </p:extLst>
          </p:nvPr>
        </p:nvGraphicFramePr>
        <p:xfrm>
          <a:off x="2460651" y="1679862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0" name="Equation" r:id="rId17" imgW="279360" imgH="203040" progId="Equation.3">
                  <p:embed/>
                </p:oleObj>
              </mc:Choice>
              <mc:Fallback>
                <p:oleObj name="Equation" r:id="rId17" imgW="279360" imgH="20304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51" y="1679862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37606"/>
              </p:ext>
            </p:extLst>
          </p:nvPr>
        </p:nvGraphicFramePr>
        <p:xfrm>
          <a:off x="5041900" y="3148013"/>
          <a:ext cx="3076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1" name="Equation" r:id="rId19" imgW="1333440" imgH="253800" progId="Equation.3">
                  <p:embed/>
                </p:oleObj>
              </mc:Choice>
              <mc:Fallback>
                <p:oleObj name="Equation" r:id="rId19" imgW="1333440" imgH="2538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148013"/>
                        <a:ext cx="30765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879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" name="Rectangle 5"/>
          <p:cNvSpPr/>
          <p:nvPr/>
        </p:nvSpPr>
        <p:spPr>
          <a:xfrm>
            <a:off x="740525" y="939711"/>
            <a:ext cx="57461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en-CA" sz="1800" b="1" dirty="0" err="1" smtClean="0">
                <a:solidFill>
                  <a:srgbClr val="FF0000"/>
                </a:solidFill>
              </a:rPr>
              <a:t>Entra</a:t>
            </a:r>
            <a:r>
              <a:rPr lang="fr-CA" sz="1800" b="1" dirty="0" err="1" smtClean="0">
                <a:solidFill>
                  <a:srgbClr val="FF0000"/>
                </a:solidFill>
              </a:rPr>
              <a:t>îner</a:t>
            </a:r>
            <a:r>
              <a:rPr lang="fr-CA" sz="1800" b="1" dirty="0" smtClean="0"/>
              <a:t> </a:t>
            </a:r>
            <a:r>
              <a:rPr lang="fr-CA" sz="1800" dirty="0" smtClean="0"/>
              <a:t>un modèle à prédire les lettres du mot « </a:t>
            </a:r>
            <a:r>
              <a:rPr lang="fr-CA" sz="1800" b="1" dirty="0" smtClean="0"/>
              <a:t>masse</a:t>
            </a:r>
            <a:r>
              <a:rPr lang="fr-CA" sz="1800" dirty="0" smtClean="0"/>
              <a:t> ».</a:t>
            </a:r>
            <a:endParaRPr lang="en-CA" sz="1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1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/>
          <p:cNvCxnSpPr/>
          <p:nvPr/>
        </p:nvCxnSpPr>
        <p:spPr>
          <a:xfrm>
            <a:off x="2343119" y="284750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459822" y="318423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2205900" y="3184233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1739323" y="35485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2343119" y="3955709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1459822" y="429244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ectangle 78"/>
          <p:cNvSpPr/>
          <p:nvPr/>
        </p:nvSpPr>
        <p:spPr>
          <a:xfrm>
            <a:off x="2205900" y="4292442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1739323" y="465677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2343119" y="502717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459822" y="5363908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Rectangle 83"/>
          <p:cNvSpPr/>
          <p:nvPr/>
        </p:nvSpPr>
        <p:spPr>
          <a:xfrm>
            <a:off x="2205900" y="5363908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5" name="Straight Arrow Connector 84"/>
          <p:cNvCxnSpPr/>
          <p:nvPr/>
        </p:nvCxnSpPr>
        <p:spPr>
          <a:xfrm>
            <a:off x="1739323" y="572823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2938922" y="5372410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8" name="Straight Arrow Connector 87"/>
          <p:cNvCxnSpPr>
            <a:endCxn id="87" idx="1"/>
          </p:cNvCxnSpPr>
          <p:nvPr/>
        </p:nvCxnSpPr>
        <p:spPr>
          <a:xfrm>
            <a:off x="2484947" y="574524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04825" y="3367088"/>
          <a:ext cx="800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2" name="Equation" r:id="rId5" imgW="457200" imgH="215640" progId="Equation.3">
                  <p:embed/>
                </p:oleObj>
              </mc:Choice>
              <mc:Fallback>
                <p:oleObj name="Equation" r:id="rId5" imgW="457200" imgH="21564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367088"/>
                        <a:ext cx="800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527050" y="4364038"/>
          <a:ext cx="755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3" name="Equation" r:id="rId7" imgW="431640" imgH="228600" progId="Equation.3">
                  <p:embed/>
                </p:oleObj>
              </mc:Choice>
              <mc:Fallback>
                <p:oleObj name="Equation" r:id="rId7" imgW="431640" imgH="228600" progId="Equation.3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364038"/>
                        <a:ext cx="755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/>
          </p:nvPr>
        </p:nvGraphicFramePr>
        <p:xfrm>
          <a:off x="560388" y="5543550"/>
          <a:ext cx="755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4" name="Equation" r:id="rId9" imgW="431640" imgH="215640" progId="Equation.3">
                  <p:embed/>
                </p:oleObj>
              </mc:Choice>
              <mc:Fallback>
                <p:oleObj name="Equation" r:id="rId9" imgW="431640" imgH="215640" progId="Equation.3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5543550"/>
                        <a:ext cx="7556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2938922" y="4306082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4" name="Straight Arrow Connector 93"/>
          <p:cNvCxnSpPr>
            <a:endCxn id="93" idx="1"/>
          </p:cNvCxnSpPr>
          <p:nvPr/>
        </p:nvCxnSpPr>
        <p:spPr>
          <a:xfrm>
            <a:off x="2471411" y="4678914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2938922" y="3210046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6" name="Straight Arrow Connector 95"/>
          <p:cNvCxnSpPr>
            <a:endCxn id="95" idx="1"/>
          </p:cNvCxnSpPr>
          <p:nvPr/>
        </p:nvCxnSpPr>
        <p:spPr>
          <a:xfrm>
            <a:off x="2490295" y="358287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56116"/>
              </p:ext>
            </p:extLst>
          </p:nvPr>
        </p:nvGraphicFramePr>
        <p:xfrm>
          <a:off x="3357645" y="2309813"/>
          <a:ext cx="15779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5" name="Equation" r:id="rId11" imgW="901440" imgH="215640" progId="Equation.3">
                  <p:embed/>
                </p:oleObj>
              </mc:Choice>
              <mc:Fallback>
                <p:oleObj name="Equation" r:id="rId11" imgW="901440" imgH="215640" progId="Equation.3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645" y="2309813"/>
                        <a:ext cx="15779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12" name="Rectangle 111"/>
          <p:cNvSpPr/>
          <p:nvPr/>
        </p:nvSpPr>
        <p:spPr>
          <a:xfrm>
            <a:off x="1467957" y="3200706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/>
              <a:t>1</a:t>
            </a:r>
            <a:endParaRPr lang="fr-CA" sz="1100" dirty="0" smtClean="0"/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sp>
        <p:nvSpPr>
          <p:cNvPr id="40" name="Rectangle 39"/>
          <p:cNvSpPr/>
          <p:nvPr/>
        </p:nvSpPr>
        <p:spPr>
          <a:xfrm>
            <a:off x="2165152" y="3270303"/>
            <a:ext cx="360996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1.0</a:t>
            </a:r>
          </a:p>
          <a:p>
            <a:pPr algn="ctr"/>
            <a:r>
              <a:rPr lang="fr-CA" sz="1100" dirty="0" smtClean="0"/>
              <a:t>0.3</a:t>
            </a:r>
          </a:p>
          <a:p>
            <a:pPr algn="ctr"/>
            <a:r>
              <a:rPr lang="fr-CA" sz="1100" dirty="0" smtClean="0"/>
              <a:t>0.1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141908" y="437452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-0.5</a:t>
            </a:r>
          </a:p>
          <a:p>
            <a:pPr algn="ctr"/>
            <a:r>
              <a:rPr lang="fr-CA" sz="1100" dirty="0" smtClean="0"/>
              <a:t>0.3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141908" y="5444153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9</a:t>
            </a:r>
          </a:p>
          <a:p>
            <a:pPr algn="ctr"/>
            <a:r>
              <a:rPr lang="fr-CA" sz="1100" dirty="0" smtClean="0"/>
              <a:t>0.2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6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1477156" y="4275104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sp>
        <p:nvSpPr>
          <p:cNvPr id="48" name="Rectangle 47"/>
          <p:cNvSpPr/>
          <p:nvPr/>
        </p:nvSpPr>
        <p:spPr>
          <a:xfrm>
            <a:off x="1484125" y="5349502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7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8636"/>
              </p:ext>
            </p:extLst>
          </p:nvPr>
        </p:nvGraphicFramePr>
        <p:xfrm>
          <a:off x="3333750" y="3370263"/>
          <a:ext cx="15779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8" name="Equation" r:id="rId17" imgW="901440" imgH="215640" progId="Equation.3">
                  <p:embed/>
                </p:oleObj>
              </mc:Choice>
              <mc:Fallback>
                <p:oleObj name="Equation" r:id="rId17" imgW="901440" imgH="21564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370263"/>
                        <a:ext cx="15779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32255"/>
              </p:ext>
            </p:extLst>
          </p:nvPr>
        </p:nvGraphicFramePr>
        <p:xfrm>
          <a:off x="3311525" y="5557838"/>
          <a:ext cx="16002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9" name="Equation" r:id="rId19" imgW="914400" imgH="215640" progId="Equation.3">
                  <p:embed/>
                </p:oleObj>
              </mc:Choice>
              <mc:Fallback>
                <p:oleObj name="Equation" r:id="rId19" imgW="914400" imgH="21564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5557838"/>
                        <a:ext cx="16002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56" name="Rectangle 55"/>
          <p:cNvSpPr/>
          <p:nvPr/>
        </p:nvSpPr>
        <p:spPr>
          <a:xfrm>
            <a:off x="2910768" y="4262221"/>
            <a:ext cx="3609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0</a:t>
            </a:r>
          </a:p>
          <a:p>
            <a:pPr algn="ctr"/>
            <a:r>
              <a:rPr lang="fr-CA" sz="1100" dirty="0" smtClean="0"/>
              <a:t>0</a:t>
            </a:r>
          </a:p>
          <a:p>
            <a:pPr algn="ctr"/>
            <a:r>
              <a:rPr lang="fr-CA" sz="1100" dirty="0" smtClean="0"/>
              <a:t>.09</a:t>
            </a:r>
          </a:p>
          <a:p>
            <a:pPr algn="ctr"/>
            <a:r>
              <a:rPr lang="fr-CA" sz="1100" dirty="0" smtClean="0"/>
              <a:t>.91</a:t>
            </a:r>
            <a:endParaRPr lang="en-CA" sz="1100" dirty="0"/>
          </a:p>
        </p:txBody>
      </p:sp>
      <p:sp>
        <p:nvSpPr>
          <p:cNvPr id="57" name="Rectangle 56"/>
          <p:cNvSpPr/>
          <p:nvPr/>
        </p:nvSpPr>
        <p:spPr>
          <a:xfrm>
            <a:off x="2953003" y="5336619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3</a:t>
            </a:r>
          </a:p>
          <a:p>
            <a:pPr algn="ctr"/>
            <a:r>
              <a:rPr lang="fr-CA" sz="1100" dirty="0" smtClean="0"/>
              <a:t>.2</a:t>
            </a:r>
          </a:p>
          <a:p>
            <a:pPr algn="ctr"/>
            <a:r>
              <a:rPr lang="fr-CA" sz="1100" dirty="0" smtClean="0"/>
              <a:t>.4</a:t>
            </a:r>
          </a:p>
          <a:p>
            <a:pPr algn="ctr"/>
            <a:r>
              <a:rPr lang="fr-CA" sz="1100" dirty="0" smtClean="0"/>
              <a:t>.1</a:t>
            </a:r>
            <a:endParaRPr lang="en-CA" sz="1100" dirty="0"/>
          </a:p>
        </p:txBody>
      </p:sp>
      <p:sp>
        <p:nvSpPr>
          <p:cNvPr id="58" name="Rectangle 57"/>
          <p:cNvSpPr/>
          <p:nvPr/>
        </p:nvSpPr>
        <p:spPr>
          <a:xfrm>
            <a:off x="2935447" y="3200706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5</a:t>
            </a:r>
          </a:p>
          <a:p>
            <a:pPr algn="ctr"/>
            <a:r>
              <a:rPr lang="fr-CA" sz="1100" dirty="0" smtClean="0"/>
              <a:t>.4</a:t>
            </a:r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815767"/>
              </p:ext>
            </p:extLst>
          </p:nvPr>
        </p:nvGraphicFramePr>
        <p:xfrm>
          <a:off x="3344863" y="4452938"/>
          <a:ext cx="1577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0" name="Equation" r:id="rId21" imgW="901440" imgH="228600" progId="Equation.3">
                  <p:embed/>
                </p:oleObj>
              </mc:Choice>
              <mc:Fallback>
                <p:oleObj name="Equation" r:id="rId21" imgW="90144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4452938"/>
                        <a:ext cx="15779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32-Point Star 1"/>
          <p:cNvSpPr/>
          <p:nvPr/>
        </p:nvSpPr>
        <p:spPr>
          <a:xfrm>
            <a:off x="5537200" y="3159062"/>
            <a:ext cx="2120900" cy="1593294"/>
          </a:xfrm>
          <a:prstGeom prst="star32">
            <a:avLst>
              <a:gd name="adj" fmla="val 440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Cibles</a:t>
            </a:r>
            <a:endParaRPr lang="en-CA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38077"/>
              </p:ext>
            </p:extLst>
          </p:nvPr>
        </p:nvGraphicFramePr>
        <p:xfrm>
          <a:off x="2460651" y="1679862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1" name="Equation" r:id="rId23" imgW="279360" imgH="203040" progId="Equation.3">
                  <p:embed/>
                </p:oleObj>
              </mc:Choice>
              <mc:Fallback>
                <p:oleObj name="Equation" r:id="rId23" imgW="279360" imgH="20304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51" y="1679862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072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4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/>
          <p:cNvCxnSpPr/>
          <p:nvPr/>
        </p:nvCxnSpPr>
        <p:spPr>
          <a:xfrm>
            <a:off x="2343119" y="284750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459822" y="3184233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2205900" y="3184233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1739323" y="35485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2343119" y="3955709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1459822" y="429244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ectangle 78"/>
          <p:cNvSpPr/>
          <p:nvPr/>
        </p:nvSpPr>
        <p:spPr>
          <a:xfrm>
            <a:off x="2205900" y="4292442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1739323" y="465677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2343119" y="502717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459822" y="5363908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Rectangle 83"/>
          <p:cNvSpPr/>
          <p:nvPr/>
        </p:nvSpPr>
        <p:spPr>
          <a:xfrm>
            <a:off x="2205900" y="5363908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5" name="Straight Arrow Connector 84"/>
          <p:cNvCxnSpPr/>
          <p:nvPr/>
        </p:nvCxnSpPr>
        <p:spPr>
          <a:xfrm>
            <a:off x="1739323" y="572823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2938922" y="5372410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8" name="Straight Arrow Connector 87"/>
          <p:cNvCxnSpPr>
            <a:endCxn id="87" idx="1"/>
          </p:cNvCxnSpPr>
          <p:nvPr/>
        </p:nvCxnSpPr>
        <p:spPr>
          <a:xfrm>
            <a:off x="2484947" y="574524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04825" y="3367088"/>
          <a:ext cx="800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5" name="Equation" r:id="rId5" imgW="457200" imgH="215640" progId="Equation.3">
                  <p:embed/>
                </p:oleObj>
              </mc:Choice>
              <mc:Fallback>
                <p:oleObj name="Equation" r:id="rId5" imgW="457200" imgH="215640" progId="Equation.3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367088"/>
                        <a:ext cx="800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527050" y="4364038"/>
          <a:ext cx="755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6" name="Equation" r:id="rId7" imgW="431640" imgH="228600" progId="Equation.3">
                  <p:embed/>
                </p:oleObj>
              </mc:Choice>
              <mc:Fallback>
                <p:oleObj name="Equation" r:id="rId7" imgW="431640" imgH="228600" progId="Equation.3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364038"/>
                        <a:ext cx="755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/>
          </p:nvPr>
        </p:nvGraphicFramePr>
        <p:xfrm>
          <a:off x="560388" y="5543550"/>
          <a:ext cx="755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7" name="Equation" r:id="rId9" imgW="431640" imgH="215640" progId="Equation.3">
                  <p:embed/>
                </p:oleObj>
              </mc:Choice>
              <mc:Fallback>
                <p:oleObj name="Equation" r:id="rId9" imgW="431640" imgH="215640" progId="Equation.3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5543550"/>
                        <a:ext cx="7556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2938922" y="4306082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4" name="Straight Arrow Connector 93"/>
          <p:cNvCxnSpPr>
            <a:endCxn id="93" idx="1"/>
          </p:cNvCxnSpPr>
          <p:nvPr/>
        </p:nvCxnSpPr>
        <p:spPr>
          <a:xfrm>
            <a:off x="2471411" y="4678914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2938922" y="3210046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6" name="Straight Arrow Connector 95"/>
          <p:cNvCxnSpPr>
            <a:endCxn id="95" idx="1"/>
          </p:cNvCxnSpPr>
          <p:nvPr/>
        </p:nvCxnSpPr>
        <p:spPr>
          <a:xfrm>
            <a:off x="2490295" y="3582878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12" name="Rectangle 111"/>
          <p:cNvSpPr/>
          <p:nvPr/>
        </p:nvSpPr>
        <p:spPr>
          <a:xfrm>
            <a:off x="1467957" y="3200706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/>
              <a:t>1</a:t>
            </a:r>
            <a:endParaRPr lang="fr-CA" sz="1100" dirty="0" smtClean="0"/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sp>
        <p:nvSpPr>
          <p:cNvPr id="40" name="Rectangle 39"/>
          <p:cNvSpPr/>
          <p:nvPr/>
        </p:nvSpPr>
        <p:spPr>
          <a:xfrm>
            <a:off x="2165152" y="3270303"/>
            <a:ext cx="360996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1.0</a:t>
            </a:r>
          </a:p>
          <a:p>
            <a:pPr algn="ctr"/>
            <a:r>
              <a:rPr lang="fr-CA" sz="1100" dirty="0" smtClean="0"/>
              <a:t>0.3</a:t>
            </a:r>
          </a:p>
          <a:p>
            <a:pPr algn="ctr"/>
            <a:r>
              <a:rPr lang="fr-CA" sz="1100" dirty="0" smtClean="0"/>
              <a:t>0.1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141908" y="437452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-0.5</a:t>
            </a:r>
          </a:p>
          <a:p>
            <a:pPr algn="ctr"/>
            <a:r>
              <a:rPr lang="fr-CA" sz="1100" dirty="0" smtClean="0"/>
              <a:t>0.3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141908" y="5444153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9</a:t>
            </a:r>
          </a:p>
          <a:p>
            <a:pPr algn="ctr"/>
            <a:r>
              <a:rPr lang="fr-CA" sz="1100" dirty="0" smtClean="0"/>
              <a:t>0.2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8" name="Equation" r:id="rId11" imgW="279360" imgH="203040" progId="Equation.3">
                  <p:embed/>
                </p:oleObj>
              </mc:Choice>
              <mc:Fallback>
                <p:oleObj name="Equation" r:id="rId11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1477156" y="4275104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sp>
        <p:nvSpPr>
          <p:cNvPr id="48" name="Rectangle 47"/>
          <p:cNvSpPr/>
          <p:nvPr/>
        </p:nvSpPr>
        <p:spPr>
          <a:xfrm>
            <a:off x="1484125" y="5349502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9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56" name="Rectangle 55"/>
          <p:cNvSpPr/>
          <p:nvPr/>
        </p:nvSpPr>
        <p:spPr>
          <a:xfrm>
            <a:off x="2910768" y="4262221"/>
            <a:ext cx="3609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0</a:t>
            </a:r>
          </a:p>
          <a:p>
            <a:pPr algn="ctr"/>
            <a:r>
              <a:rPr lang="fr-CA" sz="1100" dirty="0" smtClean="0"/>
              <a:t>0</a:t>
            </a:r>
          </a:p>
          <a:p>
            <a:pPr algn="ctr"/>
            <a:r>
              <a:rPr lang="fr-CA" sz="1100" dirty="0" smtClean="0"/>
              <a:t>.09</a:t>
            </a:r>
          </a:p>
          <a:p>
            <a:pPr algn="ctr"/>
            <a:r>
              <a:rPr lang="fr-CA" sz="1100" dirty="0" smtClean="0"/>
              <a:t>.91</a:t>
            </a:r>
            <a:endParaRPr lang="en-CA" sz="1100" dirty="0"/>
          </a:p>
        </p:txBody>
      </p:sp>
      <p:sp>
        <p:nvSpPr>
          <p:cNvPr id="57" name="Rectangle 56"/>
          <p:cNvSpPr/>
          <p:nvPr/>
        </p:nvSpPr>
        <p:spPr>
          <a:xfrm>
            <a:off x="2953003" y="5336619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3</a:t>
            </a:r>
          </a:p>
          <a:p>
            <a:pPr algn="ctr"/>
            <a:r>
              <a:rPr lang="fr-CA" sz="1100" dirty="0" smtClean="0"/>
              <a:t>.2</a:t>
            </a:r>
          </a:p>
          <a:p>
            <a:pPr algn="ctr"/>
            <a:r>
              <a:rPr lang="fr-CA" sz="1100" dirty="0" smtClean="0"/>
              <a:t>.4</a:t>
            </a:r>
          </a:p>
          <a:p>
            <a:pPr algn="ctr"/>
            <a:r>
              <a:rPr lang="fr-CA" sz="1100" dirty="0" smtClean="0"/>
              <a:t>.1</a:t>
            </a:r>
            <a:endParaRPr lang="en-CA" sz="1100" dirty="0"/>
          </a:p>
        </p:txBody>
      </p:sp>
      <p:sp>
        <p:nvSpPr>
          <p:cNvPr id="58" name="Rectangle 57"/>
          <p:cNvSpPr/>
          <p:nvPr/>
        </p:nvSpPr>
        <p:spPr>
          <a:xfrm>
            <a:off x="2935447" y="3200706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5</a:t>
            </a:r>
          </a:p>
          <a:p>
            <a:pPr algn="ctr"/>
            <a:r>
              <a:rPr lang="fr-CA" sz="1100" dirty="0" smtClean="0"/>
              <a:t>.4</a:t>
            </a:r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59" name="Oval 58"/>
          <p:cNvSpPr/>
          <p:nvPr/>
        </p:nvSpPr>
        <p:spPr>
          <a:xfrm>
            <a:off x="5314449" y="2168973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3" name="Straight Arrow Connector 62"/>
          <p:cNvCxnSpPr>
            <a:endCxn id="59" idx="2"/>
          </p:cNvCxnSpPr>
          <p:nvPr/>
        </p:nvCxnSpPr>
        <p:spPr>
          <a:xfrm flipV="1">
            <a:off x="4935620" y="2485103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6570492" y="3693654"/>
            <a:ext cx="819403" cy="7961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>
              <a:solidFill>
                <a:schemeClr val="tx1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727073" y="3684522"/>
            <a:ext cx="5180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4400" dirty="0" smtClean="0">
                <a:latin typeface="Symbol" panose="05050102010706020507" pitchFamily="18" charset="2"/>
              </a:rPr>
              <a:t>S</a:t>
            </a:r>
            <a:endParaRPr lang="en-CA" sz="3200" dirty="0">
              <a:latin typeface="Symbol" panose="05050102010706020507" pitchFamily="18" charset="2"/>
            </a:endParaRPr>
          </a:p>
        </p:txBody>
      </p:sp>
      <p:cxnSp>
        <p:nvCxnSpPr>
          <p:cNvPr id="81" name="Straight Arrow Connector 80"/>
          <p:cNvCxnSpPr>
            <a:stCxn id="59" idx="6"/>
            <a:endCxn id="73" idx="2"/>
          </p:cNvCxnSpPr>
          <p:nvPr/>
        </p:nvCxnSpPr>
        <p:spPr>
          <a:xfrm>
            <a:off x="6375401" y="2485103"/>
            <a:ext cx="195091" cy="16066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60" idx="6"/>
            <a:endCxn id="73" idx="2"/>
          </p:cNvCxnSpPr>
          <p:nvPr/>
        </p:nvCxnSpPr>
        <p:spPr>
          <a:xfrm>
            <a:off x="6113545" y="3546007"/>
            <a:ext cx="456947" cy="5456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61" idx="6"/>
            <a:endCxn id="73" idx="2"/>
          </p:cNvCxnSpPr>
          <p:nvPr/>
        </p:nvCxnSpPr>
        <p:spPr>
          <a:xfrm flipV="1">
            <a:off x="6113545" y="4091705"/>
            <a:ext cx="456947" cy="5366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62" idx="6"/>
            <a:endCxn id="73" idx="2"/>
          </p:cNvCxnSpPr>
          <p:nvPr/>
        </p:nvCxnSpPr>
        <p:spPr>
          <a:xfrm flipV="1">
            <a:off x="6142120" y="4091705"/>
            <a:ext cx="428372" cy="15976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2" name="Oval 101"/>
          <p:cNvSpPr/>
          <p:nvPr/>
        </p:nvSpPr>
        <p:spPr>
          <a:xfrm>
            <a:off x="7675392" y="3703179"/>
            <a:ext cx="819403" cy="7961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>
              <a:solidFill>
                <a:schemeClr val="tx1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7728238" y="3860123"/>
            <a:ext cx="766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err="1"/>
              <a:t>Loss</a:t>
            </a:r>
            <a:endParaRPr lang="en-CA" dirty="0"/>
          </a:p>
        </p:txBody>
      </p:sp>
      <p:cxnSp>
        <p:nvCxnSpPr>
          <p:cNvPr id="104" name="Straight Arrow Connector 103"/>
          <p:cNvCxnSpPr>
            <a:stCxn id="73" idx="6"/>
            <a:endCxn id="102" idx="2"/>
          </p:cNvCxnSpPr>
          <p:nvPr/>
        </p:nvCxnSpPr>
        <p:spPr>
          <a:xfrm>
            <a:off x="7389895" y="4091705"/>
            <a:ext cx="285497" cy="95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040684"/>
              </p:ext>
            </p:extLst>
          </p:nvPr>
        </p:nvGraphicFramePr>
        <p:xfrm>
          <a:off x="5391150" y="2312988"/>
          <a:ext cx="8667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0" name="Equation" r:id="rId15" imgW="495000" imgH="215640" progId="Equation.3">
                  <p:embed/>
                </p:oleObj>
              </mc:Choice>
              <mc:Fallback>
                <p:oleObj name="Equation" r:id="rId15" imgW="495000" imgH="215640" progId="Equation.3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312988"/>
                        <a:ext cx="8667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val 105"/>
          <p:cNvSpPr/>
          <p:nvPr/>
        </p:nvSpPr>
        <p:spPr>
          <a:xfrm>
            <a:off x="5314449" y="3186597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07" name="Straight Arrow Connector 106"/>
          <p:cNvCxnSpPr>
            <a:endCxn id="106" idx="2"/>
          </p:cNvCxnSpPr>
          <p:nvPr/>
        </p:nvCxnSpPr>
        <p:spPr>
          <a:xfrm flipV="1">
            <a:off x="4935620" y="350272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90539"/>
              </p:ext>
            </p:extLst>
          </p:nvPr>
        </p:nvGraphicFramePr>
        <p:xfrm>
          <a:off x="5357813" y="33305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1" name="Equation" r:id="rId17" imgW="533160" imgH="215640" progId="Equation.3">
                  <p:embed/>
                </p:oleObj>
              </mc:Choice>
              <mc:Fallback>
                <p:oleObj name="Equation" r:id="rId17" imgW="533160" imgH="215640" progId="Equation.3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3305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Oval 108"/>
          <p:cNvSpPr/>
          <p:nvPr/>
        </p:nvSpPr>
        <p:spPr>
          <a:xfrm>
            <a:off x="5290554" y="434064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10" name="Straight Arrow Connector 109"/>
          <p:cNvCxnSpPr>
            <a:endCxn id="109" idx="2"/>
          </p:cNvCxnSpPr>
          <p:nvPr/>
        </p:nvCxnSpPr>
        <p:spPr>
          <a:xfrm flipV="1">
            <a:off x="4911725" y="465677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08261"/>
              </p:ext>
            </p:extLst>
          </p:nvPr>
        </p:nvGraphicFramePr>
        <p:xfrm>
          <a:off x="5345113" y="447357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2" name="Equation" r:id="rId19" imgW="520560" imgH="228600" progId="Equation.3">
                  <p:embed/>
                </p:oleObj>
              </mc:Choice>
              <mc:Fallback>
                <p:oleObj name="Equation" r:id="rId19" imgW="520560" imgH="228600" progId="Equation.3">
                  <p:embed/>
                  <p:pic>
                    <p:nvPicPr>
                      <p:cNvPr id="10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47357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Oval 112"/>
          <p:cNvSpPr/>
          <p:nvPr/>
        </p:nvSpPr>
        <p:spPr>
          <a:xfrm>
            <a:off x="5285382" y="5431123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14" name="Straight Arrow Connector 113"/>
          <p:cNvCxnSpPr>
            <a:endCxn id="113" idx="2"/>
          </p:cNvCxnSpPr>
          <p:nvPr/>
        </p:nvCxnSpPr>
        <p:spPr>
          <a:xfrm flipV="1">
            <a:off x="4906553" y="5747253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80243"/>
              </p:ext>
            </p:extLst>
          </p:nvPr>
        </p:nvGraphicFramePr>
        <p:xfrm>
          <a:off x="5329238" y="5575300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3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5575300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115"/>
          <p:cNvSpPr/>
          <p:nvPr/>
        </p:nvSpPr>
        <p:spPr>
          <a:xfrm>
            <a:off x="740525" y="939711"/>
            <a:ext cx="57461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en-CA" sz="1800" b="1" dirty="0" err="1" smtClean="0">
                <a:solidFill>
                  <a:srgbClr val="FF0000"/>
                </a:solidFill>
              </a:rPr>
              <a:t>Entra</a:t>
            </a:r>
            <a:r>
              <a:rPr lang="fr-CA" sz="1800" b="1" dirty="0" err="1" smtClean="0">
                <a:solidFill>
                  <a:srgbClr val="FF0000"/>
                </a:solidFill>
              </a:rPr>
              <a:t>îner</a:t>
            </a:r>
            <a:r>
              <a:rPr lang="fr-CA" sz="1800" b="1" dirty="0" smtClean="0"/>
              <a:t> </a:t>
            </a:r>
            <a:r>
              <a:rPr lang="fr-CA" sz="1800" dirty="0" smtClean="0"/>
              <a:t>un modèle à prédire les lettres du mot « </a:t>
            </a:r>
            <a:r>
              <a:rPr lang="fr-CA" sz="1800" b="1" dirty="0" smtClean="0"/>
              <a:t>masse</a:t>
            </a:r>
            <a:r>
              <a:rPr lang="fr-CA" sz="1800" dirty="0" smtClean="0"/>
              <a:t> ».</a:t>
            </a:r>
            <a:endParaRPr lang="en-CA" sz="1800" dirty="0"/>
          </a:p>
        </p:txBody>
      </p:sp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52935"/>
              </p:ext>
            </p:extLst>
          </p:nvPr>
        </p:nvGraphicFramePr>
        <p:xfrm>
          <a:off x="3357645" y="2309813"/>
          <a:ext cx="15779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4" name="Equation" r:id="rId23" imgW="901440" imgH="215640" progId="Equation.3">
                  <p:embed/>
                </p:oleObj>
              </mc:Choice>
              <mc:Fallback>
                <p:oleObj name="Equation" r:id="rId23" imgW="901440" imgH="215640" progId="Equation.3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645" y="2309813"/>
                        <a:ext cx="15779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11698"/>
              </p:ext>
            </p:extLst>
          </p:nvPr>
        </p:nvGraphicFramePr>
        <p:xfrm>
          <a:off x="3333750" y="3370263"/>
          <a:ext cx="15779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5" name="Equation" r:id="rId25" imgW="901440" imgH="215640" progId="Equation.3">
                  <p:embed/>
                </p:oleObj>
              </mc:Choice>
              <mc:Fallback>
                <p:oleObj name="Equation" r:id="rId25" imgW="901440" imgH="21564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370263"/>
                        <a:ext cx="15779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10345"/>
              </p:ext>
            </p:extLst>
          </p:nvPr>
        </p:nvGraphicFramePr>
        <p:xfrm>
          <a:off x="3311525" y="5557838"/>
          <a:ext cx="16002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6" name="Equation" r:id="rId27" imgW="914400" imgH="215640" progId="Equation.3">
                  <p:embed/>
                </p:oleObj>
              </mc:Choice>
              <mc:Fallback>
                <p:oleObj name="Equation" r:id="rId27" imgW="914400" imgH="21564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5557838"/>
                        <a:ext cx="16002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81090"/>
              </p:ext>
            </p:extLst>
          </p:nvPr>
        </p:nvGraphicFramePr>
        <p:xfrm>
          <a:off x="3344863" y="4452938"/>
          <a:ext cx="1577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7" name="Equation" r:id="rId29" imgW="901440" imgH="228600" progId="Equation.3">
                  <p:embed/>
                </p:oleObj>
              </mc:Choice>
              <mc:Fallback>
                <p:oleObj name="Equation" r:id="rId29" imgW="90144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4452938"/>
                        <a:ext cx="15779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38077"/>
              </p:ext>
            </p:extLst>
          </p:nvPr>
        </p:nvGraphicFramePr>
        <p:xfrm>
          <a:off x="2460651" y="1679862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8" name="Equation" r:id="rId31" imgW="279360" imgH="203040" progId="Equation.3">
                  <p:embed/>
                </p:oleObj>
              </mc:Choice>
              <mc:Fallback>
                <p:oleObj name="Equation" r:id="rId31" imgW="279360" imgH="20304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51" y="1679862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251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" name="Rectangle 5"/>
          <p:cNvSpPr/>
          <p:nvPr/>
        </p:nvSpPr>
        <p:spPr>
          <a:xfrm>
            <a:off x="740525" y="939711"/>
            <a:ext cx="528542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fr-CA" sz="2800" b="1" dirty="0" smtClean="0">
                <a:solidFill>
                  <a:srgbClr val="FF0000"/>
                </a:solidFill>
              </a:rPr>
              <a:t>En test</a:t>
            </a:r>
            <a:r>
              <a:rPr lang="fr-CA" sz="1800" dirty="0" smtClean="0"/>
              <a:t> : prédire les lettres les unes après les autres</a:t>
            </a:r>
            <a:endParaRPr lang="en-CA" sz="1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1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2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115"/>
          <p:cNvSpPr/>
          <p:nvPr/>
        </p:nvSpPr>
        <p:spPr>
          <a:xfrm>
            <a:off x="2135770" y="3573737"/>
            <a:ext cx="55082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800" b="1" dirty="0" smtClean="0"/>
              <a:t>Étape 1 </a:t>
            </a:r>
            <a:r>
              <a:rPr lang="fr-CA" sz="2800" dirty="0" smtClean="0"/>
              <a:t>: Calcul de la couche cachée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178134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6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7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8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6" name="Rectangle 15"/>
          <p:cNvSpPr/>
          <p:nvPr/>
        </p:nvSpPr>
        <p:spPr>
          <a:xfrm>
            <a:off x="1960185" y="3605123"/>
            <a:ext cx="5713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800" b="1" dirty="0"/>
              <a:t>Étape </a:t>
            </a:r>
            <a:r>
              <a:rPr lang="fr-CA" sz="2800" b="1" dirty="0" smtClean="0"/>
              <a:t>2 </a:t>
            </a:r>
            <a:r>
              <a:rPr lang="fr-CA" sz="2800" dirty="0"/>
              <a:t>: Calcul </a:t>
            </a:r>
            <a:r>
              <a:rPr lang="fr-CA" sz="2800" dirty="0" smtClean="0"/>
              <a:t>de la sortie (</a:t>
            </a:r>
            <a:r>
              <a:rPr lang="fr-CA" sz="2800" dirty="0" err="1" smtClean="0"/>
              <a:t>softmax</a:t>
            </a:r>
            <a:r>
              <a:rPr lang="fr-CA" sz="2800" dirty="0" smtClean="0"/>
              <a:t>)</a:t>
            </a:r>
            <a:endParaRPr lang="en-CA" sz="2800" dirty="0"/>
          </a:p>
        </p:txBody>
      </p:sp>
      <p:sp>
        <p:nvSpPr>
          <p:cNvPr id="17" name="Rectangle 16"/>
          <p:cNvSpPr/>
          <p:nvPr/>
        </p:nvSpPr>
        <p:spPr>
          <a:xfrm>
            <a:off x="740525" y="939711"/>
            <a:ext cx="528542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fr-CA" sz="2800" b="1" dirty="0" smtClean="0">
                <a:solidFill>
                  <a:srgbClr val="FF0000"/>
                </a:solidFill>
              </a:rPr>
              <a:t>En test</a:t>
            </a:r>
            <a:r>
              <a:rPr lang="fr-CA" sz="1800" dirty="0" smtClean="0"/>
              <a:t> : prédire les lettres les unes après les autres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2354297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2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3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4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6" name="Rectangle 15"/>
          <p:cNvSpPr/>
          <p:nvPr/>
        </p:nvSpPr>
        <p:spPr>
          <a:xfrm>
            <a:off x="1020753" y="3611260"/>
            <a:ext cx="7532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800" b="1" dirty="0"/>
              <a:t>Étape 3</a:t>
            </a:r>
            <a:r>
              <a:rPr lang="fr-CA" sz="2800" b="1" dirty="0" smtClean="0"/>
              <a:t> </a:t>
            </a:r>
            <a:r>
              <a:rPr lang="fr-CA" sz="2800" dirty="0"/>
              <a:t>: Sélectionner </a:t>
            </a:r>
            <a:r>
              <a:rPr lang="fr-CA" sz="2800" dirty="0" smtClean="0"/>
              <a:t>le caractère le plus probable</a:t>
            </a:r>
            <a:endParaRPr lang="en-CA" sz="2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03539"/>
              </p:ext>
            </p:extLst>
          </p:nvPr>
        </p:nvGraphicFramePr>
        <p:xfrm>
          <a:off x="3433763" y="227806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5" name="Equation" r:id="rId9" imgW="444240" imgH="215640" progId="Equation.3">
                  <p:embed/>
                </p:oleObj>
              </mc:Choice>
              <mc:Fallback>
                <p:oleObj name="Equation" r:id="rId9" imgW="44424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278063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40525" y="939711"/>
            <a:ext cx="528542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fr-CA" sz="2800" b="1" dirty="0" smtClean="0">
                <a:solidFill>
                  <a:srgbClr val="FF0000"/>
                </a:solidFill>
              </a:rPr>
              <a:t>En test</a:t>
            </a:r>
            <a:r>
              <a:rPr lang="fr-CA" sz="1800" dirty="0" smtClean="0"/>
              <a:t> : prédire les lettres les unes après les autres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249705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0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1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2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6" name="Rectangle 15"/>
          <p:cNvSpPr/>
          <p:nvPr/>
        </p:nvSpPr>
        <p:spPr>
          <a:xfrm>
            <a:off x="528062" y="4716586"/>
            <a:ext cx="81708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800" b="1" dirty="0"/>
              <a:t>Étape </a:t>
            </a:r>
            <a:r>
              <a:rPr lang="fr-CA" sz="2800" b="1" dirty="0" smtClean="0"/>
              <a:t>4 : </a:t>
            </a:r>
            <a:r>
              <a:rPr lang="fr-CA" sz="2800" dirty="0" smtClean="0"/>
              <a:t>Injecter le caractère prédit au début du réseau</a:t>
            </a:r>
            <a:endParaRPr lang="en-CA" sz="2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33763" y="227806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3" name="Equation" r:id="rId9" imgW="444240" imgH="215640" progId="Equation.3">
                  <p:embed/>
                </p:oleObj>
              </mc:Choice>
              <mc:Fallback>
                <p:oleObj name="Equation" r:id="rId9" imgW="444240" imgH="21564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278063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439522" y="311299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94913"/>
              </p:ext>
            </p:extLst>
          </p:nvPr>
        </p:nvGraphicFramePr>
        <p:xfrm>
          <a:off x="517525" y="326231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4" name="Equation" r:id="rId11" imgW="444240" imgH="215640" progId="Equation.3">
                  <p:embed/>
                </p:oleObj>
              </mc:Choice>
              <mc:Fallback>
                <p:oleObj name="Equation" r:id="rId11" imgW="44424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262313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454387" y="311129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/>
              <a:t>1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2" name="Freeform 1"/>
          <p:cNvSpPr/>
          <p:nvPr/>
        </p:nvSpPr>
        <p:spPr>
          <a:xfrm>
            <a:off x="1212379" y="2491816"/>
            <a:ext cx="2272180" cy="987983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740525" y="939711"/>
            <a:ext cx="528542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fr-CA" sz="2800" b="1" dirty="0" smtClean="0">
                <a:solidFill>
                  <a:srgbClr val="FF0000"/>
                </a:solidFill>
              </a:rPr>
              <a:t>En test</a:t>
            </a:r>
            <a:r>
              <a:rPr lang="fr-CA" sz="1800" dirty="0" smtClean="0"/>
              <a:t> : prédire les lettres les unes après les autres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310803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3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4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5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16" name="Rectangle 15"/>
          <p:cNvSpPr/>
          <p:nvPr/>
        </p:nvSpPr>
        <p:spPr>
          <a:xfrm>
            <a:off x="2892935" y="4709659"/>
            <a:ext cx="29931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800" dirty="0" smtClean="0"/>
              <a:t>Et on recommence!</a:t>
            </a:r>
            <a:endParaRPr lang="en-CA" sz="2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33763" y="227806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6" name="Equation" r:id="rId9" imgW="444240" imgH="215640" progId="Equation.3">
                  <p:embed/>
                </p:oleObj>
              </mc:Choice>
              <mc:Fallback>
                <p:oleObj name="Equation" r:id="rId9" imgW="444240" imgH="21564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278063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439522" y="311299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7525" y="326231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7" name="Equation" r:id="rId11" imgW="444240" imgH="215640" progId="Equation.3">
                  <p:embed/>
                </p:oleObj>
              </mc:Choice>
              <mc:Fallback>
                <p:oleObj name="Equation" r:id="rId11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262313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454387" y="311129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/>
              <a:t>1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2" name="Freeform 1"/>
          <p:cNvSpPr/>
          <p:nvPr/>
        </p:nvSpPr>
        <p:spPr>
          <a:xfrm>
            <a:off x="1212379" y="2491816"/>
            <a:ext cx="2272180" cy="987983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2205900" y="3147209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739323" y="35485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938922" y="3147209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490295" y="3517197"/>
            <a:ext cx="448627" cy="56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2141908" y="3219958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0.1</a:t>
            </a:r>
          </a:p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4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142115"/>
              </p:ext>
            </p:extLst>
          </p:nvPr>
        </p:nvGraphicFramePr>
        <p:xfrm>
          <a:off x="2432413" y="2937696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8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413" y="2937696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35447" y="3135320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2</a:t>
            </a:r>
          </a:p>
          <a:p>
            <a:pPr algn="ctr"/>
            <a:r>
              <a:rPr lang="fr-CA" sz="1100" dirty="0" smtClean="0"/>
              <a:t>.6</a:t>
            </a:r>
            <a:endParaRPr lang="en-CA" sz="1100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2343119" y="284750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77992"/>
              </p:ext>
            </p:extLst>
          </p:nvPr>
        </p:nvGraphicFramePr>
        <p:xfrm>
          <a:off x="3455582" y="3259138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9" name="Equation" r:id="rId15" imgW="444240" imgH="215640" progId="Equation.3">
                  <p:embed/>
                </p:oleObj>
              </mc:Choice>
              <mc:Fallback>
                <p:oleObj name="Equation" r:id="rId15" imgW="444240" imgH="21564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582" y="3259138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40525" y="939711"/>
            <a:ext cx="528542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fr-CA" sz="2800" b="1" dirty="0" smtClean="0">
                <a:solidFill>
                  <a:srgbClr val="FF0000"/>
                </a:solidFill>
              </a:rPr>
              <a:t>En test</a:t>
            </a:r>
            <a:r>
              <a:rPr lang="fr-CA" sz="1800" dirty="0" smtClean="0"/>
              <a:t> : prédire les lettres les unes après les autres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313789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3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4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5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33763" y="227806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6" name="Equation" r:id="rId9" imgW="444240" imgH="215640" progId="Equation.3">
                  <p:embed/>
                </p:oleObj>
              </mc:Choice>
              <mc:Fallback>
                <p:oleObj name="Equation" r:id="rId9" imgW="444240" imgH="21564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278063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439522" y="311299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7525" y="326231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7" name="Equation" r:id="rId11" imgW="444240" imgH="215640" progId="Equation.3">
                  <p:embed/>
                </p:oleObj>
              </mc:Choice>
              <mc:Fallback>
                <p:oleObj name="Equation" r:id="rId11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262313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454387" y="311129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/>
              <a:t>1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2" name="Freeform 1"/>
          <p:cNvSpPr/>
          <p:nvPr/>
        </p:nvSpPr>
        <p:spPr>
          <a:xfrm>
            <a:off x="1212379" y="2491816"/>
            <a:ext cx="2272180" cy="987983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2205900" y="3147209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739323" y="35485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938922" y="3147209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490295" y="3517197"/>
            <a:ext cx="448627" cy="56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2141908" y="3219958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0.1</a:t>
            </a:r>
          </a:p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4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432413" y="2937696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8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413" y="2937696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35447" y="3135320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2</a:t>
            </a:r>
          </a:p>
          <a:p>
            <a:pPr algn="ctr"/>
            <a:r>
              <a:rPr lang="fr-CA" sz="1100" dirty="0" smtClean="0"/>
              <a:t>.6</a:t>
            </a:r>
            <a:endParaRPr lang="en-CA" sz="1100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2343119" y="284750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54023"/>
              </p:ext>
            </p:extLst>
          </p:nvPr>
        </p:nvGraphicFramePr>
        <p:xfrm>
          <a:off x="3455582" y="3259138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9" name="Equation" r:id="rId15" imgW="444240" imgH="215640" progId="Equation.3">
                  <p:embed/>
                </p:oleObj>
              </mc:Choice>
              <mc:Fallback>
                <p:oleObj name="Equation" r:id="rId15" imgW="444240" imgH="21564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582" y="3259138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439522" y="4153794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8018"/>
              </p:ext>
            </p:extLst>
          </p:nvPr>
        </p:nvGraphicFramePr>
        <p:xfrm>
          <a:off x="517525" y="4303110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0" name="Equation" r:id="rId17" imgW="444240" imgH="215640" progId="Equation.3">
                  <p:embed/>
                </p:oleObj>
              </mc:Choice>
              <mc:Fallback>
                <p:oleObj name="Equation" r:id="rId17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303110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454387" y="4152095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sp>
        <p:nvSpPr>
          <p:cNvPr id="35" name="Freeform 34"/>
          <p:cNvSpPr/>
          <p:nvPr/>
        </p:nvSpPr>
        <p:spPr>
          <a:xfrm>
            <a:off x="1212379" y="3532613"/>
            <a:ext cx="2272180" cy="987983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2205900" y="4188006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1739323" y="458936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938922" y="4188006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490295" y="4557994"/>
            <a:ext cx="448627" cy="56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2141908" y="4260755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0.9</a:t>
            </a:r>
          </a:p>
          <a:p>
            <a:pPr algn="ctr"/>
            <a:r>
              <a:rPr lang="fr-CA" sz="1100" dirty="0" smtClean="0"/>
              <a:t>-0.8</a:t>
            </a:r>
          </a:p>
          <a:p>
            <a:pPr algn="ctr"/>
            <a:r>
              <a:rPr lang="fr-CA" sz="1100" dirty="0" smtClean="0"/>
              <a:t>-0.7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935447" y="4176117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0</a:t>
            </a:r>
          </a:p>
          <a:p>
            <a:pPr algn="ctr"/>
            <a:r>
              <a:rPr lang="fr-CA" sz="1100" dirty="0" smtClean="0"/>
              <a:t>.8</a:t>
            </a:r>
            <a:endParaRPr lang="en-CA" sz="1100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2343119" y="3888297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35587"/>
              </p:ext>
            </p:extLst>
          </p:nvPr>
        </p:nvGraphicFramePr>
        <p:xfrm>
          <a:off x="3455988" y="4289425"/>
          <a:ext cx="777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1" name="Equation" r:id="rId19" imgW="444240" imgH="228600" progId="Equation.3">
                  <p:embed/>
                </p:oleObj>
              </mc:Choice>
              <mc:Fallback>
                <p:oleObj name="Equation" r:id="rId19" imgW="444240" imgH="22860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289425"/>
                        <a:ext cx="7778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740525" y="939711"/>
            <a:ext cx="528542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fr-CA" sz="2800" b="1" dirty="0" smtClean="0">
                <a:solidFill>
                  <a:srgbClr val="FF0000"/>
                </a:solidFill>
              </a:rPr>
              <a:t>En test</a:t>
            </a:r>
            <a:r>
              <a:rPr lang="fr-CA" sz="1800" dirty="0" smtClean="0"/>
              <a:t> : prédire les lettres les unes après les autres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118916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528743" y="114310"/>
            <a:ext cx="37289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dirty="0" smtClean="0"/>
              <a:t>Illustration simplifiée</a:t>
            </a:r>
            <a:endParaRPr lang="en-CA" sz="3200" dirty="0"/>
          </a:p>
        </p:txBody>
      </p:sp>
      <p:grpSp>
        <p:nvGrpSpPr>
          <p:cNvPr id="2" name="Group 1"/>
          <p:cNvGrpSpPr/>
          <p:nvPr/>
        </p:nvGrpSpPr>
        <p:grpSpPr>
          <a:xfrm>
            <a:off x="2099261" y="1634598"/>
            <a:ext cx="4501044" cy="2704645"/>
            <a:chOff x="1400992" y="1160773"/>
            <a:chExt cx="2496935" cy="1271501"/>
          </a:xfrm>
        </p:grpSpPr>
        <p:sp>
          <p:nvSpPr>
            <p:cNvPr id="7" name="Rounded Rectangle 6"/>
            <p:cNvSpPr/>
            <p:nvPr/>
          </p:nvSpPr>
          <p:spPr>
            <a:xfrm>
              <a:off x="1400992" y="1451494"/>
              <a:ext cx="2496935" cy="980780"/>
            </a:xfrm>
            <a:prstGeom prst="roundRect">
              <a:avLst/>
            </a:prstGeom>
            <a:solidFill>
              <a:schemeClr val="accent3">
                <a:lumMod val="95000"/>
              </a:schemeClr>
            </a:solidFill>
            <a:ln>
              <a:solidFill>
                <a:schemeClr val="accent3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268" name="Object 2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3142182"/>
                </p:ext>
              </p:extLst>
            </p:nvPr>
          </p:nvGraphicFramePr>
          <p:xfrm>
            <a:off x="3591746" y="1789415"/>
            <a:ext cx="243943" cy="353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05" name="Equation" r:id="rId3" imgW="139680" imgH="203040" progId="Equation.3">
                    <p:embed/>
                  </p:oleObj>
                </mc:Choice>
                <mc:Fallback>
                  <p:oleObj name="Equation" r:id="rId3" imgW="139680" imgH="203040" progId="Equation.3">
                    <p:embed/>
                    <p:pic>
                      <p:nvPicPr>
                        <p:cNvPr id="268" name="Object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746" y="1789415"/>
                          <a:ext cx="243943" cy="353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1807291" y="1641995"/>
              <a:ext cx="279501" cy="6700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2550241" y="1641995"/>
              <a:ext cx="279501" cy="670028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B88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293191" y="1641995"/>
              <a:ext cx="279501" cy="670028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94" name="Straight Arrow Connector 93"/>
            <p:cNvCxnSpPr>
              <a:stCxn id="3" idx="3"/>
              <a:endCxn id="92" idx="1"/>
            </p:cNvCxnSpPr>
            <p:nvPr/>
          </p:nvCxnSpPr>
          <p:spPr>
            <a:xfrm>
              <a:off x="2086792" y="1977009"/>
              <a:ext cx="463449" cy="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92" idx="3"/>
              <a:endCxn id="93" idx="1"/>
            </p:cNvCxnSpPr>
            <p:nvPr/>
          </p:nvCxnSpPr>
          <p:spPr>
            <a:xfrm>
              <a:off x="2829742" y="1977009"/>
              <a:ext cx="463449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808005"/>
                </p:ext>
              </p:extLst>
            </p:nvPr>
          </p:nvGraphicFramePr>
          <p:xfrm>
            <a:off x="1464442" y="1822227"/>
            <a:ext cx="2222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06" name="Equation" r:id="rId5" imgW="126720" imgH="177480" progId="Equation.3">
                    <p:embed/>
                  </p:oleObj>
                </mc:Choice>
                <mc:Fallback>
                  <p:oleObj name="Equation" r:id="rId5" imgW="126720" imgH="177480" progId="Equation.3">
                    <p:embed/>
                    <p:pic>
                      <p:nvPicPr>
                        <p:cNvPr id="97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442" y="1822227"/>
                          <a:ext cx="22225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1744534" y="1160773"/>
              <a:ext cx="1784921" cy="274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3200" dirty="0"/>
                <a:t>1 entrée et 1 sortie</a:t>
              </a:r>
              <a:endParaRPr lang="en-CA" sz="3200" dirty="0"/>
            </a:p>
          </p:txBody>
        </p:sp>
      </p:grpSp>
      <p:sp>
        <p:nvSpPr>
          <p:cNvPr id="26" name="Rectangle 25"/>
          <p:cNvSpPr/>
          <p:nvPr/>
        </p:nvSpPr>
        <p:spPr>
          <a:xfrm>
            <a:off x="3547447" y="4791845"/>
            <a:ext cx="1750800" cy="461665"/>
          </a:xfrm>
          <a:prstGeom prst="rect">
            <a:avLst/>
          </a:prstGeom>
          <a:solidFill>
            <a:srgbClr val="FFAFB5">
              <a:alpha val="70980"/>
            </a:srgbClr>
          </a:solidFill>
          <a:ln w="285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RN de base 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38388"/>
              </p:ext>
            </p:extLst>
          </p:nvPr>
        </p:nvGraphicFramePr>
        <p:xfrm>
          <a:off x="4168775" y="2921000"/>
          <a:ext cx="4397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7" name="Equation" r:id="rId7" imgW="139680" imgH="215640" progId="Equation.3">
                  <p:embed/>
                </p:oleObj>
              </mc:Choice>
              <mc:Fallback>
                <p:oleObj name="Equation" r:id="rId7" imgW="139680" imgH="21564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921000"/>
                        <a:ext cx="4397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23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64" name="Rectangle 63"/>
          <p:cNvSpPr/>
          <p:nvPr/>
        </p:nvSpPr>
        <p:spPr>
          <a:xfrm>
            <a:off x="1448960" y="210183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2205900" y="2101837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728461" y="2466167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04825" y="2251075"/>
          <a:ext cx="822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8" name="Equation" r:id="rId3" imgW="469800" imgH="215640" progId="Equation.3">
                  <p:embed/>
                </p:oleObj>
              </mc:Choice>
              <mc:Fallback>
                <p:oleObj name="Equation" r:id="rId3" imgW="469800" imgH="21564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51075"/>
                        <a:ext cx="822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2343119" y="168116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938922" y="2114011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460651" y="2486843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63825" y="210013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0</a:t>
            </a:r>
          </a:p>
          <a:p>
            <a:r>
              <a:rPr lang="fr-CA" sz="1100" dirty="0" smtClean="0"/>
              <a:t>1</a:t>
            </a:r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39" name="Rectangle 38"/>
          <p:cNvSpPr/>
          <p:nvPr/>
        </p:nvSpPr>
        <p:spPr>
          <a:xfrm>
            <a:off x="2141908" y="2200670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0.9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787413" y="2136573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9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13" y="2136573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544578" y="2161221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0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78" y="2161221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950336" y="208725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/>
              <a:t>0</a:t>
            </a:r>
            <a:endParaRPr lang="fr-CA" sz="1100" dirty="0" smtClean="0"/>
          </a:p>
          <a:p>
            <a:pPr algn="ctr"/>
            <a:r>
              <a:rPr lang="fr-CA" sz="1100" dirty="0"/>
              <a:t>0</a:t>
            </a:r>
            <a:endParaRPr lang="en-CA" sz="11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33763" y="227806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1" name="Equation" r:id="rId9" imgW="444240" imgH="215640" progId="Equation.3">
                  <p:embed/>
                </p:oleObj>
              </mc:Choice>
              <mc:Fallback>
                <p:oleObj name="Equation" r:id="rId9" imgW="444240" imgH="21564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278063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439522" y="3112997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7525" y="326231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2" name="Equation" r:id="rId11" imgW="444240" imgH="215640" progId="Equation.3">
                  <p:embed/>
                </p:oleObj>
              </mc:Choice>
              <mc:Fallback>
                <p:oleObj name="Equation" r:id="rId11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262313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454387" y="3111298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/>
              <a:t>1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en-CA" sz="1100" dirty="0"/>
          </a:p>
        </p:txBody>
      </p:sp>
      <p:sp>
        <p:nvSpPr>
          <p:cNvPr id="2" name="Freeform 1"/>
          <p:cNvSpPr/>
          <p:nvPr/>
        </p:nvSpPr>
        <p:spPr>
          <a:xfrm>
            <a:off x="1212379" y="2491816"/>
            <a:ext cx="2272180" cy="987983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2205900" y="3147209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739323" y="3548563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938922" y="3147209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490295" y="3517197"/>
            <a:ext cx="448627" cy="56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2141908" y="3219958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0.1</a:t>
            </a:r>
          </a:p>
          <a:p>
            <a:pPr algn="ctr"/>
            <a:r>
              <a:rPr lang="fr-CA" sz="1100" dirty="0" smtClean="0"/>
              <a:t>-0.3</a:t>
            </a:r>
          </a:p>
          <a:p>
            <a:pPr algn="ctr"/>
            <a:r>
              <a:rPr lang="fr-CA" sz="1100" dirty="0" smtClean="0"/>
              <a:t>-0.4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432413" y="2937696"/>
          <a:ext cx="348357" cy="2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3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413" y="2937696"/>
                        <a:ext cx="348357" cy="25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35447" y="3135320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2</a:t>
            </a:r>
          </a:p>
          <a:p>
            <a:pPr algn="ctr"/>
            <a:r>
              <a:rPr lang="fr-CA" sz="1100" dirty="0" smtClean="0"/>
              <a:t>.6</a:t>
            </a:r>
            <a:endParaRPr lang="en-CA" sz="1100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2343119" y="2847500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455582" y="3259138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4" name="Equation" r:id="rId15" imgW="444240" imgH="215640" progId="Equation.3">
                  <p:embed/>
                </p:oleObj>
              </mc:Choice>
              <mc:Fallback>
                <p:oleObj name="Equation" r:id="rId15" imgW="444240" imgH="21564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582" y="3259138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439522" y="4153794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17525" y="4303110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5" name="Equation" r:id="rId17" imgW="444240" imgH="215640" progId="Equation.3">
                  <p:embed/>
                </p:oleObj>
              </mc:Choice>
              <mc:Fallback>
                <p:oleObj name="Equation" r:id="rId17" imgW="444240" imgH="21564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303110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454387" y="4152095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sp>
        <p:nvSpPr>
          <p:cNvPr id="35" name="Freeform 34"/>
          <p:cNvSpPr/>
          <p:nvPr/>
        </p:nvSpPr>
        <p:spPr>
          <a:xfrm>
            <a:off x="1212379" y="3532613"/>
            <a:ext cx="2272180" cy="987983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2205900" y="4188006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1739323" y="458936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938922" y="4188006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490295" y="4557994"/>
            <a:ext cx="448627" cy="56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2141908" y="4260755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0.9</a:t>
            </a:r>
          </a:p>
          <a:p>
            <a:pPr algn="ctr"/>
            <a:r>
              <a:rPr lang="fr-CA" sz="1100" dirty="0" smtClean="0"/>
              <a:t>-0.8</a:t>
            </a:r>
          </a:p>
          <a:p>
            <a:pPr algn="ctr"/>
            <a:r>
              <a:rPr lang="fr-CA" sz="1100" dirty="0" smtClean="0"/>
              <a:t>-0.7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935447" y="4176117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0</a:t>
            </a:r>
          </a:p>
          <a:p>
            <a:pPr algn="ctr"/>
            <a:r>
              <a:rPr lang="fr-CA" sz="1100" dirty="0" smtClean="0"/>
              <a:t>.8</a:t>
            </a:r>
            <a:endParaRPr lang="en-CA" sz="1100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2343119" y="3888297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3455988" y="4289425"/>
          <a:ext cx="777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6" name="Equation" r:id="rId19" imgW="444240" imgH="228600" progId="Equation.3">
                  <p:embed/>
                </p:oleObj>
              </mc:Choice>
              <mc:Fallback>
                <p:oleObj name="Equation" r:id="rId19" imgW="444240" imgH="2286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289425"/>
                        <a:ext cx="7778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1439522" y="5179822"/>
            <a:ext cx="279501" cy="7456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517525" y="5318125"/>
          <a:ext cx="777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7" name="Equation" r:id="rId21" imgW="444240" imgH="228600" progId="Equation.3">
                  <p:embed/>
                </p:oleObj>
              </mc:Choice>
              <mc:Fallback>
                <p:oleObj name="Equation" r:id="rId21" imgW="444240" imgH="228600" progId="Equation.3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318125"/>
                        <a:ext cx="7778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1454387" y="5178123"/>
            <a:ext cx="255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100" dirty="0" smtClean="0"/>
              <a:t>0</a:t>
            </a:r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/>
              <a:t>0</a:t>
            </a:r>
            <a:endParaRPr lang="fr-CA" sz="1100" dirty="0" smtClean="0"/>
          </a:p>
          <a:p>
            <a:r>
              <a:rPr lang="fr-CA" sz="1100" dirty="0" smtClean="0"/>
              <a:t>1</a:t>
            </a:r>
            <a:endParaRPr lang="en-CA" sz="1100" dirty="0"/>
          </a:p>
        </p:txBody>
      </p:sp>
      <p:sp>
        <p:nvSpPr>
          <p:cNvPr id="51" name="Freeform 50"/>
          <p:cNvSpPr/>
          <p:nvPr/>
        </p:nvSpPr>
        <p:spPr>
          <a:xfrm>
            <a:off x="1212379" y="4558641"/>
            <a:ext cx="2272180" cy="987983"/>
          </a:xfrm>
          <a:custGeom>
            <a:avLst/>
            <a:gdLst>
              <a:gd name="connsiteX0" fmla="*/ 2015954 w 2430542"/>
              <a:gd name="connsiteY0" fmla="*/ 34437 h 1012337"/>
              <a:gd name="connsiteX1" fmla="*/ 2066754 w 2430542"/>
              <a:gd name="connsiteY1" fmla="*/ 47137 h 1012337"/>
              <a:gd name="connsiteX2" fmla="*/ 2333454 w 2430542"/>
              <a:gd name="connsiteY2" fmla="*/ 491637 h 1012337"/>
              <a:gd name="connsiteX3" fmla="*/ 212554 w 2430542"/>
              <a:gd name="connsiteY3" fmla="*/ 529737 h 1012337"/>
              <a:gd name="connsiteX4" fmla="*/ 187154 w 2430542"/>
              <a:gd name="connsiteY4" fmla="*/ 1012337 h 1012337"/>
              <a:gd name="connsiteX0" fmla="*/ 2015954 w 2511405"/>
              <a:gd name="connsiteY0" fmla="*/ 3123 h 981023"/>
              <a:gd name="connsiteX1" fmla="*/ 2355679 w 2511405"/>
              <a:gd name="connsiteY1" fmla="*/ 266648 h 981023"/>
              <a:gd name="connsiteX2" fmla="*/ 2333454 w 2511405"/>
              <a:gd name="connsiteY2" fmla="*/ 460323 h 981023"/>
              <a:gd name="connsiteX3" fmla="*/ 212554 w 2511405"/>
              <a:gd name="connsiteY3" fmla="*/ 498423 h 981023"/>
              <a:gd name="connsiteX4" fmla="*/ 187154 w 2511405"/>
              <a:gd name="connsiteY4" fmla="*/ 981023 h 981023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7288"/>
              <a:gd name="connsiteY0" fmla="*/ 3135 h 981035"/>
              <a:gd name="connsiteX1" fmla="*/ 2312039 w 2317288"/>
              <a:gd name="connsiteY1" fmla="*/ 266660 h 981035"/>
              <a:gd name="connsiteX2" fmla="*/ 1642114 w 2317288"/>
              <a:gd name="connsiteY2" fmla="*/ 466685 h 981035"/>
              <a:gd name="connsiteX3" fmla="*/ 168914 w 2317288"/>
              <a:gd name="connsiteY3" fmla="*/ 498435 h 981035"/>
              <a:gd name="connsiteX4" fmla="*/ 143514 w 2317288"/>
              <a:gd name="connsiteY4" fmla="*/ 981035 h 981035"/>
              <a:gd name="connsiteX0" fmla="*/ 1972314 w 2312913"/>
              <a:gd name="connsiteY0" fmla="*/ 4192 h 982092"/>
              <a:gd name="connsiteX1" fmla="*/ 2312039 w 2312913"/>
              <a:gd name="connsiteY1" fmla="*/ 267717 h 982092"/>
              <a:gd name="connsiteX2" fmla="*/ 1642114 w 2312913"/>
              <a:gd name="connsiteY2" fmla="*/ 467742 h 982092"/>
              <a:gd name="connsiteX3" fmla="*/ 168914 w 2312913"/>
              <a:gd name="connsiteY3" fmla="*/ 499492 h 982092"/>
              <a:gd name="connsiteX4" fmla="*/ 143514 w 2312913"/>
              <a:gd name="connsiteY4" fmla="*/ 982092 h 982092"/>
              <a:gd name="connsiteX0" fmla="*/ 1972314 w 2230363"/>
              <a:gd name="connsiteY0" fmla="*/ 4854 h 982754"/>
              <a:gd name="connsiteX1" fmla="*/ 2229489 w 2230363"/>
              <a:gd name="connsiteY1" fmla="*/ 242979 h 982754"/>
              <a:gd name="connsiteX2" fmla="*/ 1642114 w 2230363"/>
              <a:gd name="connsiteY2" fmla="*/ 468404 h 982754"/>
              <a:gd name="connsiteX3" fmla="*/ 168914 w 2230363"/>
              <a:gd name="connsiteY3" fmla="*/ 500154 h 982754"/>
              <a:gd name="connsiteX4" fmla="*/ 143514 w 2230363"/>
              <a:gd name="connsiteY4" fmla="*/ 982754 h 982754"/>
              <a:gd name="connsiteX0" fmla="*/ 1972314 w 2231023"/>
              <a:gd name="connsiteY0" fmla="*/ 10083 h 987983"/>
              <a:gd name="connsiteX1" fmla="*/ 2229489 w 2231023"/>
              <a:gd name="connsiteY1" fmla="*/ 248208 h 987983"/>
              <a:gd name="connsiteX2" fmla="*/ 1642114 w 2231023"/>
              <a:gd name="connsiteY2" fmla="*/ 473633 h 987983"/>
              <a:gd name="connsiteX3" fmla="*/ 168914 w 2231023"/>
              <a:gd name="connsiteY3" fmla="*/ 505383 h 987983"/>
              <a:gd name="connsiteX4" fmla="*/ 143514 w 2231023"/>
              <a:gd name="connsiteY4" fmla="*/ 987983 h 987983"/>
              <a:gd name="connsiteX0" fmla="*/ 1972314 w 2231074"/>
              <a:gd name="connsiteY0" fmla="*/ 10083 h 987983"/>
              <a:gd name="connsiteX1" fmla="*/ 2229489 w 2231074"/>
              <a:gd name="connsiteY1" fmla="*/ 248208 h 987983"/>
              <a:gd name="connsiteX2" fmla="*/ 1642114 w 2231074"/>
              <a:gd name="connsiteY2" fmla="*/ 473633 h 987983"/>
              <a:gd name="connsiteX3" fmla="*/ 168914 w 2231074"/>
              <a:gd name="connsiteY3" fmla="*/ 505383 h 987983"/>
              <a:gd name="connsiteX4" fmla="*/ 143514 w 2231074"/>
              <a:gd name="connsiteY4" fmla="*/ 987983 h 987983"/>
              <a:gd name="connsiteX0" fmla="*/ 1983978 w 2242738"/>
              <a:gd name="connsiteY0" fmla="*/ 10083 h 987983"/>
              <a:gd name="connsiteX1" fmla="*/ 2241153 w 2242738"/>
              <a:gd name="connsiteY1" fmla="*/ 248208 h 987983"/>
              <a:gd name="connsiteX2" fmla="*/ 1653778 w 2242738"/>
              <a:gd name="connsiteY2" fmla="*/ 473633 h 987983"/>
              <a:gd name="connsiteX3" fmla="*/ 180578 w 2242738"/>
              <a:gd name="connsiteY3" fmla="*/ 505383 h 987983"/>
              <a:gd name="connsiteX4" fmla="*/ 155178 w 2242738"/>
              <a:gd name="connsiteY4" fmla="*/ 987983 h 987983"/>
              <a:gd name="connsiteX0" fmla="*/ 1975240 w 2234000"/>
              <a:gd name="connsiteY0" fmla="*/ 10083 h 987983"/>
              <a:gd name="connsiteX1" fmla="*/ 2232415 w 2234000"/>
              <a:gd name="connsiteY1" fmla="*/ 248208 h 987983"/>
              <a:gd name="connsiteX2" fmla="*/ 1645040 w 2234000"/>
              <a:gd name="connsiteY2" fmla="*/ 473633 h 987983"/>
              <a:gd name="connsiteX3" fmla="*/ 171840 w 2234000"/>
              <a:gd name="connsiteY3" fmla="*/ 505383 h 987983"/>
              <a:gd name="connsiteX4" fmla="*/ 162315 w 2234000"/>
              <a:gd name="connsiteY4" fmla="*/ 987983 h 987983"/>
              <a:gd name="connsiteX0" fmla="*/ 2005613 w 2264373"/>
              <a:gd name="connsiteY0" fmla="*/ 10083 h 987983"/>
              <a:gd name="connsiteX1" fmla="*/ 2262788 w 2264373"/>
              <a:gd name="connsiteY1" fmla="*/ 248208 h 987983"/>
              <a:gd name="connsiteX2" fmla="*/ 1675413 w 2264373"/>
              <a:gd name="connsiteY2" fmla="*/ 473633 h 987983"/>
              <a:gd name="connsiteX3" fmla="*/ 202213 w 2264373"/>
              <a:gd name="connsiteY3" fmla="*/ 505383 h 987983"/>
              <a:gd name="connsiteX4" fmla="*/ 192688 w 2264373"/>
              <a:gd name="connsiteY4" fmla="*/ 987983 h 987983"/>
              <a:gd name="connsiteX0" fmla="*/ 2013420 w 2272180"/>
              <a:gd name="connsiteY0" fmla="*/ 10083 h 987983"/>
              <a:gd name="connsiteX1" fmla="*/ 2270595 w 2272180"/>
              <a:gd name="connsiteY1" fmla="*/ 248208 h 987983"/>
              <a:gd name="connsiteX2" fmla="*/ 1683220 w 2272180"/>
              <a:gd name="connsiteY2" fmla="*/ 473633 h 987983"/>
              <a:gd name="connsiteX3" fmla="*/ 210020 w 2272180"/>
              <a:gd name="connsiteY3" fmla="*/ 505383 h 987983"/>
              <a:gd name="connsiteX4" fmla="*/ 200495 w 2272180"/>
              <a:gd name="connsiteY4" fmla="*/ 987983 h 98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180" h="987983">
                <a:moveTo>
                  <a:pt x="2013420" y="10083"/>
                </a:moveTo>
                <a:cubicBezTo>
                  <a:pt x="2012361" y="-21667"/>
                  <a:pt x="2246253" y="12200"/>
                  <a:pt x="2270595" y="248208"/>
                </a:cubicBezTo>
                <a:cubicBezTo>
                  <a:pt x="2294937" y="484216"/>
                  <a:pt x="2036174" y="465696"/>
                  <a:pt x="1683220" y="473633"/>
                </a:cubicBezTo>
                <a:cubicBezTo>
                  <a:pt x="1330266" y="481570"/>
                  <a:pt x="552391" y="410133"/>
                  <a:pt x="210020" y="505383"/>
                </a:cubicBezTo>
                <a:cubicBezTo>
                  <a:pt x="-132351" y="600633"/>
                  <a:pt x="2586" y="837699"/>
                  <a:pt x="200495" y="98798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2205900" y="5214034"/>
            <a:ext cx="279501" cy="745663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1739323" y="5615388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2938922" y="5214034"/>
            <a:ext cx="279501" cy="745663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2490295" y="5584022"/>
            <a:ext cx="448627" cy="56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2141908" y="5286783"/>
            <a:ext cx="407484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-0.1</a:t>
            </a:r>
          </a:p>
          <a:p>
            <a:pPr algn="ctr"/>
            <a:r>
              <a:rPr lang="fr-CA" sz="1100" dirty="0" smtClean="0"/>
              <a:t>-0.7</a:t>
            </a:r>
          </a:p>
          <a:p>
            <a:pPr algn="ctr"/>
            <a:r>
              <a:rPr lang="fr-CA" sz="1100" dirty="0" smtClean="0"/>
              <a:t>0.5</a:t>
            </a:r>
          </a:p>
        </p:txBody>
      </p:sp>
      <p:sp>
        <p:nvSpPr>
          <p:cNvPr id="58" name="Rectangle 57"/>
          <p:cNvSpPr/>
          <p:nvPr/>
        </p:nvSpPr>
        <p:spPr>
          <a:xfrm>
            <a:off x="2935447" y="5202145"/>
            <a:ext cx="29046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100" dirty="0" smtClean="0"/>
              <a:t>.0</a:t>
            </a:r>
          </a:p>
          <a:p>
            <a:pPr algn="ctr"/>
            <a:r>
              <a:rPr lang="fr-CA" sz="1100" dirty="0" smtClean="0"/>
              <a:t>.9</a:t>
            </a:r>
          </a:p>
          <a:p>
            <a:pPr algn="ctr"/>
            <a:r>
              <a:rPr lang="fr-CA" sz="1100" dirty="0" smtClean="0"/>
              <a:t>.1</a:t>
            </a:r>
          </a:p>
          <a:p>
            <a:pPr algn="ctr"/>
            <a:r>
              <a:rPr lang="fr-CA" sz="1100" dirty="0" smtClean="0"/>
              <a:t>.0</a:t>
            </a:r>
            <a:endParaRPr lang="en-CA" sz="1100" dirty="0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2343119" y="4914325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3455582" y="532596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8" name="Equation" r:id="rId23" imgW="444240" imgH="215640" progId="Equation.3">
                  <p:embed/>
                </p:oleObj>
              </mc:Choice>
              <mc:Fallback>
                <p:oleObj name="Equation" r:id="rId23" imgW="444240" imgH="21564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582" y="5325963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740525" y="939711"/>
            <a:ext cx="528542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Alphabet :</a:t>
            </a:r>
            <a:r>
              <a:rPr lang="en-CA" sz="1800" dirty="0" smtClean="0"/>
              <a:t>[</a:t>
            </a:r>
            <a:r>
              <a:rPr lang="en-CA" sz="1800" b="1" dirty="0" err="1" smtClean="0"/>
              <a:t>a,e,m,s</a:t>
            </a:r>
            <a:r>
              <a:rPr lang="en-CA" sz="1800" dirty="0" smtClean="0"/>
              <a:t>]</a:t>
            </a:r>
          </a:p>
          <a:p>
            <a:r>
              <a:rPr lang="fr-CA" sz="2800" b="1" dirty="0" smtClean="0">
                <a:solidFill>
                  <a:srgbClr val="FF0000"/>
                </a:solidFill>
              </a:rPr>
              <a:t>En test</a:t>
            </a:r>
            <a:r>
              <a:rPr lang="fr-CA" sz="1800" dirty="0" smtClean="0"/>
              <a:t> : prédire les lettres les unes après les autres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117572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2" name="Rectangle 1"/>
          <p:cNvSpPr/>
          <p:nvPr/>
        </p:nvSpPr>
        <p:spPr>
          <a:xfrm>
            <a:off x="304799" y="872974"/>
            <a:ext cx="78390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dirty="0" smtClean="0"/>
              <a:t>Code python: </a:t>
            </a:r>
            <a:r>
              <a:rPr lang="en-CA" sz="2000" b="1" dirty="0" smtClean="0"/>
              <a:t>“mini-char-RNN” de A. </a:t>
            </a:r>
            <a:r>
              <a:rPr lang="en-CA" sz="2000" b="1" dirty="0" err="1" smtClean="0"/>
              <a:t>Karpathy</a:t>
            </a:r>
            <a:r>
              <a:rPr lang="en-CA" sz="2000" b="1" dirty="0" smtClean="0"/>
              <a:t> </a:t>
            </a:r>
            <a:r>
              <a:rPr lang="en-CA" sz="2000" dirty="0" smtClean="0"/>
              <a:t>https</a:t>
            </a:r>
            <a:r>
              <a:rPr lang="en-CA" sz="2000" dirty="0"/>
              <a:t>://gist.github.com/karpathy/d4dee566867f8291f086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45285"/>
              </p:ext>
            </p:extLst>
          </p:nvPr>
        </p:nvGraphicFramePr>
        <p:xfrm>
          <a:off x="3009201" y="1852195"/>
          <a:ext cx="3072735" cy="458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2" r:id="rId3" imgW="6120360" imgH="9142560" progId="">
                  <p:embed/>
                </p:oleObj>
              </mc:Choice>
              <mc:Fallback>
                <p:oleObj r:id="rId3" imgW="6120360" imgH="91425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9201" y="1852195"/>
                        <a:ext cx="3072735" cy="458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251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484016"/>
              </p:ext>
            </p:extLst>
          </p:nvPr>
        </p:nvGraphicFramePr>
        <p:xfrm>
          <a:off x="723900" y="1038225"/>
          <a:ext cx="7696200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0" r:id="rId3" imgW="10158480" imgH="6310800" progId="">
                  <p:embed/>
                </p:oleObj>
              </mc:Choice>
              <mc:Fallback>
                <p:oleObj r:id="rId3" imgW="10158480" imgH="63108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" y="1038225"/>
                        <a:ext cx="7696200" cy="478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316740" y="6322368"/>
            <a:ext cx="25099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 err="1" smtClean="0"/>
              <a:t>Crédit</a:t>
            </a:r>
            <a:r>
              <a:rPr lang="en-CA" sz="1600" dirty="0" smtClean="0"/>
              <a:t>: A</a:t>
            </a:r>
            <a:r>
              <a:rPr lang="en-CA" sz="1600" dirty="0"/>
              <a:t>. </a:t>
            </a:r>
            <a:r>
              <a:rPr lang="en-CA" sz="1600" dirty="0" err="1" smtClean="0"/>
              <a:t>Karpathy</a:t>
            </a:r>
            <a:r>
              <a:rPr lang="en-CA" sz="1600" dirty="0" smtClean="0"/>
              <a:t>, CS231 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379763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3" name="Rectangle 2"/>
          <p:cNvSpPr/>
          <p:nvPr/>
        </p:nvSpPr>
        <p:spPr>
          <a:xfrm>
            <a:off x="6316740" y="6322368"/>
            <a:ext cx="25099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 err="1" smtClean="0"/>
              <a:t>Crédit</a:t>
            </a:r>
            <a:r>
              <a:rPr lang="en-CA" sz="1600" dirty="0" smtClean="0"/>
              <a:t>: A</a:t>
            </a:r>
            <a:r>
              <a:rPr lang="en-CA" sz="1600" dirty="0"/>
              <a:t>. </a:t>
            </a:r>
            <a:r>
              <a:rPr lang="en-CA" sz="1600" dirty="0" err="1" smtClean="0"/>
              <a:t>Karpathy</a:t>
            </a:r>
            <a:r>
              <a:rPr lang="en-CA" sz="1600" dirty="0" smtClean="0"/>
              <a:t>, CS231 </a:t>
            </a:r>
            <a:endParaRPr lang="en-CA" sz="1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121"/>
              </p:ext>
            </p:extLst>
          </p:nvPr>
        </p:nvGraphicFramePr>
        <p:xfrm>
          <a:off x="226679" y="1482724"/>
          <a:ext cx="8773594" cy="461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2" r:id="rId3" imgW="14209200" imgH="7479360" progId="">
                  <p:embed/>
                </p:oleObj>
              </mc:Choice>
              <mc:Fallback>
                <p:oleObj r:id="rId3" imgW="14209200" imgH="74793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79" y="1482724"/>
                        <a:ext cx="8773594" cy="4615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7872" y="894477"/>
            <a:ext cx="5162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 smtClean="0"/>
              <a:t>Texte</a:t>
            </a:r>
            <a:r>
              <a:rPr lang="en-CA" dirty="0" smtClean="0"/>
              <a:t> </a:t>
            </a:r>
            <a:r>
              <a:rPr lang="en-CA" dirty="0" err="1" smtClean="0"/>
              <a:t>généré</a:t>
            </a:r>
            <a:r>
              <a:rPr lang="en-CA" dirty="0" smtClean="0"/>
              <a:t> </a:t>
            </a:r>
            <a:r>
              <a:rPr lang="en-CA" dirty="0" err="1" smtClean="0"/>
              <a:t>une</a:t>
            </a:r>
            <a:r>
              <a:rPr lang="en-CA" dirty="0" smtClean="0"/>
              <a:t> </a:t>
            </a:r>
            <a:r>
              <a:rPr lang="en-CA" dirty="0" err="1" smtClean="0"/>
              <a:t>fois</a:t>
            </a:r>
            <a:r>
              <a:rPr lang="en-CA" dirty="0" smtClean="0"/>
              <a:t> le </a:t>
            </a:r>
            <a:r>
              <a:rPr lang="en-CA" dirty="0" err="1" smtClean="0"/>
              <a:t>modèle</a:t>
            </a:r>
            <a:r>
              <a:rPr lang="en-CA" dirty="0" smtClean="0"/>
              <a:t> </a:t>
            </a:r>
            <a:r>
              <a:rPr lang="en-CA" dirty="0" err="1" smtClean="0"/>
              <a:t>entraîné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0659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3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 smtClean="0"/>
              <a:t>Autre exemple: </a:t>
            </a:r>
            <a:r>
              <a:rPr lang="fr-CA" sz="2800" b="1" dirty="0" smtClean="0"/>
              <a:t>prédiction de caractères </a:t>
            </a:r>
            <a:r>
              <a:rPr lang="fr-CA" sz="2800" dirty="0" smtClean="0"/>
              <a:t>(modèle de langue)</a:t>
            </a:r>
            <a:endParaRPr lang="en-CA" sz="2800" dirty="0"/>
          </a:p>
        </p:txBody>
      </p:sp>
      <p:sp>
        <p:nvSpPr>
          <p:cNvPr id="3" name="Rectangle 2"/>
          <p:cNvSpPr/>
          <p:nvPr/>
        </p:nvSpPr>
        <p:spPr>
          <a:xfrm>
            <a:off x="6316740" y="6322368"/>
            <a:ext cx="25099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 err="1" smtClean="0"/>
              <a:t>Crédit</a:t>
            </a:r>
            <a:r>
              <a:rPr lang="en-CA" sz="1600" dirty="0" smtClean="0"/>
              <a:t>: A</a:t>
            </a:r>
            <a:r>
              <a:rPr lang="en-CA" sz="1600" dirty="0"/>
              <a:t>. </a:t>
            </a:r>
            <a:r>
              <a:rPr lang="en-CA" sz="1600" dirty="0" err="1" smtClean="0"/>
              <a:t>Karpathy</a:t>
            </a:r>
            <a:r>
              <a:rPr lang="en-CA" sz="1600" dirty="0" smtClean="0"/>
              <a:t>, CS231 </a:t>
            </a:r>
            <a:endParaRPr lang="en-CA" sz="1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38308"/>
              </p:ext>
            </p:extLst>
          </p:nvPr>
        </p:nvGraphicFramePr>
        <p:xfrm>
          <a:off x="97689" y="2657074"/>
          <a:ext cx="4182041" cy="366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8" r:id="rId3" imgW="8749080" imgH="7669800" progId="">
                  <p:embed/>
                </p:oleObj>
              </mc:Choice>
              <mc:Fallback>
                <p:oleObj r:id="rId3" imgW="8749080" imgH="766980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89" y="2657074"/>
                        <a:ext cx="4182041" cy="3665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68563"/>
              </p:ext>
            </p:extLst>
          </p:nvPr>
        </p:nvGraphicFramePr>
        <p:xfrm>
          <a:off x="4325412" y="2657074"/>
          <a:ext cx="4738193" cy="366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9" r:id="rId5" imgW="10628280" imgH="7860240" progId="">
                  <p:embed/>
                </p:oleObj>
              </mc:Choice>
              <mc:Fallback>
                <p:oleObj r:id="rId5" imgW="10628280" imgH="78602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5412" y="2657074"/>
                        <a:ext cx="4738193" cy="3665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0975" y="1019987"/>
            <a:ext cx="6301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ntraînement sur le code source de Linux en C++</a:t>
            </a:r>
            <a:endParaRPr lang="en-CA" dirty="0"/>
          </a:p>
        </p:txBody>
      </p:sp>
      <p:sp>
        <p:nvSpPr>
          <p:cNvPr id="8" name="TextBox 7"/>
          <p:cNvSpPr txBox="1"/>
          <p:nvPr/>
        </p:nvSpPr>
        <p:spPr>
          <a:xfrm>
            <a:off x="180975" y="2087687"/>
            <a:ext cx="5162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Texte</a:t>
            </a:r>
            <a:r>
              <a:rPr lang="en-CA" dirty="0"/>
              <a:t> </a:t>
            </a:r>
            <a:r>
              <a:rPr lang="en-CA" dirty="0" err="1"/>
              <a:t>généré</a:t>
            </a:r>
            <a:r>
              <a:rPr lang="en-CA" dirty="0"/>
              <a:t> </a:t>
            </a:r>
            <a:r>
              <a:rPr lang="en-CA" dirty="0" err="1"/>
              <a:t>une</a:t>
            </a:r>
            <a:r>
              <a:rPr lang="en-CA" dirty="0"/>
              <a:t> </a:t>
            </a:r>
            <a:r>
              <a:rPr lang="en-CA" dirty="0" err="1"/>
              <a:t>fois</a:t>
            </a:r>
            <a:r>
              <a:rPr lang="en-CA" dirty="0"/>
              <a:t> le </a:t>
            </a:r>
            <a:r>
              <a:rPr lang="en-CA" dirty="0" err="1"/>
              <a:t>modèle</a:t>
            </a:r>
            <a:r>
              <a:rPr lang="en-CA" dirty="0"/>
              <a:t> </a:t>
            </a:r>
            <a:r>
              <a:rPr lang="en-CA" dirty="0" err="1"/>
              <a:t>entraîné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7176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Limites des « one-hot </a:t>
            </a:r>
            <a:r>
              <a:rPr lang="fr-CA" dirty="0" err="1" smtClean="0"/>
              <a:t>vectors</a:t>
            </a:r>
            <a:r>
              <a:rPr lang="fr-CA" dirty="0" smtClean="0"/>
              <a:t> »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45</a:t>
            </a:fld>
            <a:endParaRPr lang="fr-CA"/>
          </a:p>
        </p:txBody>
      </p:sp>
      <p:sp>
        <p:nvSpPr>
          <p:cNvPr id="6" name="TextBox 5"/>
          <p:cNvSpPr txBox="1"/>
          <p:nvPr/>
        </p:nvSpPr>
        <p:spPr>
          <a:xfrm>
            <a:off x="418820" y="1638300"/>
            <a:ext cx="8039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ouvent les modèles de langue utilisent l’encodage « one hot »</a:t>
            </a:r>
            <a:endParaRPr lang="en-CA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16327"/>
              </p:ext>
            </p:extLst>
          </p:nvPr>
        </p:nvGraphicFramePr>
        <p:xfrm>
          <a:off x="2627371" y="3668958"/>
          <a:ext cx="1768124" cy="161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5" name="Equation" r:id="rId3" imgW="939600" imgH="863280" progId="Equation.3">
                  <p:embed/>
                </p:oleObj>
              </mc:Choice>
              <mc:Fallback>
                <p:oleObj name="Equation" r:id="rId3" imgW="939600" imgH="86328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71" y="3668958"/>
                        <a:ext cx="1768124" cy="1617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 flipH="1">
            <a:off x="4897408" y="3752085"/>
            <a:ext cx="238125" cy="1116710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12206"/>
              </p:ext>
            </p:extLst>
          </p:nvPr>
        </p:nvGraphicFramePr>
        <p:xfrm>
          <a:off x="5227609" y="4081491"/>
          <a:ext cx="711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6" name="Equation" r:id="rId5" imgW="406080" imgH="190440" progId="Equation.3">
                  <p:embed/>
                </p:oleObj>
              </mc:Choice>
              <mc:Fallback>
                <p:oleObj name="Equation" r:id="rId5" imgW="406080" imgH="19044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09" y="4081491"/>
                        <a:ext cx="7112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01389" y="2643447"/>
            <a:ext cx="2981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our des </a:t>
            </a:r>
            <a:r>
              <a:rPr lang="fr-CA" b="1" dirty="0" smtClean="0">
                <a:solidFill>
                  <a:srgbClr val="FF0000"/>
                </a:solidFill>
              </a:rPr>
              <a:t>caractères</a:t>
            </a:r>
            <a:r>
              <a:rPr lang="fr-CA" dirty="0" smtClean="0"/>
              <a:t>…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18842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Limites des « one-hot </a:t>
            </a:r>
            <a:r>
              <a:rPr lang="fr-CA" dirty="0" err="1" smtClean="0"/>
              <a:t>vectors</a:t>
            </a:r>
            <a:r>
              <a:rPr lang="fr-CA" dirty="0" smtClean="0"/>
              <a:t> »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46</a:t>
            </a:fld>
            <a:endParaRPr lang="fr-CA"/>
          </a:p>
        </p:txBody>
      </p:sp>
      <p:sp>
        <p:nvSpPr>
          <p:cNvPr id="6" name="TextBox 5"/>
          <p:cNvSpPr txBox="1"/>
          <p:nvPr/>
        </p:nvSpPr>
        <p:spPr>
          <a:xfrm>
            <a:off x="418820" y="1638300"/>
            <a:ext cx="8039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ouvent les modèles de langue utilisent l’encodage « one hot »</a:t>
            </a:r>
            <a:endParaRPr lang="en-CA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83338"/>
              </p:ext>
            </p:extLst>
          </p:nvPr>
        </p:nvGraphicFramePr>
        <p:xfrm>
          <a:off x="1347816" y="3486972"/>
          <a:ext cx="3297238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6" name="Equation" r:id="rId3" imgW="1752480" imgH="990360" progId="Equation.3">
                  <p:embed/>
                </p:oleObj>
              </mc:Choice>
              <mc:Fallback>
                <p:oleObj name="Equation" r:id="rId3" imgW="175248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816" y="3486972"/>
                        <a:ext cx="3297238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 flipH="1">
            <a:off x="4897408" y="3752085"/>
            <a:ext cx="238125" cy="1116710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737738"/>
              </p:ext>
            </p:extLst>
          </p:nvPr>
        </p:nvGraphicFramePr>
        <p:xfrm>
          <a:off x="5246803" y="4023362"/>
          <a:ext cx="1199184" cy="449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7" name="Equation" r:id="rId5" imgW="507960" imgH="190440" progId="Equation.3">
                  <p:embed/>
                </p:oleObj>
              </mc:Choice>
              <mc:Fallback>
                <p:oleObj name="Equation" r:id="rId5" imgW="507960" imgH="1904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803" y="4023362"/>
                        <a:ext cx="1199184" cy="449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01389" y="2643447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Pour des </a:t>
            </a:r>
            <a:r>
              <a:rPr lang="fr-CA" b="1" dirty="0" smtClean="0">
                <a:solidFill>
                  <a:srgbClr val="FF0000"/>
                </a:solidFill>
              </a:rPr>
              <a:t>mots</a:t>
            </a:r>
            <a:r>
              <a:rPr lang="fr-CA" dirty="0" smtClean="0"/>
              <a:t>…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1042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Limites des « one-hot </a:t>
            </a:r>
            <a:r>
              <a:rPr lang="fr-CA" dirty="0" err="1" smtClean="0"/>
              <a:t>vectors</a:t>
            </a:r>
            <a:r>
              <a:rPr lang="fr-CA" dirty="0" smtClean="0"/>
              <a:t> »</a:t>
            </a: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200025" y="1379577"/>
            <a:ext cx="9187130" cy="54784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Bien que simple, cet encodage a plusieurs </a:t>
            </a:r>
            <a:r>
              <a:rPr lang="fr-CA" b="1" dirty="0" smtClean="0"/>
              <a:t>inconvénients</a:t>
            </a:r>
          </a:p>
          <a:p>
            <a:endParaRPr lang="fr-CA" dirty="0"/>
          </a:p>
          <a:p>
            <a:endParaRPr lang="fr-CA" dirty="0" smtClean="0"/>
          </a:p>
          <a:p>
            <a:r>
              <a:rPr lang="fr-CA" dirty="0" smtClean="0"/>
              <a:t>1- Peu efficace en mémoire lorsque non compressé </a:t>
            </a:r>
          </a:p>
          <a:p>
            <a:r>
              <a:rPr lang="fr-CA" sz="1600" dirty="0"/>
              <a:t>	</a:t>
            </a:r>
            <a:r>
              <a:rPr lang="fr-CA" sz="2000" dirty="0" smtClean="0"/>
              <a:t>ex.: 10,000 bits pour encoder le mot « </a:t>
            </a:r>
            <a:r>
              <a:rPr lang="fr-CA" sz="2000" b="1" dirty="0" smtClean="0"/>
              <a:t>je</a:t>
            </a:r>
            <a:r>
              <a:rPr lang="fr-CA" sz="2000" dirty="0" smtClean="0"/>
              <a:t> » dans une langue à 10,000 mots!</a:t>
            </a:r>
          </a:p>
          <a:p>
            <a:endParaRPr lang="fr-CA" sz="2000" dirty="0"/>
          </a:p>
          <a:p>
            <a:r>
              <a:rPr lang="fr-CA" dirty="0" smtClean="0"/>
              <a:t>2- Pas de distance sémantique entre les codes:</a:t>
            </a:r>
          </a:p>
          <a:p>
            <a:endParaRPr lang="fr-CA" sz="1400" dirty="0" smtClean="0"/>
          </a:p>
          <a:p>
            <a:r>
              <a:rPr lang="fr-CA" sz="1400" dirty="0" smtClean="0"/>
              <a:t>Ex.</a:t>
            </a:r>
            <a:endParaRPr lang="fr-CA" dirty="0"/>
          </a:p>
          <a:p>
            <a:r>
              <a:rPr lang="fr-CA" sz="1800" dirty="0"/>
              <a:t> </a:t>
            </a:r>
            <a:r>
              <a:rPr lang="fr-CA" sz="1800" dirty="0" smtClean="0"/>
              <a:t>   </a:t>
            </a:r>
            <a:r>
              <a:rPr lang="fr-CA" sz="1800" b="1" dirty="0" smtClean="0">
                <a:solidFill>
                  <a:schemeClr val="accent1"/>
                </a:solidFill>
              </a:rPr>
              <a:t>distance</a:t>
            </a:r>
            <a:r>
              <a:rPr lang="en-CA" sz="1800" dirty="0" smtClean="0"/>
              <a:t>[</a:t>
            </a:r>
            <a:r>
              <a:rPr lang="fr-CA" sz="1800" b="1" dirty="0">
                <a:solidFill>
                  <a:schemeClr val="accent6"/>
                </a:solidFill>
              </a:rPr>
              <a:t>one-hot</a:t>
            </a:r>
            <a:r>
              <a:rPr lang="fr-CA" sz="1800" dirty="0" smtClean="0"/>
              <a:t>(‘</a:t>
            </a:r>
            <a:r>
              <a:rPr lang="fr-CA" sz="1800" b="1" dirty="0" smtClean="0">
                <a:solidFill>
                  <a:srgbClr val="FF0000"/>
                </a:solidFill>
              </a:rPr>
              <a:t>bon</a:t>
            </a:r>
            <a:r>
              <a:rPr lang="fr-CA" sz="1800" dirty="0" smtClean="0"/>
              <a:t>’), </a:t>
            </a:r>
            <a:r>
              <a:rPr lang="fr-CA" sz="1800" b="1" dirty="0">
                <a:solidFill>
                  <a:schemeClr val="accent6"/>
                </a:solidFill>
              </a:rPr>
              <a:t>one-hot</a:t>
            </a:r>
            <a:r>
              <a:rPr lang="fr-CA" sz="1800" dirty="0" smtClean="0"/>
              <a:t>(‘</a:t>
            </a:r>
            <a:r>
              <a:rPr lang="fr-CA" sz="1800" b="1" dirty="0" smtClean="0">
                <a:solidFill>
                  <a:srgbClr val="FF0000"/>
                </a:solidFill>
              </a:rPr>
              <a:t>bien</a:t>
            </a:r>
            <a:r>
              <a:rPr lang="fr-CA" sz="1800" dirty="0" smtClean="0"/>
              <a:t>’)]=</a:t>
            </a:r>
            <a:r>
              <a:rPr lang="fr-CA" sz="1800" b="1" dirty="0">
                <a:solidFill>
                  <a:schemeClr val="accent1"/>
                </a:solidFill>
              </a:rPr>
              <a:t> distance</a:t>
            </a:r>
            <a:r>
              <a:rPr lang="en-CA" sz="1800" dirty="0"/>
              <a:t>[</a:t>
            </a:r>
            <a:r>
              <a:rPr lang="fr-CA" sz="1800" b="1" dirty="0">
                <a:solidFill>
                  <a:schemeClr val="accent6"/>
                </a:solidFill>
              </a:rPr>
              <a:t>one-hot</a:t>
            </a:r>
            <a:r>
              <a:rPr lang="fr-CA" sz="1800" dirty="0"/>
              <a:t>(‘</a:t>
            </a:r>
            <a:r>
              <a:rPr lang="fr-CA" sz="1800" b="1" dirty="0">
                <a:solidFill>
                  <a:srgbClr val="FF0000"/>
                </a:solidFill>
              </a:rPr>
              <a:t>bon</a:t>
            </a:r>
            <a:r>
              <a:rPr lang="fr-CA" sz="1800" dirty="0"/>
              <a:t>’), </a:t>
            </a:r>
            <a:r>
              <a:rPr lang="fr-CA" sz="1800" b="1" dirty="0">
                <a:solidFill>
                  <a:schemeClr val="accent6"/>
                </a:solidFill>
              </a:rPr>
              <a:t>one-hot</a:t>
            </a:r>
            <a:r>
              <a:rPr lang="fr-CA" sz="1800" dirty="0" smtClean="0"/>
              <a:t>(‘</a:t>
            </a:r>
            <a:r>
              <a:rPr lang="fr-CA" sz="1800" b="1" dirty="0" smtClean="0">
                <a:solidFill>
                  <a:srgbClr val="FF0000"/>
                </a:solidFill>
              </a:rPr>
              <a:t>trottoir</a:t>
            </a:r>
            <a:r>
              <a:rPr lang="fr-CA" sz="1800" dirty="0" smtClean="0"/>
              <a:t>’)]</a:t>
            </a:r>
          </a:p>
          <a:p>
            <a:endParaRPr lang="fr-CA" sz="1800" dirty="0"/>
          </a:p>
          <a:p>
            <a:endParaRPr lang="fr-CA" sz="1800" dirty="0" smtClean="0"/>
          </a:p>
          <a:p>
            <a:r>
              <a:rPr lang="fr-CA" sz="1800" dirty="0" smtClean="0"/>
              <a:t>Or, on souhaiterait un </a:t>
            </a:r>
            <a:r>
              <a:rPr lang="fr-CA" sz="1800" b="1" dirty="0" smtClean="0"/>
              <a:t>code</a:t>
            </a:r>
            <a:r>
              <a:rPr lang="fr-CA" sz="1800" dirty="0" smtClean="0"/>
              <a:t> tel que</a:t>
            </a:r>
          </a:p>
          <a:p>
            <a:r>
              <a:rPr lang="fr-CA" sz="1800" dirty="0"/>
              <a:t> </a:t>
            </a:r>
            <a:r>
              <a:rPr lang="fr-CA" sz="1800" b="1" dirty="0">
                <a:solidFill>
                  <a:schemeClr val="accent1"/>
                </a:solidFill>
              </a:rPr>
              <a:t>distance</a:t>
            </a:r>
            <a:r>
              <a:rPr lang="en-CA" sz="1800" dirty="0" smtClean="0"/>
              <a:t>[</a:t>
            </a:r>
            <a:r>
              <a:rPr lang="fr-CA" sz="1800" b="1" dirty="0" smtClean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>
                <a:solidFill>
                  <a:srgbClr val="FF0000"/>
                </a:solidFill>
              </a:rPr>
              <a:t>bon</a:t>
            </a:r>
            <a:r>
              <a:rPr lang="fr-CA" sz="1800" dirty="0"/>
              <a:t>’), </a:t>
            </a:r>
            <a:r>
              <a:rPr lang="fr-CA" sz="1800" b="1" dirty="0" smtClean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>
                <a:solidFill>
                  <a:srgbClr val="FF0000"/>
                </a:solidFill>
              </a:rPr>
              <a:t>bien</a:t>
            </a:r>
            <a:r>
              <a:rPr lang="fr-CA" sz="1800" dirty="0" smtClean="0"/>
              <a:t>’)] </a:t>
            </a:r>
            <a:r>
              <a:rPr lang="en-CA" sz="1800" dirty="0" smtClean="0"/>
              <a:t>&lt;&lt; </a:t>
            </a:r>
            <a:r>
              <a:rPr lang="fr-CA" sz="1800" b="1" dirty="0" smtClean="0">
                <a:solidFill>
                  <a:schemeClr val="accent1"/>
                </a:solidFill>
              </a:rPr>
              <a:t>distance</a:t>
            </a:r>
            <a:r>
              <a:rPr lang="en-CA" sz="1800" dirty="0" smtClean="0"/>
              <a:t>[</a:t>
            </a:r>
            <a:r>
              <a:rPr lang="fr-CA" sz="1800" b="1" dirty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>
                <a:solidFill>
                  <a:srgbClr val="FF0000"/>
                </a:solidFill>
              </a:rPr>
              <a:t>bon</a:t>
            </a:r>
            <a:r>
              <a:rPr lang="fr-CA" sz="1800" dirty="0"/>
              <a:t>’), </a:t>
            </a:r>
            <a:r>
              <a:rPr lang="fr-CA" sz="1800" b="1" dirty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>
                <a:solidFill>
                  <a:srgbClr val="FF0000"/>
                </a:solidFill>
              </a:rPr>
              <a:t>trottoir</a:t>
            </a:r>
            <a:r>
              <a:rPr lang="fr-CA" sz="1800" dirty="0" smtClean="0"/>
              <a:t>’)]</a:t>
            </a:r>
          </a:p>
          <a:p>
            <a:r>
              <a:rPr lang="fr-CA" sz="1800" dirty="0"/>
              <a:t> </a:t>
            </a:r>
            <a:r>
              <a:rPr lang="fr-CA" sz="1800" b="1" dirty="0">
                <a:solidFill>
                  <a:schemeClr val="accent1"/>
                </a:solidFill>
              </a:rPr>
              <a:t>distance</a:t>
            </a:r>
            <a:r>
              <a:rPr lang="en-CA" sz="1800" dirty="0" smtClean="0"/>
              <a:t>[</a:t>
            </a:r>
            <a:r>
              <a:rPr lang="fr-CA" sz="1800" b="1" dirty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 smtClean="0">
                <a:solidFill>
                  <a:srgbClr val="FF0000"/>
                </a:solidFill>
              </a:rPr>
              <a:t>Jean</a:t>
            </a:r>
            <a:r>
              <a:rPr lang="fr-CA" sz="1800" dirty="0" smtClean="0"/>
              <a:t>’), </a:t>
            </a:r>
            <a:r>
              <a:rPr lang="fr-CA" sz="1800" b="1" dirty="0" smtClean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 smtClean="0">
                <a:solidFill>
                  <a:srgbClr val="FF0000"/>
                </a:solidFill>
              </a:rPr>
              <a:t>Chantal</a:t>
            </a:r>
            <a:r>
              <a:rPr lang="fr-CA" sz="1800" dirty="0" smtClean="0"/>
              <a:t>’)] </a:t>
            </a:r>
            <a:r>
              <a:rPr lang="en-CA" sz="1800" dirty="0"/>
              <a:t>&lt;&lt; </a:t>
            </a:r>
            <a:r>
              <a:rPr lang="fr-CA" sz="1800" b="1" dirty="0">
                <a:solidFill>
                  <a:schemeClr val="accent1"/>
                </a:solidFill>
              </a:rPr>
              <a:t>distance</a:t>
            </a:r>
            <a:r>
              <a:rPr lang="en-CA" sz="1800" dirty="0" smtClean="0"/>
              <a:t>[</a:t>
            </a:r>
            <a:r>
              <a:rPr lang="fr-CA" sz="1800" b="1" dirty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>
                <a:solidFill>
                  <a:srgbClr val="FF0000"/>
                </a:solidFill>
              </a:rPr>
              <a:t>bon</a:t>
            </a:r>
            <a:r>
              <a:rPr lang="fr-CA" sz="1800" dirty="0"/>
              <a:t>’), </a:t>
            </a:r>
            <a:r>
              <a:rPr lang="fr-CA" sz="1800" b="1" dirty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>
                <a:solidFill>
                  <a:srgbClr val="FF0000"/>
                </a:solidFill>
              </a:rPr>
              <a:t>trottoir</a:t>
            </a:r>
            <a:r>
              <a:rPr lang="fr-CA" sz="1800" dirty="0"/>
              <a:t>’)]</a:t>
            </a:r>
          </a:p>
          <a:p>
            <a:r>
              <a:rPr lang="fr-CA" sz="1800" dirty="0"/>
              <a:t> </a:t>
            </a:r>
            <a:r>
              <a:rPr lang="fr-CA" sz="1800" b="1" dirty="0">
                <a:solidFill>
                  <a:schemeClr val="accent1"/>
                </a:solidFill>
              </a:rPr>
              <a:t>distance</a:t>
            </a:r>
            <a:r>
              <a:rPr lang="en-CA" sz="1800" dirty="0" smtClean="0"/>
              <a:t>[</a:t>
            </a:r>
            <a:r>
              <a:rPr lang="fr-CA" sz="1800" b="1" dirty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 smtClean="0">
                <a:solidFill>
                  <a:srgbClr val="FF0000"/>
                </a:solidFill>
              </a:rPr>
              <a:t>Inde</a:t>
            </a:r>
            <a:r>
              <a:rPr lang="fr-CA" sz="1800" dirty="0" smtClean="0"/>
              <a:t>’), </a:t>
            </a:r>
            <a:r>
              <a:rPr lang="fr-CA" sz="1800" b="1" dirty="0" smtClean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 smtClean="0">
                <a:solidFill>
                  <a:srgbClr val="FF0000"/>
                </a:solidFill>
              </a:rPr>
              <a:t>Liban</a:t>
            </a:r>
            <a:r>
              <a:rPr lang="fr-CA" sz="1800" dirty="0" smtClean="0"/>
              <a:t>’)] </a:t>
            </a:r>
            <a:r>
              <a:rPr lang="en-CA" sz="1800" dirty="0"/>
              <a:t>&lt;&lt; </a:t>
            </a:r>
            <a:r>
              <a:rPr lang="fr-CA" sz="1800" b="1" dirty="0">
                <a:solidFill>
                  <a:schemeClr val="accent1"/>
                </a:solidFill>
              </a:rPr>
              <a:t>distance</a:t>
            </a:r>
            <a:r>
              <a:rPr lang="en-CA" sz="1800" dirty="0" smtClean="0"/>
              <a:t>[</a:t>
            </a:r>
            <a:r>
              <a:rPr lang="fr-CA" sz="1800" b="1" dirty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>
                <a:solidFill>
                  <a:srgbClr val="FF0000"/>
                </a:solidFill>
              </a:rPr>
              <a:t>bon</a:t>
            </a:r>
            <a:r>
              <a:rPr lang="fr-CA" sz="1800" dirty="0"/>
              <a:t>’), </a:t>
            </a:r>
            <a:r>
              <a:rPr lang="fr-CA" sz="1800" b="1" dirty="0">
                <a:solidFill>
                  <a:schemeClr val="accent6"/>
                </a:solidFill>
              </a:rPr>
              <a:t>code</a:t>
            </a:r>
            <a:r>
              <a:rPr lang="fr-CA" sz="1800" dirty="0" smtClean="0"/>
              <a:t>(‘</a:t>
            </a:r>
            <a:r>
              <a:rPr lang="fr-CA" sz="1800" b="1" dirty="0">
                <a:solidFill>
                  <a:srgbClr val="FF0000"/>
                </a:solidFill>
              </a:rPr>
              <a:t>trottoir</a:t>
            </a:r>
            <a:r>
              <a:rPr lang="fr-CA" sz="1800" dirty="0"/>
              <a:t>’)]</a:t>
            </a:r>
          </a:p>
          <a:p>
            <a:endParaRPr lang="fr-CA" sz="1800" dirty="0" smtClean="0"/>
          </a:p>
          <a:p>
            <a:endParaRPr lang="fr-CA" sz="1800" dirty="0"/>
          </a:p>
        </p:txBody>
      </p:sp>
    </p:spTree>
    <p:extLst>
      <p:ext uri="{BB962C8B-B14F-4D97-AF65-F5344CB8AC3E}">
        <p14:creationId xmlns:p14="http://schemas.microsoft.com/office/powerpoint/2010/main" val="362372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Limites du « one-hot </a:t>
            </a:r>
            <a:r>
              <a:rPr lang="fr-CA" dirty="0" err="1" smtClean="0"/>
              <a:t>vector</a:t>
            </a:r>
            <a:r>
              <a:rPr lang="fr-CA" dirty="0" smtClean="0"/>
              <a:t> »</a:t>
            </a:r>
            <a:endParaRPr lang="en-CA" dirty="0"/>
          </a:p>
        </p:txBody>
      </p:sp>
      <p:sp>
        <p:nvSpPr>
          <p:cNvPr id="5" name="Rectangle 4"/>
          <p:cNvSpPr/>
          <p:nvPr/>
        </p:nvSpPr>
        <p:spPr>
          <a:xfrm>
            <a:off x="276918" y="2858740"/>
            <a:ext cx="87070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u="sng" dirty="0"/>
              <a:t>http://mccormickml.com/2016/04/19/word2vec-tutorial-the-skip-gram-model/</a:t>
            </a:r>
          </a:p>
        </p:txBody>
      </p:sp>
      <p:sp>
        <p:nvSpPr>
          <p:cNvPr id="3" name="Rectangle 2"/>
          <p:cNvSpPr/>
          <p:nvPr/>
        </p:nvSpPr>
        <p:spPr>
          <a:xfrm>
            <a:off x="200025" y="1204869"/>
            <a:ext cx="886084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2200" dirty="0" smtClean="0"/>
              <a:t>Un solution est d’utiliser l’encodage </a:t>
            </a:r>
            <a:r>
              <a:rPr lang="fr-CA" sz="2200" b="1" dirty="0" smtClean="0">
                <a:solidFill>
                  <a:srgbClr val="FF0000"/>
                </a:solidFill>
              </a:rPr>
              <a:t>Word2Vec</a:t>
            </a:r>
            <a:r>
              <a:rPr lang="fr-CA" sz="2200" dirty="0" smtClean="0"/>
              <a:t> de [</a:t>
            </a:r>
            <a:r>
              <a:rPr lang="fr-CA" sz="2200" dirty="0" err="1" smtClean="0"/>
              <a:t>Mikolov</a:t>
            </a:r>
            <a:r>
              <a:rPr lang="fr-CA" sz="2200" dirty="0" smtClean="0"/>
              <a:t> et al. ’13] </a:t>
            </a:r>
            <a:endParaRPr lang="fr-CA" sz="2200" dirty="0"/>
          </a:p>
        </p:txBody>
      </p:sp>
      <p:sp>
        <p:nvSpPr>
          <p:cNvPr id="6" name="Rectangle 5"/>
          <p:cNvSpPr/>
          <p:nvPr/>
        </p:nvSpPr>
        <p:spPr>
          <a:xfrm>
            <a:off x="200025" y="6143828"/>
            <a:ext cx="8495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rgbClr val="222222"/>
                </a:solidFill>
                <a:latin typeface="Arial" panose="020B0604020202020204" pitchFamily="34" charset="0"/>
              </a:rPr>
              <a:t>T.Mikolov</a:t>
            </a:r>
            <a:r>
              <a:rPr lang="en-US" sz="1400" dirty="0" smtClean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et al. (2013). "Efficient Estimation of Word Representations in Vector </a:t>
            </a:r>
            <a:r>
              <a:rPr lang="en-US" sz="1400" dirty="0" smtClean="0">
                <a:solidFill>
                  <a:srgbClr val="222222"/>
                </a:solidFill>
                <a:latin typeface="Arial" panose="020B0604020202020204" pitchFamily="34" charset="0"/>
              </a:rPr>
              <a:t>Space”, in ICLR 2013</a:t>
            </a:r>
            <a:endParaRPr lang="en-CA" sz="1400" dirty="0"/>
          </a:p>
        </p:txBody>
      </p:sp>
      <p:sp>
        <p:nvSpPr>
          <p:cNvPr id="7" name="32-Point Star 6"/>
          <p:cNvSpPr/>
          <p:nvPr/>
        </p:nvSpPr>
        <p:spPr>
          <a:xfrm>
            <a:off x="1758660" y="4091121"/>
            <a:ext cx="2385753" cy="1490452"/>
          </a:xfrm>
          <a:prstGeom prst="star32">
            <a:avLst>
              <a:gd name="adj" fmla="val 43168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2044931" y="4671649"/>
            <a:ext cx="19534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err="1" smtClean="0">
                <a:solidFill>
                  <a:srgbClr val="222222"/>
                </a:solidFill>
                <a:latin typeface="Arial" panose="020B0604020202020204" pitchFamily="34" charset="0"/>
              </a:rPr>
              <a:t>Tr</a:t>
            </a:r>
            <a:r>
              <a:rPr lang="fr-CA" sz="1800" dirty="0" smtClean="0">
                <a:solidFill>
                  <a:srgbClr val="222222"/>
                </a:solidFill>
                <a:latin typeface="Arial" panose="020B0604020202020204" pitchFamily="34" charset="0"/>
              </a:rPr>
              <a:t>ès bon tutoriel!</a:t>
            </a:r>
            <a:endParaRPr lang="en-CA" sz="1800" dirty="0"/>
          </a:p>
        </p:txBody>
      </p:sp>
      <p:sp>
        <p:nvSpPr>
          <p:cNvPr id="9" name="Bent-Up Arrow 8"/>
          <p:cNvSpPr/>
          <p:nvPr/>
        </p:nvSpPr>
        <p:spPr>
          <a:xfrm>
            <a:off x="4284693" y="3660323"/>
            <a:ext cx="1376274" cy="1161059"/>
          </a:xfrm>
          <a:prstGeom prst="bentUpArrow">
            <a:avLst>
              <a:gd name="adj1" fmla="val 21420"/>
              <a:gd name="adj2" fmla="val 29516"/>
              <a:gd name="adj3" fmla="val 3041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693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00025" y="365284"/>
            <a:ext cx="8860848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2800" b="1" dirty="0" smtClean="0"/>
              <a:t>Word2Vec</a:t>
            </a:r>
            <a:r>
              <a:rPr lang="fr-CA" sz="2800" dirty="0" smtClean="0"/>
              <a:t> s’appuie sur 2 idées fondamentales</a:t>
            </a:r>
          </a:p>
          <a:p>
            <a:endParaRPr lang="fr-CA" sz="2200" dirty="0" smtClean="0"/>
          </a:p>
          <a:p>
            <a:endParaRPr lang="fr-CA" sz="2200" dirty="0"/>
          </a:p>
          <a:p>
            <a:r>
              <a:rPr lang="fr-CA" sz="2200" b="1" dirty="0" smtClean="0">
                <a:solidFill>
                  <a:srgbClr val="FF0000"/>
                </a:solidFill>
              </a:rPr>
              <a:t>Idée 1</a:t>
            </a:r>
            <a:r>
              <a:rPr lang="fr-CA" sz="2200" dirty="0" smtClean="0"/>
              <a:t>:  </a:t>
            </a:r>
            <a:r>
              <a:rPr lang="fr-CA" sz="2200" b="1" dirty="0" smtClean="0"/>
              <a:t>Dictionnaire = matrice d’encodage</a:t>
            </a:r>
            <a:endParaRPr lang="fr-CA" sz="2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-7199" y="2197061"/>
            <a:ext cx="8985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Exemple jouet: on veut représenter ces 8 mots par un code à 4 éléments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943565"/>
              </p:ext>
            </p:extLst>
          </p:nvPr>
        </p:nvGraphicFramePr>
        <p:xfrm>
          <a:off x="4724253" y="3649100"/>
          <a:ext cx="1327820" cy="26129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955">
                  <a:extLst>
                    <a:ext uri="{9D8B030D-6E8A-4147-A177-3AD203B41FA5}">
                      <a16:colId xmlns:a16="http://schemas.microsoft.com/office/drawing/2014/main" val="781707821"/>
                    </a:ext>
                  </a:extLst>
                </a:gridCol>
                <a:gridCol w="331955">
                  <a:extLst>
                    <a:ext uri="{9D8B030D-6E8A-4147-A177-3AD203B41FA5}">
                      <a16:colId xmlns:a16="http://schemas.microsoft.com/office/drawing/2014/main" val="927203565"/>
                    </a:ext>
                  </a:extLst>
                </a:gridCol>
                <a:gridCol w="331955">
                  <a:extLst>
                    <a:ext uri="{9D8B030D-6E8A-4147-A177-3AD203B41FA5}">
                      <a16:colId xmlns:a16="http://schemas.microsoft.com/office/drawing/2014/main" val="3897009529"/>
                    </a:ext>
                  </a:extLst>
                </a:gridCol>
                <a:gridCol w="331955">
                  <a:extLst>
                    <a:ext uri="{9D8B030D-6E8A-4147-A177-3AD203B41FA5}">
                      <a16:colId xmlns:a16="http://schemas.microsoft.com/office/drawing/2014/main" val="3636482559"/>
                    </a:ext>
                  </a:extLst>
                </a:gridCol>
              </a:tblGrid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7765521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1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3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2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2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2756332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0544490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4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8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4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4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7556816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42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1827646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91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13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14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5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3954033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36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56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9925393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1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0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1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35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9697627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4861183"/>
              </p:ext>
            </p:extLst>
          </p:nvPr>
        </p:nvGraphicFramePr>
        <p:xfrm>
          <a:off x="1251915" y="3663374"/>
          <a:ext cx="2420448" cy="26125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2556">
                  <a:extLst>
                    <a:ext uri="{9D8B030D-6E8A-4147-A177-3AD203B41FA5}">
                      <a16:colId xmlns:a16="http://schemas.microsoft.com/office/drawing/2014/main" val="781707821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927203565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3897009529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3636482559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329976583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2467545306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4214213313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2599840888"/>
                    </a:ext>
                  </a:extLst>
                </a:gridCol>
              </a:tblGrid>
              <a:tr h="266479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 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7765521"/>
                  </a:ext>
                </a:extLst>
              </a:tr>
              <a:tr h="33515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 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2756332"/>
                  </a:ext>
                </a:extLst>
              </a:tr>
              <a:tr h="33515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 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0544490"/>
                  </a:ext>
                </a:extLst>
              </a:tr>
              <a:tr h="33515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 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7556816"/>
                  </a:ext>
                </a:extLst>
              </a:tr>
              <a:tr h="33515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 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237060"/>
                  </a:ext>
                </a:extLst>
              </a:tr>
              <a:tr h="33515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 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0633609"/>
                  </a:ext>
                </a:extLst>
              </a:tr>
              <a:tr h="33515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 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1827646"/>
                  </a:ext>
                </a:extLst>
              </a:tr>
              <a:tr h="33515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 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3954033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0025" y="3584372"/>
            <a:ext cx="105189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CA" sz="2100" dirty="0" smtClean="0"/>
              <a:t>‘the’</a:t>
            </a:r>
          </a:p>
          <a:p>
            <a:pPr algn="r"/>
            <a:r>
              <a:rPr lang="fr-CA" sz="2100" dirty="0" smtClean="0"/>
              <a:t>‘quick’</a:t>
            </a:r>
          </a:p>
          <a:p>
            <a:pPr algn="r"/>
            <a:r>
              <a:rPr lang="fr-CA" sz="2100" dirty="0" smtClean="0"/>
              <a:t>‘</a:t>
            </a:r>
            <a:r>
              <a:rPr lang="fr-CA" sz="2100" dirty="0" err="1" smtClean="0"/>
              <a:t>brown</a:t>
            </a:r>
            <a:r>
              <a:rPr lang="fr-CA" sz="2100" dirty="0" smtClean="0"/>
              <a:t>’</a:t>
            </a:r>
            <a:endParaRPr lang="fr-CA" sz="2100" dirty="0"/>
          </a:p>
          <a:p>
            <a:pPr algn="r"/>
            <a:r>
              <a:rPr lang="fr-CA" sz="2100" dirty="0" smtClean="0"/>
              <a:t>‘fox’</a:t>
            </a:r>
            <a:endParaRPr lang="fr-CA" sz="2100" dirty="0"/>
          </a:p>
          <a:p>
            <a:pPr algn="r"/>
            <a:r>
              <a:rPr lang="fr-CA" sz="2100" dirty="0" smtClean="0"/>
              <a:t>‘jumps’</a:t>
            </a:r>
            <a:endParaRPr lang="fr-CA" sz="2100" dirty="0"/>
          </a:p>
          <a:p>
            <a:pPr algn="r"/>
            <a:r>
              <a:rPr lang="fr-CA" sz="2100" dirty="0" smtClean="0"/>
              <a:t>‘over’</a:t>
            </a:r>
            <a:endParaRPr lang="fr-CA" sz="2100" dirty="0"/>
          </a:p>
          <a:p>
            <a:pPr algn="r"/>
            <a:r>
              <a:rPr lang="fr-CA" sz="2100" dirty="0" smtClean="0"/>
              <a:t>‘</a:t>
            </a:r>
            <a:r>
              <a:rPr lang="fr-CA" sz="2100" dirty="0" err="1" smtClean="0"/>
              <a:t>lazy</a:t>
            </a:r>
            <a:r>
              <a:rPr lang="fr-CA" sz="2100" dirty="0" smtClean="0"/>
              <a:t>’</a:t>
            </a:r>
            <a:endParaRPr lang="fr-CA" sz="2100" dirty="0"/>
          </a:p>
          <a:p>
            <a:pPr algn="r"/>
            <a:r>
              <a:rPr lang="fr-CA" sz="2100" dirty="0" smtClean="0"/>
              <a:t>‘dog’</a:t>
            </a:r>
            <a:endParaRPr lang="fr-CA" sz="2100" dirty="0"/>
          </a:p>
        </p:txBody>
      </p:sp>
      <p:sp>
        <p:nvSpPr>
          <p:cNvPr id="14" name="Rectangle 13"/>
          <p:cNvSpPr/>
          <p:nvPr/>
        </p:nvSpPr>
        <p:spPr>
          <a:xfrm>
            <a:off x="1731027" y="3085057"/>
            <a:ext cx="1585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i="1" dirty="0" smtClean="0"/>
              <a:t>« one-hot »</a:t>
            </a:r>
            <a:endParaRPr lang="en-CA" i="1" dirty="0"/>
          </a:p>
        </p:txBody>
      </p:sp>
      <p:sp>
        <p:nvSpPr>
          <p:cNvPr id="18" name="Rectangle 17"/>
          <p:cNvSpPr/>
          <p:nvPr/>
        </p:nvSpPr>
        <p:spPr>
          <a:xfrm>
            <a:off x="4516065" y="3122707"/>
            <a:ext cx="17441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Dictionnaire</a:t>
            </a:r>
            <a:endParaRPr lang="en-CA" dirty="0"/>
          </a:p>
        </p:txBody>
      </p:sp>
      <p:sp>
        <p:nvSpPr>
          <p:cNvPr id="19" name="32-Point Star 18"/>
          <p:cNvSpPr/>
          <p:nvPr/>
        </p:nvSpPr>
        <p:spPr>
          <a:xfrm>
            <a:off x="6789055" y="3332327"/>
            <a:ext cx="2385753" cy="1490452"/>
          </a:xfrm>
          <a:prstGeom prst="star32">
            <a:avLst>
              <a:gd name="adj" fmla="val 43168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7075326" y="3798625"/>
            <a:ext cx="19534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A" sz="1800" dirty="0" smtClean="0">
                <a:solidFill>
                  <a:srgbClr val="222222"/>
                </a:solidFill>
                <a:latin typeface="Arial" panose="020B0604020202020204" pitchFamily="34" charset="0"/>
              </a:rPr>
              <a:t>1 ligne = code pour 1 mot</a:t>
            </a:r>
            <a:endParaRPr lang="en-CA" sz="1800" dirty="0"/>
          </a:p>
        </p:txBody>
      </p:sp>
      <p:sp>
        <p:nvSpPr>
          <p:cNvPr id="21" name="Bent-Up Arrow 20"/>
          <p:cNvSpPr/>
          <p:nvPr/>
        </p:nvSpPr>
        <p:spPr>
          <a:xfrm rot="5400000" flipV="1">
            <a:off x="7011252" y="4808771"/>
            <a:ext cx="1153366" cy="1181383"/>
          </a:xfrm>
          <a:prstGeom prst="bentUpArrow">
            <a:avLst>
              <a:gd name="adj1" fmla="val 21420"/>
              <a:gd name="adj2" fmla="val 29516"/>
              <a:gd name="adj3" fmla="val 3041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930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Rounded Rectangle 225"/>
          <p:cNvSpPr/>
          <p:nvPr/>
        </p:nvSpPr>
        <p:spPr>
          <a:xfrm>
            <a:off x="6581775" y="4058823"/>
            <a:ext cx="1738313" cy="2456277"/>
          </a:xfrm>
          <a:prstGeom prst="roundRect">
            <a:avLst>
              <a:gd name="adj" fmla="val 11197"/>
            </a:avLst>
          </a:prstGeom>
          <a:solidFill>
            <a:srgbClr val="FFC000"/>
          </a:solidFill>
          <a:ln w="38100"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383439" y="230519"/>
            <a:ext cx="49856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Réseau de neurones de base (2 classes)</a:t>
            </a:r>
          </a:p>
          <a:p>
            <a:r>
              <a:rPr lang="fr-CA" sz="1600" dirty="0" smtClean="0"/>
              <a:t>(on pourrait également ajouter un biais)</a:t>
            </a:r>
            <a:endParaRPr lang="en-CA" sz="1600" dirty="0"/>
          </a:p>
        </p:txBody>
      </p:sp>
      <p:sp>
        <p:nvSpPr>
          <p:cNvPr id="56" name="Oval 55"/>
          <p:cNvSpPr/>
          <p:nvPr/>
        </p:nvSpPr>
        <p:spPr>
          <a:xfrm>
            <a:off x="3704367" y="3591908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1730936" y="225679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1730936" y="366731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1730936" y="52726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65" idx="6"/>
            <a:endCxn id="56" idx="2"/>
          </p:cNvCxnSpPr>
          <p:nvPr/>
        </p:nvCxnSpPr>
        <p:spPr>
          <a:xfrm>
            <a:off x="3168439" y="1522745"/>
            <a:ext cx="535928" cy="228360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64" idx="6"/>
            <a:endCxn id="56" idx="2"/>
          </p:cNvCxnSpPr>
          <p:nvPr/>
        </p:nvCxnSpPr>
        <p:spPr>
          <a:xfrm>
            <a:off x="3173014" y="2812372"/>
            <a:ext cx="531353" cy="9939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41" idx="6"/>
            <a:endCxn id="56" idx="2"/>
          </p:cNvCxnSpPr>
          <p:nvPr/>
        </p:nvCxnSpPr>
        <p:spPr>
          <a:xfrm flipV="1">
            <a:off x="3172621" y="3806354"/>
            <a:ext cx="531746" cy="21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67" idx="6"/>
            <a:endCxn id="164" idx="2"/>
          </p:cNvCxnSpPr>
          <p:nvPr/>
        </p:nvCxnSpPr>
        <p:spPr>
          <a:xfrm>
            <a:off x="2140034" y="2438871"/>
            <a:ext cx="613075" cy="3735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stCxn id="68" idx="6"/>
            <a:endCxn id="141" idx="2"/>
          </p:cNvCxnSpPr>
          <p:nvPr/>
        </p:nvCxnSpPr>
        <p:spPr>
          <a:xfrm flipV="1">
            <a:off x="2140034" y="3828082"/>
            <a:ext cx="621832" cy="21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67" idx="6"/>
            <a:endCxn id="141" idx="2"/>
          </p:cNvCxnSpPr>
          <p:nvPr/>
        </p:nvCxnSpPr>
        <p:spPr>
          <a:xfrm>
            <a:off x="2140034" y="2438871"/>
            <a:ext cx="621832" cy="13892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/>
          <p:cNvSpPr/>
          <p:nvPr/>
        </p:nvSpPr>
        <p:spPr>
          <a:xfrm>
            <a:off x="2757291" y="473187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2761866" y="360479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757291" y="5977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6" name="Straight Arrow Connector 145"/>
          <p:cNvCxnSpPr>
            <a:stCxn id="67" idx="6"/>
            <a:endCxn id="165" idx="2"/>
          </p:cNvCxnSpPr>
          <p:nvPr/>
        </p:nvCxnSpPr>
        <p:spPr>
          <a:xfrm flipV="1">
            <a:off x="2140034" y="1522745"/>
            <a:ext cx="617650" cy="9161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68" idx="6"/>
            <a:endCxn id="164" idx="2"/>
          </p:cNvCxnSpPr>
          <p:nvPr/>
        </p:nvCxnSpPr>
        <p:spPr>
          <a:xfrm flipV="1">
            <a:off x="2140034" y="2812372"/>
            <a:ext cx="613075" cy="10370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73" idx="6"/>
            <a:endCxn id="144" idx="2"/>
          </p:cNvCxnSpPr>
          <p:nvPr/>
        </p:nvCxnSpPr>
        <p:spPr>
          <a:xfrm>
            <a:off x="2140034" y="5454706"/>
            <a:ext cx="617257" cy="7262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73" idx="6"/>
            <a:endCxn id="141" idx="2"/>
          </p:cNvCxnSpPr>
          <p:nvPr/>
        </p:nvCxnSpPr>
        <p:spPr>
          <a:xfrm flipV="1">
            <a:off x="2140034" y="3828082"/>
            <a:ext cx="621832" cy="16266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73" idx="6"/>
            <a:endCxn id="140" idx="2"/>
          </p:cNvCxnSpPr>
          <p:nvPr/>
        </p:nvCxnSpPr>
        <p:spPr>
          <a:xfrm flipV="1">
            <a:off x="2140034" y="4934829"/>
            <a:ext cx="617257" cy="5198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67" idx="6"/>
            <a:endCxn id="140" idx="2"/>
          </p:cNvCxnSpPr>
          <p:nvPr/>
        </p:nvCxnSpPr>
        <p:spPr>
          <a:xfrm>
            <a:off x="2140034" y="2438871"/>
            <a:ext cx="617257" cy="24959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Oval 163"/>
          <p:cNvSpPr/>
          <p:nvPr/>
        </p:nvSpPr>
        <p:spPr>
          <a:xfrm>
            <a:off x="2753109" y="260941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5" name="Oval 164"/>
          <p:cNvSpPr/>
          <p:nvPr/>
        </p:nvSpPr>
        <p:spPr>
          <a:xfrm>
            <a:off x="2757684" y="129946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63865"/>
              </p:ext>
            </p:extLst>
          </p:nvPr>
        </p:nvGraphicFramePr>
        <p:xfrm>
          <a:off x="2786698" y="1295949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16" name="Equation" r:id="rId3" imgW="177480" imgH="228600" progId="Equation.3">
                  <p:embed/>
                </p:oleObj>
              </mc:Choice>
              <mc:Fallback>
                <p:oleObj name="Equation" r:id="rId3" imgW="177480" imgH="228600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698" y="1295949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179909"/>
              </p:ext>
            </p:extLst>
          </p:nvPr>
        </p:nvGraphicFramePr>
        <p:xfrm>
          <a:off x="2786698" y="2606589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17" name="Equation" r:id="rId5" imgW="177480" imgH="228600" progId="Equation.3">
                  <p:embed/>
                </p:oleObj>
              </mc:Choice>
              <mc:Fallback>
                <p:oleObj name="Equation" r:id="rId5" imgW="177480" imgH="228600" progId="Equation.3">
                  <p:embed/>
                  <p:pic>
                    <p:nvPicPr>
                      <p:cNvPr id="1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698" y="2606589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3" name="Straight Arrow Connector 182"/>
          <p:cNvCxnSpPr>
            <a:stCxn id="73" idx="6"/>
            <a:endCxn id="164" idx="2"/>
          </p:cNvCxnSpPr>
          <p:nvPr/>
        </p:nvCxnSpPr>
        <p:spPr>
          <a:xfrm flipV="1">
            <a:off x="2140034" y="2812372"/>
            <a:ext cx="613075" cy="26423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68" idx="6"/>
            <a:endCxn id="144" idx="2"/>
          </p:cNvCxnSpPr>
          <p:nvPr/>
        </p:nvCxnSpPr>
        <p:spPr>
          <a:xfrm>
            <a:off x="2140034" y="3849394"/>
            <a:ext cx="617257" cy="23315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stCxn id="144" idx="6"/>
            <a:endCxn id="56" idx="2"/>
          </p:cNvCxnSpPr>
          <p:nvPr/>
        </p:nvCxnSpPr>
        <p:spPr>
          <a:xfrm flipV="1">
            <a:off x="3177196" y="3806354"/>
            <a:ext cx="527171" cy="23745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40" idx="6"/>
            <a:endCxn id="56" idx="2"/>
          </p:cNvCxnSpPr>
          <p:nvPr/>
        </p:nvCxnSpPr>
        <p:spPr>
          <a:xfrm flipV="1">
            <a:off x="3177196" y="3806354"/>
            <a:ext cx="527171" cy="11284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1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98552"/>
              </p:ext>
            </p:extLst>
          </p:nvPr>
        </p:nvGraphicFramePr>
        <p:xfrm>
          <a:off x="3538538" y="2343150"/>
          <a:ext cx="3317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18" name="Equation" r:id="rId7" imgW="190440" imgH="203040" progId="Equation.3">
                  <p:embed/>
                </p:oleObj>
              </mc:Choice>
              <mc:Fallback>
                <p:oleObj name="Equation" r:id="rId7" imgW="190440" imgH="203040" progId="Equation.3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343150"/>
                        <a:ext cx="3317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342582"/>
              </p:ext>
            </p:extLst>
          </p:nvPr>
        </p:nvGraphicFramePr>
        <p:xfrm>
          <a:off x="1823948" y="2264940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19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192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948" y="2264940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11699"/>
              </p:ext>
            </p:extLst>
          </p:nvPr>
        </p:nvGraphicFramePr>
        <p:xfrm>
          <a:off x="1841577" y="3676638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193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77" y="3676638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33436"/>
              </p:ext>
            </p:extLst>
          </p:nvPr>
        </p:nvGraphicFramePr>
        <p:xfrm>
          <a:off x="1837096" y="5252066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1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194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096" y="5252066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230098"/>
              </p:ext>
            </p:extLst>
          </p:nvPr>
        </p:nvGraphicFramePr>
        <p:xfrm>
          <a:off x="2105025" y="1700213"/>
          <a:ext cx="3984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2" name="Equation" r:id="rId15" imgW="228600" imgH="203040" progId="Equation.3">
                  <p:embed/>
                </p:oleObj>
              </mc:Choice>
              <mc:Fallback>
                <p:oleObj name="Equation" r:id="rId15" imgW="228600" imgH="203040" progId="Equation.3">
                  <p:embed/>
                  <p:pic>
                    <p:nvPicPr>
                      <p:cNvPr id="267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00213"/>
                        <a:ext cx="3984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29472"/>
              </p:ext>
            </p:extLst>
          </p:nvPr>
        </p:nvGraphicFramePr>
        <p:xfrm>
          <a:off x="5776913" y="869950"/>
          <a:ext cx="29527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3" name="Equation" r:id="rId17" imgW="1168200" imgH="279360" progId="Equation.3">
                  <p:embed/>
                </p:oleObj>
              </mc:Choice>
              <mc:Fallback>
                <p:oleObj name="Equation" r:id="rId17" imgW="1168200" imgH="27936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869950"/>
                        <a:ext cx="295275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690060"/>
              </p:ext>
            </p:extLst>
          </p:nvPr>
        </p:nvGraphicFramePr>
        <p:xfrm>
          <a:off x="2804641" y="3604798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4" name="Equation" r:id="rId19" imgW="177480" imgH="228600" progId="Equation.3">
                  <p:embed/>
                </p:oleObj>
              </mc:Choice>
              <mc:Fallback>
                <p:oleObj name="Equation" r:id="rId19" imgW="177480" imgH="228600" progId="Equation.3">
                  <p:embed/>
                  <p:pic>
                    <p:nvPicPr>
                      <p:cNvPr id="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641" y="3604798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4267"/>
              </p:ext>
            </p:extLst>
          </p:nvPr>
        </p:nvGraphicFramePr>
        <p:xfrm>
          <a:off x="2776652" y="4687417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5" name="Equation" r:id="rId21" imgW="177480" imgH="228600" progId="Equation.3">
                  <p:embed/>
                </p:oleObj>
              </mc:Choice>
              <mc:Fallback>
                <p:oleObj name="Equation" r:id="rId21" imgW="177480" imgH="228600" progId="Equation.3">
                  <p:embed/>
                  <p:pic>
                    <p:nvPicPr>
                      <p:cNvPr id="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52" y="4687417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39934"/>
              </p:ext>
            </p:extLst>
          </p:nvPr>
        </p:nvGraphicFramePr>
        <p:xfrm>
          <a:off x="2776652" y="5952337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6" name="Equation" r:id="rId23" imgW="177480" imgH="228600" progId="Equation.3">
                  <p:embed/>
                </p:oleObj>
              </mc:Choice>
              <mc:Fallback>
                <p:oleObj name="Equation" r:id="rId23" imgW="177480" imgH="228600" progId="Equation.3">
                  <p:embed/>
                  <p:pic>
                    <p:nvPicPr>
                      <p:cNvPr id="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52" y="5952337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5" name="Straight Arrow Connector 274"/>
          <p:cNvCxnSpPr/>
          <p:nvPr/>
        </p:nvCxnSpPr>
        <p:spPr>
          <a:xfrm>
            <a:off x="7232650" y="1629387"/>
            <a:ext cx="0" cy="5075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7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46869"/>
              </p:ext>
            </p:extLst>
          </p:nvPr>
        </p:nvGraphicFramePr>
        <p:xfrm>
          <a:off x="6121400" y="2182813"/>
          <a:ext cx="2224088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7" name="Equation" r:id="rId24" imgW="927000" imgH="533160" progId="Equation.3">
                  <p:embed/>
                </p:oleObj>
              </mc:Choice>
              <mc:Fallback>
                <p:oleObj name="Equation" r:id="rId24" imgW="927000" imgH="533160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182813"/>
                        <a:ext cx="2224088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>
            <a:stCxn id="68" idx="6"/>
            <a:endCxn id="165" idx="2"/>
          </p:cNvCxnSpPr>
          <p:nvPr/>
        </p:nvCxnSpPr>
        <p:spPr>
          <a:xfrm flipV="1">
            <a:off x="2140034" y="1522745"/>
            <a:ext cx="617650" cy="23266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3" idx="6"/>
            <a:endCxn id="165" idx="2"/>
          </p:cNvCxnSpPr>
          <p:nvPr/>
        </p:nvCxnSpPr>
        <p:spPr>
          <a:xfrm flipV="1">
            <a:off x="2140034" y="1522745"/>
            <a:ext cx="617650" cy="39319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68" idx="6"/>
            <a:endCxn id="140" idx="2"/>
          </p:cNvCxnSpPr>
          <p:nvPr/>
        </p:nvCxnSpPr>
        <p:spPr>
          <a:xfrm>
            <a:off x="2140034" y="3849394"/>
            <a:ext cx="617257" cy="10854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7" idx="6"/>
            <a:endCxn id="144" idx="2"/>
          </p:cNvCxnSpPr>
          <p:nvPr/>
        </p:nvCxnSpPr>
        <p:spPr>
          <a:xfrm>
            <a:off x="2140034" y="2438871"/>
            <a:ext cx="617257" cy="37420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07972"/>
              </p:ext>
            </p:extLst>
          </p:nvPr>
        </p:nvGraphicFramePr>
        <p:xfrm>
          <a:off x="6681788" y="4059238"/>
          <a:ext cx="16383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8" name="Equation" r:id="rId26" imgW="647640" imgH="965160" progId="Equation.3">
                  <p:embed/>
                </p:oleObj>
              </mc:Choice>
              <mc:Fallback>
                <p:oleObj name="Equation" r:id="rId26" imgW="647640" imgH="965160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4059238"/>
                        <a:ext cx="163830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Rectangle 226"/>
          <p:cNvSpPr/>
          <p:nvPr/>
        </p:nvSpPr>
        <p:spPr>
          <a:xfrm>
            <a:off x="4147517" y="34887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y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78713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00025" y="365284"/>
            <a:ext cx="8860848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2800" b="1" dirty="0" smtClean="0"/>
              <a:t>Word2Vec</a:t>
            </a:r>
            <a:r>
              <a:rPr lang="fr-CA" sz="2800" dirty="0" smtClean="0"/>
              <a:t> s’appuie sur 2 idées fondamentales</a:t>
            </a:r>
          </a:p>
          <a:p>
            <a:endParaRPr lang="fr-CA" sz="2200" dirty="0" smtClean="0"/>
          </a:p>
          <a:p>
            <a:endParaRPr lang="fr-CA" sz="2200" dirty="0"/>
          </a:p>
          <a:p>
            <a:r>
              <a:rPr lang="fr-CA" sz="2200" b="1" dirty="0" smtClean="0">
                <a:solidFill>
                  <a:srgbClr val="FF0000"/>
                </a:solidFill>
              </a:rPr>
              <a:t>Idée 1</a:t>
            </a:r>
            <a:r>
              <a:rPr lang="fr-CA" sz="2200" dirty="0" smtClean="0"/>
              <a:t>:  </a:t>
            </a:r>
            <a:r>
              <a:rPr lang="fr-CA" sz="2200" b="1" dirty="0" smtClean="0"/>
              <a:t>Dictionnaire = matrice d’encodage</a:t>
            </a:r>
            <a:endParaRPr lang="fr-CA" sz="2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66007" y="2211186"/>
            <a:ext cx="89250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/>
              <a:t>Comment sélectionner le code d’un mot</a:t>
            </a:r>
            <a:r>
              <a:rPr lang="fr-CA" dirty="0" smtClean="0"/>
              <a:t>? En multipliant son vecteur </a:t>
            </a:r>
          </a:p>
          <a:p>
            <a:r>
              <a:rPr lang="fr-CA" dirty="0" smtClean="0"/>
              <a:t>One-hot par la matrice d’encodage (le dictionnaire!)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2717034"/>
              </p:ext>
            </p:extLst>
          </p:nvPr>
        </p:nvGraphicFramePr>
        <p:xfrm>
          <a:off x="4660334" y="4063082"/>
          <a:ext cx="1327820" cy="26129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955">
                  <a:extLst>
                    <a:ext uri="{9D8B030D-6E8A-4147-A177-3AD203B41FA5}">
                      <a16:colId xmlns:a16="http://schemas.microsoft.com/office/drawing/2014/main" val="781707821"/>
                    </a:ext>
                  </a:extLst>
                </a:gridCol>
                <a:gridCol w="331955">
                  <a:extLst>
                    <a:ext uri="{9D8B030D-6E8A-4147-A177-3AD203B41FA5}">
                      <a16:colId xmlns:a16="http://schemas.microsoft.com/office/drawing/2014/main" val="927203565"/>
                    </a:ext>
                  </a:extLst>
                </a:gridCol>
                <a:gridCol w="331955">
                  <a:extLst>
                    <a:ext uri="{9D8B030D-6E8A-4147-A177-3AD203B41FA5}">
                      <a16:colId xmlns:a16="http://schemas.microsoft.com/office/drawing/2014/main" val="3897009529"/>
                    </a:ext>
                  </a:extLst>
                </a:gridCol>
                <a:gridCol w="331955">
                  <a:extLst>
                    <a:ext uri="{9D8B030D-6E8A-4147-A177-3AD203B41FA5}">
                      <a16:colId xmlns:a16="http://schemas.microsoft.com/office/drawing/2014/main" val="3636482559"/>
                    </a:ext>
                  </a:extLst>
                </a:gridCol>
              </a:tblGrid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7765521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1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3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2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2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2756332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0544490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4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8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4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4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7556816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-6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42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1827646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91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13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14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5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3954033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36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56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9925393"/>
                  </a:ext>
                </a:extLst>
              </a:tr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-1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0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1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/>
                        <a:t>35</a:t>
                      </a:r>
                      <a:endParaRPr lang="en-CA" sz="1000" b="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9697627"/>
                  </a:ext>
                </a:extLst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266007" y="3210702"/>
            <a:ext cx="40528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dirty="0" smtClean="0"/>
              <a:t>Ex: sélectionner le code de « </a:t>
            </a:r>
            <a:r>
              <a:rPr lang="fr-CA" sz="2000" dirty="0" err="1" smtClean="0"/>
              <a:t>brown</a:t>
            </a:r>
            <a:r>
              <a:rPr lang="fr-CA" sz="2000" dirty="0" smtClean="0"/>
              <a:t> »</a:t>
            </a:r>
            <a:endParaRPr lang="en-CA" sz="2000" dirty="0"/>
          </a:p>
        </p:txBody>
      </p:sp>
      <p:sp>
        <p:nvSpPr>
          <p:cNvPr id="18" name="Rectangle 17"/>
          <p:cNvSpPr/>
          <p:nvPr/>
        </p:nvSpPr>
        <p:spPr>
          <a:xfrm>
            <a:off x="4318848" y="3456165"/>
            <a:ext cx="21788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800" dirty="0" smtClean="0"/>
              <a:t>Dictionnaire</a:t>
            </a:r>
          </a:p>
          <a:p>
            <a:pPr algn="ctr"/>
            <a:r>
              <a:rPr lang="fr-CA" sz="1800" dirty="0" smtClean="0"/>
              <a:t>(matrice d’encodage)</a:t>
            </a:r>
            <a:endParaRPr lang="en-CA" sz="18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2282359"/>
              </p:ext>
            </p:extLst>
          </p:nvPr>
        </p:nvGraphicFramePr>
        <p:xfrm>
          <a:off x="1730955" y="5069360"/>
          <a:ext cx="2420448" cy="3351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2556">
                  <a:extLst>
                    <a:ext uri="{9D8B030D-6E8A-4147-A177-3AD203B41FA5}">
                      <a16:colId xmlns:a16="http://schemas.microsoft.com/office/drawing/2014/main" val="3019813941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334664438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4213779881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564087475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1590895283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790607489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807349286"/>
                    </a:ext>
                  </a:extLst>
                </a:gridCol>
                <a:gridCol w="302556">
                  <a:extLst>
                    <a:ext uri="{9D8B030D-6E8A-4147-A177-3AD203B41FA5}">
                      <a16:colId xmlns:a16="http://schemas.microsoft.com/office/drawing/2014/main" val="1741351977"/>
                    </a:ext>
                  </a:extLst>
                </a:gridCol>
              </a:tblGrid>
              <a:tr h="33515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 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6229315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69104" y="4816491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 dirty="0" smtClean="0"/>
              <a:t>(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 rot="10800000">
            <a:off x="4049963" y="4949499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 dirty="0" smtClean="0"/>
              <a:t>(</a:t>
            </a:r>
            <a:endParaRPr lang="en-CA" dirty="0"/>
          </a:p>
        </p:txBody>
      </p:sp>
      <p:sp>
        <p:nvSpPr>
          <p:cNvPr id="4" name="Arc 3"/>
          <p:cNvSpPr/>
          <p:nvPr/>
        </p:nvSpPr>
        <p:spPr>
          <a:xfrm>
            <a:off x="5483936" y="3835323"/>
            <a:ext cx="675796" cy="3193929"/>
          </a:xfrm>
          <a:prstGeom prst="arc">
            <a:avLst>
              <a:gd name="adj1" fmla="val 16682723"/>
              <a:gd name="adj2" fmla="val 4604443"/>
            </a:avLst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Arc 19"/>
          <p:cNvSpPr/>
          <p:nvPr/>
        </p:nvSpPr>
        <p:spPr>
          <a:xfrm rot="10800000">
            <a:off x="4431089" y="3578969"/>
            <a:ext cx="675796" cy="3193929"/>
          </a:xfrm>
          <a:prstGeom prst="arc">
            <a:avLst>
              <a:gd name="adj1" fmla="val 16682723"/>
              <a:gd name="adj2" fmla="val 4604443"/>
            </a:avLst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TextBox 20"/>
          <p:cNvSpPr txBox="1"/>
          <p:nvPr/>
        </p:nvSpPr>
        <p:spPr>
          <a:xfrm rot="10800000">
            <a:off x="6164572" y="4882995"/>
            <a:ext cx="23551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 dirty="0"/>
              <a:t> </a:t>
            </a:r>
            <a:r>
              <a:rPr lang="fr-CA" sz="4000" dirty="0" smtClean="0"/>
              <a:t>(          ) =</a:t>
            </a:r>
            <a:endParaRPr lang="en-CA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906996"/>
              </p:ext>
            </p:extLst>
          </p:nvPr>
        </p:nvGraphicFramePr>
        <p:xfrm>
          <a:off x="6807077" y="5015439"/>
          <a:ext cx="1327820" cy="326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955">
                  <a:extLst>
                    <a:ext uri="{9D8B030D-6E8A-4147-A177-3AD203B41FA5}">
                      <a16:colId xmlns:a16="http://schemas.microsoft.com/office/drawing/2014/main" val="4092015952"/>
                    </a:ext>
                  </a:extLst>
                </a:gridCol>
                <a:gridCol w="331955">
                  <a:extLst>
                    <a:ext uri="{9D8B030D-6E8A-4147-A177-3AD203B41FA5}">
                      <a16:colId xmlns:a16="http://schemas.microsoft.com/office/drawing/2014/main" val="3620785391"/>
                    </a:ext>
                  </a:extLst>
                </a:gridCol>
                <a:gridCol w="331955">
                  <a:extLst>
                    <a:ext uri="{9D8B030D-6E8A-4147-A177-3AD203B41FA5}">
                      <a16:colId xmlns:a16="http://schemas.microsoft.com/office/drawing/2014/main" val="3858984869"/>
                    </a:ext>
                  </a:extLst>
                </a:gridCol>
                <a:gridCol w="331955">
                  <a:extLst>
                    <a:ext uri="{9D8B030D-6E8A-4147-A177-3AD203B41FA5}">
                      <a16:colId xmlns:a16="http://schemas.microsoft.com/office/drawing/2014/main" val="3876412391"/>
                    </a:ext>
                  </a:extLst>
                </a:gridCol>
              </a:tblGrid>
              <a:tr h="326616"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sz="1000" b="0" dirty="0" smtClean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en-CA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42281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616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9" name="Picture 19" descr="Image result for brilliant idea ah ah mo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025" y="796058"/>
            <a:ext cx="2668848" cy="1940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00025" y="365284"/>
            <a:ext cx="8860848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2800" b="1" dirty="0" smtClean="0"/>
              <a:t>Word2Vec</a:t>
            </a:r>
            <a:r>
              <a:rPr lang="fr-CA" sz="2800" dirty="0" smtClean="0"/>
              <a:t> s’appuie sur 2 idées fondamentales</a:t>
            </a:r>
          </a:p>
          <a:p>
            <a:endParaRPr lang="fr-CA" sz="2200" dirty="0" smtClean="0"/>
          </a:p>
          <a:p>
            <a:endParaRPr lang="fr-CA" sz="2200" dirty="0"/>
          </a:p>
          <a:p>
            <a:r>
              <a:rPr lang="fr-CA" sz="2200" b="1" dirty="0" smtClean="0">
                <a:solidFill>
                  <a:srgbClr val="FF0000"/>
                </a:solidFill>
              </a:rPr>
              <a:t>Idée 1</a:t>
            </a:r>
            <a:r>
              <a:rPr lang="fr-CA" sz="2200" dirty="0" smtClean="0"/>
              <a:t>:  </a:t>
            </a:r>
            <a:r>
              <a:rPr lang="fr-CA" sz="2200" b="1" dirty="0" smtClean="0"/>
              <a:t>Dictionnaire = matrice d’encodage</a:t>
            </a:r>
            <a:endParaRPr lang="fr-CA" sz="2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085401" y="2086966"/>
            <a:ext cx="58970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b="1" dirty="0" smtClean="0">
                <a:solidFill>
                  <a:srgbClr val="FF0000"/>
                </a:solidFill>
              </a:rPr>
              <a:t>Première couche d’un réseau de neurones 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=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matrice d’encodage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2905082" y="3415420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4" name="Oval 23"/>
          <p:cNvSpPr/>
          <p:nvPr/>
        </p:nvSpPr>
        <p:spPr>
          <a:xfrm>
            <a:off x="2905082" y="3800371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5" name="Oval 24"/>
          <p:cNvSpPr/>
          <p:nvPr/>
        </p:nvSpPr>
        <p:spPr>
          <a:xfrm>
            <a:off x="2913050" y="4566398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7" name="Oval 26"/>
          <p:cNvSpPr/>
          <p:nvPr/>
        </p:nvSpPr>
        <p:spPr>
          <a:xfrm>
            <a:off x="2913050" y="4989168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9" name="Oval 28"/>
          <p:cNvSpPr/>
          <p:nvPr/>
        </p:nvSpPr>
        <p:spPr>
          <a:xfrm>
            <a:off x="2905082" y="4185722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1</a:t>
            </a:r>
            <a:endParaRPr lang="en-CA" sz="1600" dirty="0"/>
          </a:p>
        </p:txBody>
      </p:sp>
      <p:sp>
        <p:nvSpPr>
          <p:cNvPr id="39" name="Oval 38"/>
          <p:cNvSpPr/>
          <p:nvPr/>
        </p:nvSpPr>
        <p:spPr>
          <a:xfrm>
            <a:off x="3934566" y="5002808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3938684" y="4558774"/>
            <a:ext cx="369746" cy="37222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3934566" y="5431743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3930801" y="4100656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27106"/>
              </p:ext>
            </p:extLst>
          </p:nvPr>
        </p:nvGraphicFramePr>
        <p:xfrm>
          <a:off x="4839970" y="4869929"/>
          <a:ext cx="809952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8" name="Equation" r:id="rId4" imgW="139680" imgH="75960" progId="Equation.3">
                  <p:embed/>
                </p:oleObj>
              </mc:Choice>
              <mc:Fallback>
                <p:oleObj name="Equation" r:id="rId4" imgW="139680" imgH="75960" progId="Equation.3">
                  <p:embed/>
                  <p:pic>
                    <p:nvPicPr>
                      <p:cNvPr id="94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970" y="4869929"/>
                        <a:ext cx="809952" cy="41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Oval 94"/>
          <p:cNvSpPr/>
          <p:nvPr/>
        </p:nvSpPr>
        <p:spPr>
          <a:xfrm>
            <a:off x="2909066" y="5788800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96" name="Oval 95"/>
          <p:cNvSpPr/>
          <p:nvPr/>
        </p:nvSpPr>
        <p:spPr>
          <a:xfrm>
            <a:off x="2909066" y="6211569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97" name="Oval 96"/>
          <p:cNvSpPr/>
          <p:nvPr/>
        </p:nvSpPr>
        <p:spPr>
          <a:xfrm>
            <a:off x="2901098" y="5408123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00" name="Right Arrow 99"/>
          <p:cNvSpPr/>
          <p:nvPr/>
        </p:nvSpPr>
        <p:spPr>
          <a:xfrm>
            <a:off x="3444240" y="4524525"/>
            <a:ext cx="373380" cy="690807"/>
          </a:xfrm>
          <a:prstGeom prst="rightArrow">
            <a:avLst>
              <a:gd name="adj1" fmla="val 50000"/>
              <a:gd name="adj2" fmla="val 418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79341"/>
              </p:ext>
            </p:extLst>
          </p:nvPr>
        </p:nvGraphicFramePr>
        <p:xfrm>
          <a:off x="3443699" y="4730121"/>
          <a:ext cx="358681" cy="29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9" name="Equation" r:id="rId6" imgW="228600" imgH="203040" progId="Equation.3">
                  <p:embed/>
                </p:oleObj>
              </mc:Choice>
              <mc:Fallback>
                <p:oleObj name="Equation" r:id="rId6" imgW="228600" imgH="20304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699" y="4730121"/>
                        <a:ext cx="358681" cy="295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43844"/>
              </p:ext>
            </p:extLst>
          </p:nvPr>
        </p:nvGraphicFramePr>
        <p:xfrm>
          <a:off x="1545904" y="4730121"/>
          <a:ext cx="1158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0" name="Equation" r:id="rId8" imgW="647640" imgH="177480" progId="Equation.3">
                  <p:embed/>
                </p:oleObj>
              </mc:Choice>
              <mc:Fallback>
                <p:oleObj name="Equation" r:id="rId8" imgW="647640" imgH="177480" progId="Equation.3">
                  <p:embed/>
                  <p:pic>
                    <p:nvPicPr>
                      <p:cNvPr id="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04" y="4730121"/>
                        <a:ext cx="1158875" cy="2952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767840"/>
              </p:ext>
            </p:extLst>
          </p:nvPr>
        </p:nvGraphicFramePr>
        <p:xfrm>
          <a:off x="5802828" y="4675818"/>
          <a:ext cx="2359274" cy="69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1" name="Equation" r:id="rId10" imgW="634680" imgH="203040" progId="Equation.3">
                  <p:embed/>
                </p:oleObj>
              </mc:Choice>
              <mc:Fallback>
                <p:oleObj name="Equation" r:id="rId10" imgW="634680" imgH="20304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828" y="4675818"/>
                        <a:ext cx="2359274" cy="69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83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9" name="Picture 19" descr="Image result for brilliant idea ah ah mo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025" y="796058"/>
            <a:ext cx="2668848" cy="1940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00025" y="365284"/>
            <a:ext cx="8860848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2800" b="1" dirty="0" smtClean="0"/>
              <a:t>Word2Vec</a:t>
            </a:r>
            <a:r>
              <a:rPr lang="fr-CA" sz="2800" dirty="0" smtClean="0"/>
              <a:t> s’appuie sur 2 idées fondamentales</a:t>
            </a:r>
          </a:p>
          <a:p>
            <a:endParaRPr lang="fr-CA" sz="2200" dirty="0" smtClean="0"/>
          </a:p>
          <a:p>
            <a:endParaRPr lang="fr-CA" sz="2200" dirty="0"/>
          </a:p>
          <a:p>
            <a:r>
              <a:rPr lang="fr-CA" sz="2200" b="1" dirty="0" smtClean="0">
                <a:solidFill>
                  <a:srgbClr val="FF0000"/>
                </a:solidFill>
              </a:rPr>
              <a:t>Idée 1</a:t>
            </a:r>
            <a:r>
              <a:rPr lang="fr-CA" sz="2200" dirty="0" smtClean="0"/>
              <a:t>:  </a:t>
            </a:r>
            <a:r>
              <a:rPr lang="fr-CA" sz="2200" b="1" dirty="0" smtClean="0"/>
              <a:t>Dictionnaire = matrice d’encodage</a:t>
            </a:r>
            <a:endParaRPr lang="fr-CA" sz="2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085401" y="2086966"/>
            <a:ext cx="58970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b="1" dirty="0" smtClean="0">
                <a:solidFill>
                  <a:srgbClr val="FF0000"/>
                </a:solidFill>
              </a:rPr>
              <a:t>Première couche d’un réseau de neurones 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=</a:t>
            </a:r>
          </a:p>
          <a:p>
            <a:pPr algn="ctr"/>
            <a:r>
              <a:rPr lang="fr-CA" b="1" dirty="0" smtClean="0">
                <a:solidFill>
                  <a:srgbClr val="FF0000"/>
                </a:solidFill>
              </a:rPr>
              <a:t>matrice d’encodage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57921"/>
              </p:ext>
            </p:extLst>
          </p:nvPr>
        </p:nvGraphicFramePr>
        <p:xfrm>
          <a:off x="727075" y="3594100"/>
          <a:ext cx="687863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5" name="Equation" r:id="rId4" imgW="825480" imgH="241200" progId="Equation.3">
                  <p:embed/>
                </p:oleObj>
              </mc:Choice>
              <mc:Fallback>
                <p:oleObj name="Equation" r:id="rId4" imgW="825480" imgH="241200" progId="Equation.3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594100"/>
                        <a:ext cx="687863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37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9" name="Picture 19" descr="Image result for brilliant idea ah ah mom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025" y="796058"/>
            <a:ext cx="2668848" cy="1940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00025" y="365284"/>
            <a:ext cx="8860848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2800" b="1" dirty="0" smtClean="0"/>
              <a:t>Word2Vec</a:t>
            </a:r>
            <a:r>
              <a:rPr lang="fr-CA" sz="2800" dirty="0" smtClean="0"/>
              <a:t> s’appuie sur 2 idées fondamentales</a:t>
            </a:r>
          </a:p>
          <a:p>
            <a:endParaRPr lang="fr-CA" sz="2200" dirty="0" smtClean="0"/>
          </a:p>
          <a:p>
            <a:endParaRPr lang="fr-CA" sz="2200" dirty="0"/>
          </a:p>
          <a:p>
            <a:r>
              <a:rPr lang="fr-CA" sz="2200" b="1" dirty="0" smtClean="0">
                <a:solidFill>
                  <a:srgbClr val="FF0000"/>
                </a:solidFill>
              </a:rPr>
              <a:t>Idée 1</a:t>
            </a:r>
            <a:r>
              <a:rPr lang="fr-CA" sz="2200" dirty="0" smtClean="0"/>
              <a:t>:  </a:t>
            </a:r>
            <a:r>
              <a:rPr lang="fr-CA" sz="2200" b="1" dirty="0" smtClean="0"/>
              <a:t>Dictionnaire = matrice d’encodage</a:t>
            </a:r>
            <a:endParaRPr lang="fr-CA" sz="2200" b="1" dirty="0"/>
          </a:p>
        </p:txBody>
      </p:sp>
      <p:sp>
        <p:nvSpPr>
          <p:cNvPr id="2" name="Rectangle 1"/>
          <p:cNvSpPr/>
          <p:nvPr/>
        </p:nvSpPr>
        <p:spPr>
          <a:xfrm>
            <a:off x="640357" y="3505738"/>
            <a:ext cx="7744429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3200" dirty="0" smtClean="0"/>
              <a:t>On pourra donc utiliser un réseau de neurones</a:t>
            </a:r>
          </a:p>
          <a:p>
            <a:pPr algn="ctr"/>
            <a:r>
              <a:rPr lang="fr-CA" sz="3200" dirty="0"/>
              <a:t>p</a:t>
            </a:r>
            <a:r>
              <a:rPr lang="fr-CA" sz="3200" dirty="0" smtClean="0"/>
              <a:t>our calculer le contenu du dictionnaire</a:t>
            </a:r>
            <a:endParaRPr lang="en-CA" sz="3200" dirty="0"/>
          </a:p>
        </p:txBody>
      </p:sp>
    </p:spTree>
    <p:extLst>
      <p:ext uri="{BB962C8B-B14F-4D97-AF65-F5344CB8AC3E}">
        <p14:creationId xmlns:p14="http://schemas.microsoft.com/office/powerpoint/2010/main" val="40459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00025" y="365284"/>
            <a:ext cx="8860848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2800" b="1" dirty="0" smtClean="0"/>
              <a:t>Word2Vec</a:t>
            </a:r>
            <a:r>
              <a:rPr lang="fr-CA" sz="2800" dirty="0" smtClean="0"/>
              <a:t> s’appuie sur 2 idées fondamentales</a:t>
            </a:r>
          </a:p>
          <a:p>
            <a:endParaRPr lang="fr-CA" sz="2200" dirty="0" smtClean="0"/>
          </a:p>
          <a:p>
            <a:endParaRPr lang="fr-CA" sz="2200" dirty="0"/>
          </a:p>
          <a:p>
            <a:r>
              <a:rPr lang="fr-CA" sz="2200" b="1" dirty="0" smtClean="0">
                <a:solidFill>
                  <a:srgbClr val="FF0000"/>
                </a:solidFill>
              </a:rPr>
              <a:t>Idée 2</a:t>
            </a:r>
            <a:r>
              <a:rPr lang="fr-CA" sz="2200" dirty="0" smtClean="0"/>
              <a:t>:  </a:t>
            </a:r>
            <a:r>
              <a:rPr lang="fr-CA" sz="2200" b="1" dirty="0" smtClean="0"/>
              <a:t>2 mots proches dans un texte = 2 mots </a:t>
            </a:r>
            <a:r>
              <a:rPr lang="fr-CA" sz="2200" b="1" dirty="0"/>
              <a:t>proches </a:t>
            </a:r>
            <a:r>
              <a:rPr lang="fr-CA" sz="2200" b="1" dirty="0" smtClean="0"/>
              <a:t>sémantiquement</a:t>
            </a:r>
            <a:endParaRPr lang="fr-CA" sz="2200" b="1" dirty="0"/>
          </a:p>
        </p:txBody>
      </p:sp>
      <p:pic>
        <p:nvPicPr>
          <p:cNvPr id="22" name="Picture 2" descr="http://mccormickml.com/assets/word2vec/training_dat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592" y="2218702"/>
            <a:ext cx="5472930" cy="3267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7447" y="5706212"/>
            <a:ext cx="81820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200" dirty="0" smtClean="0"/>
              <a:t>Basé sur un corpus de texte, on va créer des </a:t>
            </a:r>
            <a:r>
              <a:rPr lang="fr-CA" sz="2200" b="1" dirty="0" smtClean="0">
                <a:solidFill>
                  <a:srgbClr val="FF0000"/>
                </a:solidFill>
              </a:rPr>
              <a:t>millions de pairs de mots</a:t>
            </a:r>
            <a:endParaRPr lang="en-CA" sz="2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90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Word2Vec </a:t>
            </a:r>
            <a:r>
              <a:rPr lang="fr-CA" sz="1800" dirty="0"/>
              <a:t>[</a:t>
            </a:r>
            <a:r>
              <a:rPr lang="fr-CA" sz="1800" dirty="0" err="1"/>
              <a:t>Mikolov</a:t>
            </a:r>
            <a:r>
              <a:rPr lang="fr-CA" sz="1800" dirty="0"/>
              <a:t> et al. ’13]</a:t>
            </a:r>
            <a:endParaRPr lang="en-CA" dirty="0"/>
          </a:p>
        </p:txBody>
      </p:sp>
      <p:pic>
        <p:nvPicPr>
          <p:cNvPr id="7" name="Picture 19" descr="Image result for brilliant idea ah ah mo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645" y="234826"/>
            <a:ext cx="2668848" cy="1940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2958422" y="1843031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9" name="Oval 8"/>
          <p:cNvSpPr/>
          <p:nvPr/>
        </p:nvSpPr>
        <p:spPr>
          <a:xfrm>
            <a:off x="2958422" y="2227982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0" name="Oval 9"/>
          <p:cNvSpPr/>
          <p:nvPr/>
        </p:nvSpPr>
        <p:spPr>
          <a:xfrm>
            <a:off x="2966390" y="2994009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1" name="Oval 10"/>
          <p:cNvSpPr/>
          <p:nvPr/>
        </p:nvSpPr>
        <p:spPr>
          <a:xfrm>
            <a:off x="2966390" y="3416779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2" name="Oval 11"/>
          <p:cNvSpPr/>
          <p:nvPr/>
        </p:nvSpPr>
        <p:spPr>
          <a:xfrm>
            <a:off x="2958422" y="2613333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1</a:t>
            </a:r>
            <a:endParaRPr lang="en-CA" sz="1600" dirty="0"/>
          </a:p>
        </p:txBody>
      </p:sp>
      <p:sp>
        <p:nvSpPr>
          <p:cNvPr id="13" name="Oval 12"/>
          <p:cNvSpPr/>
          <p:nvPr/>
        </p:nvSpPr>
        <p:spPr>
          <a:xfrm>
            <a:off x="3987906" y="3483759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992024" y="3039725"/>
            <a:ext cx="369746" cy="37222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3987906" y="3912694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984141" y="2581607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962406" y="4216411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8" name="Oval 17"/>
          <p:cNvSpPr/>
          <p:nvPr/>
        </p:nvSpPr>
        <p:spPr>
          <a:xfrm>
            <a:off x="2962406" y="4639180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9" name="Oval 18"/>
          <p:cNvSpPr/>
          <p:nvPr/>
        </p:nvSpPr>
        <p:spPr>
          <a:xfrm>
            <a:off x="2954438" y="3835734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0" name="Right Arrow 19"/>
          <p:cNvSpPr/>
          <p:nvPr/>
        </p:nvSpPr>
        <p:spPr>
          <a:xfrm>
            <a:off x="3497580" y="3029661"/>
            <a:ext cx="373380" cy="690807"/>
          </a:xfrm>
          <a:prstGeom prst="rightArrow">
            <a:avLst>
              <a:gd name="adj1" fmla="val 50000"/>
              <a:gd name="adj2" fmla="val 418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46855"/>
              </p:ext>
            </p:extLst>
          </p:nvPr>
        </p:nvGraphicFramePr>
        <p:xfrm>
          <a:off x="3497039" y="3227524"/>
          <a:ext cx="358681" cy="29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5" name="Equation" r:id="rId4" imgW="228600" imgH="203040" progId="Equation.3">
                  <p:embed/>
                </p:oleObj>
              </mc:Choice>
              <mc:Fallback>
                <p:oleObj name="Equation" r:id="rId4" imgW="228600" imgH="20304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039" y="3227524"/>
                        <a:ext cx="358681" cy="295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89200"/>
              </p:ext>
            </p:extLst>
          </p:nvPr>
        </p:nvGraphicFramePr>
        <p:xfrm>
          <a:off x="1580480" y="3225655"/>
          <a:ext cx="1158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6" name="Equation" r:id="rId6" imgW="647640" imgH="177480" progId="Equation.3">
                  <p:embed/>
                </p:oleObj>
              </mc:Choice>
              <mc:Fallback>
                <p:oleObj name="Equation" r:id="rId6" imgW="647640" imgH="177480" progId="Equation.3">
                  <p:embed/>
                  <p:pic>
                    <p:nvPicPr>
                      <p:cNvPr id="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480" y="3225655"/>
                        <a:ext cx="1158875" cy="2952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4939622" y="1826808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4" name="Oval 23"/>
          <p:cNvSpPr/>
          <p:nvPr/>
        </p:nvSpPr>
        <p:spPr>
          <a:xfrm>
            <a:off x="4939622" y="2211759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5" name="Oval 24"/>
          <p:cNvSpPr/>
          <p:nvPr/>
        </p:nvSpPr>
        <p:spPr>
          <a:xfrm>
            <a:off x="4947590" y="2977786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/>
              <a:t>1</a:t>
            </a:r>
            <a:endParaRPr lang="en-CA" sz="1600" dirty="0"/>
          </a:p>
        </p:txBody>
      </p:sp>
      <p:sp>
        <p:nvSpPr>
          <p:cNvPr id="26" name="Oval 25"/>
          <p:cNvSpPr/>
          <p:nvPr/>
        </p:nvSpPr>
        <p:spPr>
          <a:xfrm>
            <a:off x="4947590" y="3400556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7" name="Oval 26"/>
          <p:cNvSpPr/>
          <p:nvPr/>
        </p:nvSpPr>
        <p:spPr>
          <a:xfrm>
            <a:off x="4939622" y="2597110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/>
              <a:t>0</a:t>
            </a:r>
            <a:endParaRPr lang="en-CA" sz="1600" dirty="0"/>
          </a:p>
        </p:txBody>
      </p:sp>
      <p:sp>
        <p:nvSpPr>
          <p:cNvPr id="28" name="Oval 27"/>
          <p:cNvSpPr/>
          <p:nvPr/>
        </p:nvSpPr>
        <p:spPr>
          <a:xfrm>
            <a:off x="4943606" y="4200188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9" name="Oval 28"/>
          <p:cNvSpPr/>
          <p:nvPr/>
        </p:nvSpPr>
        <p:spPr>
          <a:xfrm>
            <a:off x="4943606" y="4622957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30" name="Oval 29"/>
          <p:cNvSpPr/>
          <p:nvPr/>
        </p:nvSpPr>
        <p:spPr>
          <a:xfrm>
            <a:off x="4935638" y="3819511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31" name="Right Arrow 30"/>
          <p:cNvSpPr/>
          <p:nvPr/>
        </p:nvSpPr>
        <p:spPr>
          <a:xfrm>
            <a:off x="4509522" y="3029661"/>
            <a:ext cx="373380" cy="690807"/>
          </a:xfrm>
          <a:prstGeom prst="rightArrow">
            <a:avLst>
              <a:gd name="adj1" fmla="val 50000"/>
              <a:gd name="adj2" fmla="val 418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34651"/>
              </p:ext>
            </p:extLst>
          </p:nvPr>
        </p:nvGraphicFramePr>
        <p:xfrm>
          <a:off x="4518025" y="3226753"/>
          <a:ext cx="3381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7" name="Equation" r:id="rId8" imgW="215640" imgH="203040" progId="Equation.3">
                  <p:embed/>
                </p:oleObj>
              </mc:Choice>
              <mc:Fallback>
                <p:oleObj name="Equation" r:id="rId8" imgW="215640" imgH="20304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226753"/>
                        <a:ext cx="3381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59786"/>
              </p:ext>
            </p:extLst>
          </p:nvPr>
        </p:nvGraphicFramePr>
        <p:xfrm>
          <a:off x="5589588" y="3168650"/>
          <a:ext cx="841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8" name="Equation" r:id="rId10" imgW="469800" imgH="215640" progId="Equation.3">
                  <p:embed/>
                </p:oleObj>
              </mc:Choice>
              <mc:Fallback>
                <p:oleObj name="Equation" r:id="rId10" imgW="469800" imgH="21564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3168650"/>
                        <a:ext cx="841375" cy="3587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43667" y="5454721"/>
            <a:ext cx="46362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Entraîner un réseau de neurones</a:t>
            </a:r>
          </a:p>
          <a:p>
            <a:pPr algn="ctr"/>
            <a:r>
              <a:rPr lang="fr-CA" dirty="0" smtClean="0"/>
              <a:t>à reproduire le 2</a:t>
            </a:r>
            <a:r>
              <a:rPr lang="fr-CA" baseline="30000" dirty="0" smtClean="0"/>
              <a:t>e</a:t>
            </a:r>
            <a:r>
              <a:rPr lang="fr-CA" dirty="0" smtClean="0"/>
              <a:t> mot partant du 1</a:t>
            </a:r>
            <a:r>
              <a:rPr lang="fr-CA" baseline="30000" dirty="0" smtClean="0"/>
              <a:t>er</a:t>
            </a:r>
            <a:r>
              <a:rPr lang="fr-CA" dirty="0" smtClean="0"/>
              <a:t>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23415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Word2Vec </a:t>
            </a:r>
            <a:r>
              <a:rPr lang="fr-CA" sz="1800" dirty="0"/>
              <a:t>[</a:t>
            </a:r>
            <a:r>
              <a:rPr lang="fr-CA" sz="1800" dirty="0" err="1"/>
              <a:t>Mikolov</a:t>
            </a:r>
            <a:r>
              <a:rPr lang="fr-CA" sz="1800" dirty="0"/>
              <a:t> et al. ’13]</a:t>
            </a:r>
            <a:endParaRPr lang="en-CA" dirty="0"/>
          </a:p>
        </p:txBody>
      </p:sp>
      <p:pic>
        <p:nvPicPr>
          <p:cNvPr id="7" name="Picture 19" descr="Image result for brilliant idea ah ah mo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645" y="234826"/>
            <a:ext cx="2668848" cy="1940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2958422" y="1843031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9" name="Oval 8"/>
          <p:cNvSpPr/>
          <p:nvPr/>
        </p:nvSpPr>
        <p:spPr>
          <a:xfrm>
            <a:off x="2958422" y="2227982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0" name="Oval 9"/>
          <p:cNvSpPr/>
          <p:nvPr/>
        </p:nvSpPr>
        <p:spPr>
          <a:xfrm>
            <a:off x="2966390" y="2994009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1" name="Oval 10"/>
          <p:cNvSpPr/>
          <p:nvPr/>
        </p:nvSpPr>
        <p:spPr>
          <a:xfrm>
            <a:off x="2966390" y="3416779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2" name="Oval 11"/>
          <p:cNvSpPr/>
          <p:nvPr/>
        </p:nvSpPr>
        <p:spPr>
          <a:xfrm>
            <a:off x="2958422" y="2613333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1</a:t>
            </a:r>
            <a:endParaRPr lang="en-CA" sz="1600" dirty="0"/>
          </a:p>
        </p:txBody>
      </p:sp>
      <p:sp>
        <p:nvSpPr>
          <p:cNvPr id="13" name="Oval 12"/>
          <p:cNvSpPr/>
          <p:nvPr/>
        </p:nvSpPr>
        <p:spPr>
          <a:xfrm>
            <a:off x="3987906" y="3483759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992024" y="3039725"/>
            <a:ext cx="369746" cy="37222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3987906" y="3912694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984141" y="2581607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962406" y="4216411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8" name="Oval 17"/>
          <p:cNvSpPr/>
          <p:nvPr/>
        </p:nvSpPr>
        <p:spPr>
          <a:xfrm>
            <a:off x="2962406" y="4639180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9" name="Oval 18"/>
          <p:cNvSpPr/>
          <p:nvPr/>
        </p:nvSpPr>
        <p:spPr>
          <a:xfrm>
            <a:off x="2954438" y="3835734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0" name="Right Arrow 19"/>
          <p:cNvSpPr/>
          <p:nvPr/>
        </p:nvSpPr>
        <p:spPr>
          <a:xfrm>
            <a:off x="3497580" y="3029661"/>
            <a:ext cx="373380" cy="690807"/>
          </a:xfrm>
          <a:prstGeom prst="rightArrow">
            <a:avLst>
              <a:gd name="adj1" fmla="val 50000"/>
              <a:gd name="adj2" fmla="val 418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497039" y="3227524"/>
          <a:ext cx="358681" cy="29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6" name="Equation" r:id="rId4" imgW="228600" imgH="203040" progId="Equation.3">
                  <p:embed/>
                </p:oleObj>
              </mc:Choice>
              <mc:Fallback>
                <p:oleObj name="Equation" r:id="rId4" imgW="228600" imgH="20304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039" y="3227524"/>
                        <a:ext cx="358681" cy="295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/>
          </p:nvPr>
        </p:nvGraphicFramePr>
        <p:xfrm>
          <a:off x="1580480" y="3225655"/>
          <a:ext cx="1158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7" name="Equation" r:id="rId6" imgW="647640" imgH="177480" progId="Equation.3">
                  <p:embed/>
                </p:oleObj>
              </mc:Choice>
              <mc:Fallback>
                <p:oleObj name="Equation" r:id="rId6" imgW="647640" imgH="17748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480" y="3225655"/>
                        <a:ext cx="1158875" cy="2952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5892813" y="1779955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4" name="Oval 23"/>
          <p:cNvSpPr/>
          <p:nvPr/>
        </p:nvSpPr>
        <p:spPr>
          <a:xfrm>
            <a:off x="5892813" y="2164906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5" name="Oval 24"/>
          <p:cNvSpPr/>
          <p:nvPr/>
        </p:nvSpPr>
        <p:spPr>
          <a:xfrm>
            <a:off x="5900781" y="2930933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/>
              <a:t>1</a:t>
            </a:r>
            <a:endParaRPr lang="en-CA" sz="1600" dirty="0"/>
          </a:p>
        </p:txBody>
      </p:sp>
      <p:sp>
        <p:nvSpPr>
          <p:cNvPr id="26" name="Oval 25"/>
          <p:cNvSpPr/>
          <p:nvPr/>
        </p:nvSpPr>
        <p:spPr>
          <a:xfrm>
            <a:off x="5900781" y="3353703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7" name="Oval 26"/>
          <p:cNvSpPr/>
          <p:nvPr/>
        </p:nvSpPr>
        <p:spPr>
          <a:xfrm>
            <a:off x="5892813" y="2550257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/>
              <a:t>0</a:t>
            </a:r>
            <a:endParaRPr lang="en-CA" sz="1600" dirty="0"/>
          </a:p>
        </p:txBody>
      </p:sp>
      <p:sp>
        <p:nvSpPr>
          <p:cNvPr id="28" name="Oval 27"/>
          <p:cNvSpPr/>
          <p:nvPr/>
        </p:nvSpPr>
        <p:spPr>
          <a:xfrm>
            <a:off x="5896797" y="4153335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9" name="Oval 28"/>
          <p:cNvSpPr/>
          <p:nvPr/>
        </p:nvSpPr>
        <p:spPr>
          <a:xfrm>
            <a:off x="5896797" y="4576104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30" name="Oval 29"/>
          <p:cNvSpPr/>
          <p:nvPr/>
        </p:nvSpPr>
        <p:spPr>
          <a:xfrm>
            <a:off x="5888829" y="3772658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31" name="Right Arrow 30"/>
          <p:cNvSpPr/>
          <p:nvPr/>
        </p:nvSpPr>
        <p:spPr>
          <a:xfrm>
            <a:off x="4509522" y="3029661"/>
            <a:ext cx="373380" cy="690807"/>
          </a:xfrm>
          <a:prstGeom prst="rightArrow">
            <a:avLst>
              <a:gd name="adj1" fmla="val 50000"/>
              <a:gd name="adj2" fmla="val 418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518025" y="3226753"/>
          <a:ext cx="3381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8" name="Equation" r:id="rId8" imgW="215640" imgH="203040" progId="Equation.3">
                  <p:embed/>
                </p:oleObj>
              </mc:Choice>
              <mc:Fallback>
                <p:oleObj name="Equation" r:id="rId8" imgW="215640" imgH="20304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226753"/>
                        <a:ext cx="3381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48028"/>
              </p:ext>
            </p:extLst>
          </p:nvPr>
        </p:nvGraphicFramePr>
        <p:xfrm>
          <a:off x="6543675" y="3119438"/>
          <a:ext cx="841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9" name="Equation" r:id="rId10" imgW="469800" imgH="215640" progId="Equation.3">
                  <p:embed/>
                </p:oleObj>
              </mc:Choice>
              <mc:Fallback>
                <p:oleObj name="Equation" r:id="rId10" imgW="469800" imgH="215640" progId="Equation.3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3119438"/>
                        <a:ext cx="841375" cy="3603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79986" y="5454721"/>
            <a:ext cx="51635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Puisque la sortie est de type «</a:t>
            </a:r>
            <a:r>
              <a:rPr lang="fr-CA" i="1" dirty="0" smtClean="0"/>
              <a:t> one-hot</a:t>
            </a:r>
            <a:r>
              <a:rPr lang="fr-CA" dirty="0" smtClean="0"/>
              <a:t> » </a:t>
            </a:r>
          </a:p>
          <a:p>
            <a:pPr algn="ctr"/>
            <a:r>
              <a:rPr lang="fr-CA" dirty="0"/>
              <a:t>o</a:t>
            </a:r>
            <a:r>
              <a:rPr lang="fr-CA" dirty="0" smtClean="0"/>
              <a:t>n utilise un </a:t>
            </a:r>
            <a:r>
              <a:rPr lang="fr-CA" dirty="0" err="1" smtClean="0"/>
              <a:t>softmax</a:t>
            </a:r>
            <a:endParaRPr lang="en-CA" dirty="0"/>
          </a:p>
        </p:txBody>
      </p:sp>
      <p:sp>
        <p:nvSpPr>
          <p:cNvPr id="35" name="Oval 34"/>
          <p:cNvSpPr/>
          <p:nvPr/>
        </p:nvSpPr>
        <p:spPr>
          <a:xfrm>
            <a:off x="4857720" y="1779955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6" name="Oval 35"/>
          <p:cNvSpPr/>
          <p:nvPr/>
        </p:nvSpPr>
        <p:spPr>
          <a:xfrm>
            <a:off x="4857720" y="2164906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7" name="Oval 36"/>
          <p:cNvSpPr/>
          <p:nvPr/>
        </p:nvSpPr>
        <p:spPr>
          <a:xfrm>
            <a:off x="4865688" y="2930933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8" name="Oval 37"/>
          <p:cNvSpPr/>
          <p:nvPr/>
        </p:nvSpPr>
        <p:spPr>
          <a:xfrm>
            <a:off x="4865688" y="3353703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9" name="Oval 38"/>
          <p:cNvSpPr/>
          <p:nvPr/>
        </p:nvSpPr>
        <p:spPr>
          <a:xfrm>
            <a:off x="4857720" y="2550257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0" name="Oval 39"/>
          <p:cNvSpPr/>
          <p:nvPr/>
        </p:nvSpPr>
        <p:spPr>
          <a:xfrm>
            <a:off x="4861704" y="4153335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1" name="Oval 40"/>
          <p:cNvSpPr/>
          <p:nvPr/>
        </p:nvSpPr>
        <p:spPr>
          <a:xfrm>
            <a:off x="4861704" y="4576104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2" name="Oval 41"/>
          <p:cNvSpPr/>
          <p:nvPr/>
        </p:nvSpPr>
        <p:spPr>
          <a:xfrm>
            <a:off x="4853736" y="3772658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3" name="Right Arrow 42"/>
          <p:cNvSpPr/>
          <p:nvPr/>
        </p:nvSpPr>
        <p:spPr>
          <a:xfrm>
            <a:off x="5344010" y="2799524"/>
            <a:ext cx="502858" cy="1202198"/>
          </a:xfrm>
          <a:prstGeom prst="rightArrow">
            <a:avLst>
              <a:gd name="adj1" fmla="val 79041"/>
              <a:gd name="adj2" fmla="val 418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SM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7943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Word2Vec </a:t>
            </a:r>
            <a:r>
              <a:rPr lang="fr-CA" sz="1800" dirty="0"/>
              <a:t>[</a:t>
            </a:r>
            <a:r>
              <a:rPr lang="fr-CA" sz="1800" dirty="0" err="1"/>
              <a:t>Mikolov</a:t>
            </a:r>
            <a:r>
              <a:rPr lang="fr-CA" sz="1800" dirty="0"/>
              <a:t> et al. ’13]</a:t>
            </a:r>
            <a:endParaRPr lang="en-CA" dirty="0"/>
          </a:p>
        </p:txBody>
      </p:sp>
      <p:pic>
        <p:nvPicPr>
          <p:cNvPr id="7" name="Picture 19" descr="Image result for brilliant idea ah ah mo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645" y="234826"/>
            <a:ext cx="2668848" cy="1940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2958422" y="1843031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9" name="Oval 8"/>
          <p:cNvSpPr/>
          <p:nvPr/>
        </p:nvSpPr>
        <p:spPr>
          <a:xfrm>
            <a:off x="2958422" y="2227982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0" name="Oval 9"/>
          <p:cNvSpPr/>
          <p:nvPr/>
        </p:nvSpPr>
        <p:spPr>
          <a:xfrm>
            <a:off x="2966390" y="2994009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1" name="Oval 10"/>
          <p:cNvSpPr/>
          <p:nvPr/>
        </p:nvSpPr>
        <p:spPr>
          <a:xfrm>
            <a:off x="2966390" y="3416779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2" name="Oval 11"/>
          <p:cNvSpPr/>
          <p:nvPr/>
        </p:nvSpPr>
        <p:spPr>
          <a:xfrm>
            <a:off x="2958422" y="2613333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1</a:t>
            </a:r>
            <a:endParaRPr lang="en-CA" sz="1600" dirty="0"/>
          </a:p>
        </p:txBody>
      </p:sp>
      <p:sp>
        <p:nvSpPr>
          <p:cNvPr id="13" name="Oval 12"/>
          <p:cNvSpPr/>
          <p:nvPr/>
        </p:nvSpPr>
        <p:spPr>
          <a:xfrm>
            <a:off x="3987906" y="3483759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992024" y="3039725"/>
            <a:ext cx="369746" cy="37222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3987906" y="3912694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984141" y="2581607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962406" y="4216411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8" name="Oval 17"/>
          <p:cNvSpPr/>
          <p:nvPr/>
        </p:nvSpPr>
        <p:spPr>
          <a:xfrm>
            <a:off x="2962406" y="4639180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9" name="Oval 18"/>
          <p:cNvSpPr/>
          <p:nvPr/>
        </p:nvSpPr>
        <p:spPr>
          <a:xfrm>
            <a:off x="2954438" y="3835734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0" name="Right Arrow 19"/>
          <p:cNvSpPr/>
          <p:nvPr/>
        </p:nvSpPr>
        <p:spPr>
          <a:xfrm>
            <a:off x="3497580" y="3029661"/>
            <a:ext cx="373380" cy="690807"/>
          </a:xfrm>
          <a:prstGeom prst="rightArrow">
            <a:avLst>
              <a:gd name="adj1" fmla="val 50000"/>
              <a:gd name="adj2" fmla="val 418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497039" y="3227524"/>
          <a:ext cx="358681" cy="29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85" name="Equation" r:id="rId4" imgW="228600" imgH="203040" progId="Equation.3">
                  <p:embed/>
                </p:oleObj>
              </mc:Choice>
              <mc:Fallback>
                <p:oleObj name="Equation" r:id="rId4" imgW="228600" imgH="20304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039" y="3227524"/>
                        <a:ext cx="358681" cy="295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/>
          </p:nvPr>
        </p:nvGraphicFramePr>
        <p:xfrm>
          <a:off x="1580480" y="3225655"/>
          <a:ext cx="1158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86" name="Equation" r:id="rId6" imgW="647640" imgH="177480" progId="Equation.3">
                  <p:embed/>
                </p:oleObj>
              </mc:Choice>
              <mc:Fallback>
                <p:oleObj name="Equation" r:id="rId6" imgW="647640" imgH="17748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480" y="3225655"/>
                        <a:ext cx="1158875" cy="2952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5892813" y="1779955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4" name="Oval 23"/>
          <p:cNvSpPr/>
          <p:nvPr/>
        </p:nvSpPr>
        <p:spPr>
          <a:xfrm>
            <a:off x="5892813" y="2164906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5" name="Oval 24"/>
          <p:cNvSpPr/>
          <p:nvPr/>
        </p:nvSpPr>
        <p:spPr>
          <a:xfrm>
            <a:off x="5900781" y="2930933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/>
              <a:t>1</a:t>
            </a:r>
            <a:endParaRPr lang="en-CA" sz="1600" dirty="0"/>
          </a:p>
        </p:txBody>
      </p:sp>
      <p:sp>
        <p:nvSpPr>
          <p:cNvPr id="26" name="Oval 25"/>
          <p:cNvSpPr/>
          <p:nvPr/>
        </p:nvSpPr>
        <p:spPr>
          <a:xfrm>
            <a:off x="5900781" y="3353703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7" name="Oval 26"/>
          <p:cNvSpPr/>
          <p:nvPr/>
        </p:nvSpPr>
        <p:spPr>
          <a:xfrm>
            <a:off x="5892813" y="2550257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/>
              <a:t>0</a:t>
            </a:r>
            <a:endParaRPr lang="en-CA" sz="1600" dirty="0"/>
          </a:p>
        </p:txBody>
      </p:sp>
      <p:sp>
        <p:nvSpPr>
          <p:cNvPr id="28" name="Oval 27"/>
          <p:cNvSpPr/>
          <p:nvPr/>
        </p:nvSpPr>
        <p:spPr>
          <a:xfrm>
            <a:off x="5896797" y="4153335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9" name="Oval 28"/>
          <p:cNvSpPr/>
          <p:nvPr/>
        </p:nvSpPr>
        <p:spPr>
          <a:xfrm>
            <a:off x="5896797" y="4576104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30" name="Oval 29"/>
          <p:cNvSpPr/>
          <p:nvPr/>
        </p:nvSpPr>
        <p:spPr>
          <a:xfrm>
            <a:off x="5888829" y="3772658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31" name="Right Arrow 30"/>
          <p:cNvSpPr/>
          <p:nvPr/>
        </p:nvSpPr>
        <p:spPr>
          <a:xfrm>
            <a:off x="4509522" y="3029661"/>
            <a:ext cx="373380" cy="690807"/>
          </a:xfrm>
          <a:prstGeom prst="rightArrow">
            <a:avLst>
              <a:gd name="adj1" fmla="val 50000"/>
              <a:gd name="adj2" fmla="val 418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518025" y="3226753"/>
          <a:ext cx="3381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87" name="Equation" r:id="rId8" imgW="215640" imgH="203040" progId="Equation.3">
                  <p:embed/>
                </p:oleObj>
              </mc:Choice>
              <mc:Fallback>
                <p:oleObj name="Equation" r:id="rId8" imgW="215640" imgH="20304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226753"/>
                        <a:ext cx="3381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864492"/>
              </p:ext>
            </p:extLst>
          </p:nvPr>
        </p:nvGraphicFramePr>
        <p:xfrm>
          <a:off x="6543675" y="3119438"/>
          <a:ext cx="841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88" name="Equation" r:id="rId10" imgW="469800" imgH="215640" progId="Equation.3">
                  <p:embed/>
                </p:oleObj>
              </mc:Choice>
              <mc:Fallback>
                <p:oleObj name="Equation" r:id="rId10" imgW="469800" imgH="215640" progId="Equation.3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3119438"/>
                        <a:ext cx="841375" cy="3603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4857720" y="1779955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6" name="Oval 35"/>
          <p:cNvSpPr/>
          <p:nvPr/>
        </p:nvSpPr>
        <p:spPr>
          <a:xfrm>
            <a:off x="4857720" y="2164906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7" name="Oval 36"/>
          <p:cNvSpPr/>
          <p:nvPr/>
        </p:nvSpPr>
        <p:spPr>
          <a:xfrm>
            <a:off x="4865688" y="2930933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8" name="Oval 37"/>
          <p:cNvSpPr/>
          <p:nvPr/>
        </p:nvSpPr>
        <p:spPr>
          <a:xfrm>
            <a:off x="4865688" y="3353703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9" name="Oval 38"/>
          <p:cNvSpPr/>
          <p:nvPr/>
        </p:nvSpPr>
        <p:spPr>
          <a:xfrm>
            <a:off x="4857720" y="2550257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0" name="Oval 39"/>
          <p:cNvSpPr/>
          <p:nvPr/>
        </p:nvSpPr>
        <p:spPr>
          <a:xfrm>
            <a:off x="4861704" y="4153335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1" name="Oval 40"/>
          <p:cNvSpPr/>
          <p:nvPr/>
        </p:nvSpPr>
        <p:spPr>
          <a:xfrm>
            <a:off x="4861704" y="4576104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2" name="Oval 41"/>
          <p:cNvSpPr/>
          <p:nvPr/>
        </p:nvSpPr>
        <p:spPr>
          <a:xfrm>
            <a:off x="4853736" y="3772658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3" name="Right Arrow 42"/>
          <p:cNvSpPr/>
          <p:nvPr/>
        </p:nvSpPr>
        <p:spPr>
          <a:xfrm>
            <a:off x="5344010" y="2799524"/>
            <a:ext cx="502858" cy="1202198"/>
          </a:xfrm>
          <a:prstGeom prst="rightArrow">
            <a:avLst>
              <a:gd name="adj1" fmla="val 79041"/>
              <a:gd name="adj2" fmla="val 418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SM</a:t>
            </a:r>
            <a:endParaRPr lang="en-CA" dirty="0"/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7510"/>
              </p:ext>
            </p:extLst>
          </p:nvPr>
        </p:nvGraphicFramePr>
        <p:xfrm>
          <a:off x="2472110" y="5370241"/>
          <a:ext cx="4074824" cy="55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89" name="Equation" r:id="rId12" imgW="1638000" imgH="241200" progId="Equation.3">
                  <p:embed/>
                </p:oleObj>
              </mc:Choice>
              <mc:Fallback>
                <p:oleObj name="Equation" r:id="rId12" imgW="1638000" imgH="241200" progId="Equation.3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110" y="5370241"/>
                        <a:ext cx="4074824" cy="55816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667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Word2Vec </a:t>
            </a:r>
            <a:r>
              <a:rPr lang="fr-CA" sz="1800" dirty="0"/>
              <a:t>[</a:t>
            </a:r>
            <a:r>
              <a:rPr lang="fr-CA" sz="1800" dirty="0" err="1"/>
              <a:t>Mikolov</a:t>
            </a:r>
            <a:r>
              <a:rPr lang="fr-CA" sz="1800" dirty="0"/>
              <a:t> et al. ’13]</a:t>
            </a:r>
            <a:endParaRPr lang="en-CA" dirty="0"/>
          </a:p>
        </p:txBody>
      </p:sp>
      <p:pic>
        <p:nvPicPr>
          <p:cNvPr id="7" name="Picture 19" descr="Image result for brilliant idea ah ah mo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645" y="234826"/>
            <a:ext cx="2668848" cy="1940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2958422" y="1843031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9" name="Oval 8"/>
          <p:cNvSpPr/>
          <p:nvPr/>
        </p:nvSpPr>
        <p:spPr>
          <a:xfrm>
            <a:off x="2958422" y="2227982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0" name="Oval 9"/>
          <p:cNvSpPr/>
          <p:nvPr/>
        </p:nvSpPr>
        <p:spPr>
          <a:xfrm>
            <a:off x="2966390" y="2994009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1" name="Oval 10"/>
          <p:cNvSpPr/>
          <p:nvPr/>
        </p:nvSpPr>
        <p:spPr>
          <a:xfrm>
            <a:off x="2966390" y="3416779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2" name="Oval 11"/>
          <p:cNvSpPr/>
          <p:nvPr/>
        </p:nvSpPr>
        <p:spPr>
          <a:xfrm>
            <a:off x="2958422" y="2613333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1</a:t>
            </a:r>
            <a:endParaRPr lang="en-CA" sz="1600" dirty="0"/>
          </a:p>
        </p:txBody>
      </p:sp>
      <p:sp>
        <p:nvSpPr>
          <p:cNvPr id="13" name="Oval 12"/>
          <p:cNvSpPr/>
          <p:nvPr/>
        </p:nvSpPr>
        <p:spPr>
          <a:xfrm>
            <a:off x="3987906" y="3483759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992024" y="3039725"/>
            <a:ext cx="369746" cy="37222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3987906" y="3912694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984141" y="2581607"/>
            <a:ext cx="377983" cy="3383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962406" y="4216411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8" name="Oval 17"/>
          <p:cNvSpPr/>
          <p:nvPr/>
        </p:nvSpPr>
        <p:spPr>
          <a:xfrm>
            <a:off x="2962406" y="4639180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19" name="Oval 18"/>
          <p:cNvSpPr/>
          <p:nvPr/>
        </p:nvSpPr>
        <p:spPr>
          <a:xfrm>
            <a:off x="2954438" y="3835734"/>
            <a:ext cx="368255" cy="30353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0" name="Right Arrow 19"/>
          <p:cNvSpPr/>
          <p:nvPr/>
        </p:nvSpPr>
        <p:spPr>
          <a:xfrm>
            <a:off x="3497580" y="3029661"/>
            <a:ext cx="373380" cy="690807"/>
          </a:xfrm>
          <a:prstGeom prst="rightArrow">
            <a:avLst>
              <a:gd name="adj1" fmla="val 50000"/>
              <a:gd name="adj2" fmla="val 418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497039" y="3227524"/>
          <a:ext cx="358681" cy="29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1" name="Equation" r:id="rId4" imgW="228600" imgH="203040" progId="Equation.3">
                  <p:embed/>
                </p:oleObj>
              </mc:Choice>
              <mc:Fallback>
                <p:oleObj name="Equation" r:id="rId4" imgW="228600" imgH="20304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039" y="3227524"/>
                        <a:ext cx="358681" cy="295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/>
          </p:nvPr>
        </p:nvGraphicFramePr>
        <p:xfrm>
          <a:off x="1580480" y="3225655"/>
          <a:ext cx="1158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2" name="Equation" r:id="rId6" imgW="647640" imgH="177480" progId="Equation.3">
                  <p:embed/>
                </p:oleObj>
              </mc:Choice>
              <mc:Fallback>
                <p:oleObj name="Equation" r:id="rId6" imgW="647640" imgH="17748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480" y="3225655"/>
                        <a:ext cx="1158875" cy="2952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5892813" y="1779955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4" name="Oval 23"/>
          <p:cNvSpPr/>
          <p:nvPr/>
        </p:nvSpPr>
        <p:spPr>
          <a:xfrm>
            <a:off x="5892813" y="2164906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5" name="Oval 24"/>
          <p:cNvSpPr/>
          <p:nvPr/>
        </p:nvSpPr>
        <p:spPr>
          <a:xfrm>
            <a:off x="5900781" y="2930933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/>
              <a:t>1</a:t>
            </a:r>
            <a:endParaRPr lang="en-CA" sz="1600" dirty="0"/>
          </a:p>
        </p:txBody>
      </p:sp>
      <p:sp>
        <p:nvSpPr>
          <p:cNvPr id="26" name="Oval 25"/>
          <p:cNvSpPr/>
          <p:nvPr/>
        </p:nvSpPr>
        <p:spPr>
          <a:xfrm>
            <a:off x="5900781" y="3353703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7" name="Oval 26"/>
          <p:cNvSpPr/>
          <p:nvPr/>
        </p:nvSpPr>
        <p:spPr>
          <a:xfrm>
            <a:off x="5892813" y="2550257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/>
              <a:t>0</a:t>
            </a:r>
            <a:endParaRPr lang="en-CA" sz="1600" dirty="0"/>
          </a:p>
        </p:txBody>
      </p:sp>
      <p:sp>
        <p:nvSpPr>
          <p:cNvPr id="28" name="Oval 27"/>
          <p:cNvSpPr/>
          <p:nvPr/>
        </p:nvSpPr>
        <p:spPr>
          <a:xfrm>
            <a:off x="5896797" y="4153335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29" name="Oval 28"/>
          <p:cNvSpPr/>
          <p:nvPr/>
        </p:nvSpPr>
        <p:spPr>
          <a:xfrm>
            <a:off x="5896797" y="4576104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30" name="Oval 29"/>
          <p:cNvSpPr/>
          <p:nvPr/>
        </p:nvSpPr>
        <p:spPr>
          <a:xfrm>
            <a:off x="5888829" y="3772658"/>
            <a:ext cx="368255" cy="30353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 smtClean="0"/>
              <a:t>0</a:t>
            </a:r>
            <a:endParaRPr lang="en-CA" sz="1600" dirty="0"/>
          </a:p>
        </p:txBody>
      </p:sp>
      <p:sp>
        <p:nvSpPr>
          <p:cNvPr id="31" name="Right Arrow 30"/>
          <p:cNvSpPr/>
          <p:nvPr/>
        </p:nvSpPr>
        <p:spPr>
          <a:xfrm>
            <a:off x="4509522" y="3029661"/>
            <a:ext cx="373380" cy="690807"/>
          </a:xfrm>
          <a:prstGeom prst="rightArrow">
            <a:avLst>
              <a:gd name="adj1" fmla="val 50000"/>
              <a:gd name="adj2" fmla="val 418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518025" y="3226753"/>
          <a:ext cx="3381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3" name="Equation" r:id="rId8" imgW="215640" imgH="203040" progId="Equation.3">
                  <p:embed/>
                </p:oleObj>
              </mc:Choice>
              <mc:Fallback>
                <p:oleObj name="Equation" r:id="rId8" imgW="215640" imgH="20304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226753"/>
                        <a:ext cx="3381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/>
          </p:nvPr>
        </p:nvGraphicFramePr>
        <p:xfrm>
          <a:off x="6543675" y="3119438"/>
          <a:ext cx="841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4" name="Equation" r:id="rId10" imgW="469800" imgH="215640" progId="Equation.3">
                  <p:embed/>
                </p:oleObj>
              </mc:Choice>
              <mc:Fallback>
                <p:oleObj name="Equation" r:id="rId10" imgW="469800" imgH="215640" progId="Equation.3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3119438"/>
                        <a:ext cx="841375" cy="3603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4857720" y="1779955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6" name="Oval 35"/>
          <p:cNvSpPr/>
          <p:nvPr/>
        </p:nvSpPr>
        <p:spPr>
          <a:xfrm>
            <a:off x="4857720" y="2164906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7" name="Oval 36"/>
          <p:cNvSpPr/>
          <p:nvPr/>
        </p:nvSpPr>
        <p:spPr>
          <a:xfrm>
            <a:off x="4865688" y="2930933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8" name="Oval 37"/>
          <p:cNvSpPr/>
          <p:nvPr/>
        </p:nvSpPr>
        <p:spPr>
          <a:xfrm>
            <a:off x="4865688" y="3353703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39" name="Oval 38"/>
          <p:cNvSpPr/>
          <p:nvPr/>
        </p:nvSpPr>
        <p:spPr>
          <a:xfrm>
            <a:off x="4857720" y="2550257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0" name="Oval 39"/>
          <p:cNvSpPr/>
          <p:nvPr/>
        </p:nvSpPr>
        <p:spPr>
          <a:xfrm>
            <a:off x="4861704" y="4153335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1" name="Oval 40"/>
          <p:cNvSpPr/>
          <p:nvPr/>
        </p:nvSpPr>
        <p:spPr>
          <a:xfrm>
            <a:off x="4861704" y="4576104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2" name="Oval 41"/>
          <p:cNvSpPr/>
          <p:nvPr/>
        </p:nvSpPr>
        <p:spPr>
          <a:xfrm>
            <a:off x="4853736" y="3772658"/>
            <a:ext cx="368255" cy="30353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3" name="Right Arrow 42"/>
          <p:cNvSpPr/>
          <p:nvPr/>
        </p:nvSpPr>
        <p:spPr>
          <a:xfrm>
            <a:off x="5344010" y="2799524"/>
            <a:ext cx="502858" cy="1202198"/>
          </a:xfrm>
          <a:prstGeom prst="rightArrow">
            <a:avLst>
              <a:gd name="adj1" fmla="val 79041"/>
              <a:gd name="adj2" fmla="val 418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smtClean="0"/>
              <a:t>SM</a:t>
            </a:r>
            <a:endParaRPr lang="en-CA" dirty="0"/>
          </a:p>
        </p:txBody>
      </p:sp>
      <p:sp>
        <p:nvSpPr>
          <p:cNvPr id="45" name="TextBox 44"/>
          <p:cNvSpPr txBox="1"/>
          <p:nvPr/>
        </p:nvSpPr>
        <p:spPr>
          <a:xfrm>
            <a:off x="2668843" y="5454721"/>
            <a:ext cx="33858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Lorsqu’entraîné, utiliser   </a:t>
            </a:r>
          </a:p>
          <a:p>
            <a:pPr algn="ctr"/>
            <a:r>
              <a:rPr lang="fr-CA" dirty="0" smtClean="0"/>
              <a:t>comme dictionnaire</a:t>
            </a:r>
            <a:endParaRPr lang="en-CA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324173"/>
              </p:ext>
            </p:extLst>
          </p:nvPr>
        </p:nvGraphicFramePr>
        <p:xfrm>
          <a:off x="5769184" y="5457293"/>
          <a:ext cx="501927" cy="41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5" name="Equation" r:id="rId4" imgW="228600" imgH="203040" progId="Equation.3">
                  <p:embed/>
                </p:oleObj>
              </mc:Choice>
              <mc:Fallback>
                <p:oleObj name="Equation" r:id="rId4" imgW="228600" imgH="20304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184" y="5457293"/>
                        <a:ext cx="501927" cy="412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893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Word2Vec </a:t>
            </a:r>
            <a:r>
              <a:rPr lang="fr-CA" sz="1800" dirty="0"/>
              <a:t>[</a:t>
            </a:r>
            <a:r>
              <a:rPr lang="fr-CA" sz="1800" dirty="0" err="1"/>
              <a:t>Mikolov</a:t>
            </a:r>
            <a:r>
              <a:rPr lang="fr-CA" sz="1800" dirty="0"/>
              <a:t> et al. ’13]</a:t>
            </a:r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166253" y="1654234"/>
            <a:ext cx="897774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Cet algorithme vient avec </a:t>
            </a:r>
            <a:r>
              <a:rPr lang="fr-CA" b="1" dirty="0" smtClean="0"/>
              <a:t>d’autres détails</a:t>
            </a:r>
          </a:p>
          <a:p>
            <a:endParaRPr lang="fr-CA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 smtClean="0"/>
              <a:t>Réduire l’occurrence des mots fréquents et sémantiquement faibles (</a:t>
            </a:r>
            <a:r>
              <a:rPr lang="fr-CA" i="1" dirty="0" smtClean="0"/>
              <a:t>the, of, for, </a:t>
            </a:r>
            <a:r>
              <a:rPr lang="fr-CA" i="1" dirty="0" err="1" smtClean="0"/>
              <a:t>this</a:t>
            </a:r>
            <a:r>
              <a:rPr lang="fr-CA" i="1" dirty="0" smtClean="0"/>
              <a:t>, or, and,</a:t>
            </a:r>
            <a:r>
              <a:rPr lang="fr-CA" dirty="0" smtClean="0"/>
              <a:t>…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 smtClean="0"/>
              <a:t>Combiner des mots qui forment une entité (ex: </a:t>
            </a:r>
            <a:r>
              <a:rPr lang="fr-CA" i="1" dirty="0" smtClean="0"/>
              <a:t>nations unies</a:t>
            </a:r>
            <a:r>
              <a:rPr lang="fr-CA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 smtClean="0"/>
              <a:t>Divers trucs pour simplifier</a:t>
            </a:r>
            <a:r>
              <a:rPr lang="en-CA" dirty="0" smtClean="0"/>
              <a:t>/</a:t>
            </a:r>
            <a:r>
              <a:rPr lang="fr-CA" dirty="0" smtClean="0"/>
              <a:t>accélérer l’entraîne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2271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661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/>
              <a:t>Réseau récurrent </a:t>
            </a:r>
            <a:r>
              <a:rPr lang="fr-CA" dirty="0" smtClean="0"/>
              <a:t>: la sortie des neurones est réinjectée dans leur entrée</a:t>
            </a:r>
            <a:endParaRPr lang="en-CA" dirty="0"/>
          </a:p>
        </p:txBody>
      </p:sp>
      <p:sp>
        <p:nvSpPr>
          <p:cNvPr id="56" name="Oval 55"/>
          <p:cNvSpPr/>
          <p:nvPr/>
        </p:nvSpPr>
        <p:spPr>
          <a:xfrm>
            <a:off x="3685317" y="4839809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1302311" y="427622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1302311" y="481996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1302311" y="540610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65" idx="6"/>
            <a:endCxn id="56" idx="2"/>
          </p:cNvCxnSpPr>
          <p:nvPr/>
        </p:nvCxnSpPr>
        <p:spPr>
          <a:xfrm>
            <a:off x="3149389" y="3913646"/>
            <a:ext cx="535928" cy="114060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64" idx="6"/>
            <a:endCxn id="56" idx="2"/>
          </p:cNvCxnSpPr>
          <p:nvPr/>
        </p:nvCxnSpPr>
        <p:spPr>
          <a:xfrm>
            <a:off x="3153964" y="4488898"/>
            <a:ext cx="531353" cy="565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41" idx="6"/>
            <a:endCxn id="56" idx="2"/>
          </p:cNvCxnSpPr>
          <p:nvPr/>
        </p:nvCxnSpPr>
        <p:spPr>
          <a:xfrm flipV="1">
            <a:off x="3153571" y="5054255"/>
            <a:ext cx="531746" cy="21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67" idx="6"/>
            <a:endCxn id="164" idx="2"/>
          </p:cNvCxnSpPr>
          <p:nvPr/>
        </p:nvCxnSpPr>
        <p:spPr>
          <a:xfrm>
            <a:off x="1711409" y="4458297"/>
            <a:ext cx="1022650" cy="306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stCxn id="68" idx="6"/>
            <a:endCxn id="141" idx="2"/>
          </p:cNvCxnSpPr>
          <p:nvPr/>
        </p:nvCxnSpPr>
        <p:spPr>
          <a:xfrm>
            <a:off x="1711409" y="5002045"/>
            <a:ext cx="1031407" cy="73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67" idx="6"/>
            <a:endCxn id="141" idx="2"/>
          </p:cNvCxnSpPr>
          <p:nvPr/>
        </p:nvCxnSpPr>
        <p:spPr>
          <a:xfrm>
            <a:off x="1711409" y="4458297"/>
            <a:ext cx="1031407" cy="6176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67" idx="6"/>
            <a:endCxn id="165" idx="2"/>
          </p:cNvCxnSpPr>
          <p:nvPr/>
        </p:nvCxnSpPr>
        <p:spPr>
          <a:xfrm flipV="1">
            <a:off x="1711409" y="3913646"/>
            <a:ext cx="1027225" cy="5446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68" idx="6"/>
            <a:endCxn id="164" idx="2"/>
          </p:cNvCxnSpPr>
          <p:nvPr/>
        </p:nvCxnSpPr>
        <p:spPr>
          <a:xfrm flipV="1">
            <a:off x="1711409" y="4488898"/>
            <a:ext cx="1022650" cy="5131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73" idx="6"/>
            <a:endCxn id="144" idx="2"/>
          </p:cNvCxnSpPr>
          <p:nvPr/>
        </p:nvCxnSpPr>
        <p:spPr>
          <a:xfrm>
            <a:off x="1711409" y="5588182"/>
            <a:ext cx="1026832" cy="5452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73" idx="6"/>
            <a:endCxn id="141" idx="2"/>
          </p:cNvCxnSpPr>
          <p:nvPr/>
        </p:nvCxnSpPr>
        <p:spPr>
          <a:xfrm flipV="1">
            <a:off x="1711409" y="5075983"/>
            <a:ext cx="1031407" cy="5121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73" idx="6"/>
            <a:endCxn id="140" idx="2"/>
          </p:cNvCxnSpPr>
          <p:nvPr/>
        </p:nvCxnSpPr>
        <p:spPr>
          <a:xfrm>
            <a:off x="1711409" y="5588182"/>
            <a:ext cx="1026832" cy="42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67" idx="6"/>
            <a:endCxn id="140" idx="2"/>
          </p:cNvCxnSpPr>
          <p:nvPr/>
        </p:nvCxnSpPr>
        <p:spPr>
          <a:xfrm>
            <a:off x="1711409" y="4458297"/>
            <a:ext cx="1026832" cy="1171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73" idx="6"/>
            <a:endCxn id="164" idx="2"/>
          </p:cNvCxnSpPr>
          <p:nvPr/>
        </p:nvCxnSpPr>
        <p:spPr>
          <a:xfrm flipV="1">
            <a:off x="1711409" y="4488898"/>
            <a:ext cx="1022650" cy="10992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68" idx="6"/>
            <a:endCxn id="144" idx="2"/>
          </p:cNvCxnSpPr>
          <p:nvPr/>
        </p:nvCxnSpPr>
        <p:spPr>
          <a:xfrm>
            <a:off x="1711409" y="5002045"/>
            <a:ext cx="1026832" cy="1131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stCxn id="144" idx="5"/>
            <a:endCxn id="56" idx="2"/>
          </p:cNvCxnSpPr>
          <p:nvPr/>
        </p:nvCxnSpPr>
        <p:spPr>
          <a:xfrm flipV="1">
            <a:off x="3096652" y="5054255"/>
            <a:ext cx="588665" cy="12227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40" idx="6"/>
            <a:endCxn id="56" idx="2"/>
          </p:cNvCxnSpPr>
          <p:nvPr/>
        </p:nvCxnSpPr>
        <p:spPr>
          <a:xfrm flipV="1">
            <a:off x="3158146" y="5054255"/>
            <a:ext cx="527171" cy="5760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2" name="Object 191"/>
          <p:cNvGraphicFramePr>
            <a:graphicFrameLocks noChangeAspect="1"/>
          </p:cNvGraphicFramePr>
          <p:nvPr>
            <p:extLst/>
          </p:nvPr>
        </p:nvGraphicFramePr>
        <p:xfrm>
          <a:off x="1395323" y="4284366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3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192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323" y="4284366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/>
          <p:cNvGraphicFramePr>
            <a:graphicFrameLocks noChangeAspect="1"/>
          </p:cNvGraphicFramePr>
          <p:nvPr>
            <p:extLst/>
          </p:nvPr>
        </p:nvGraphicFramePr>
        <p:xfrm>
          <a:off x="1412952" y="482928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4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93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52" y="482928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3"/>
          <p:cNvGraphicFramePr>
            <a:graphicFrameLocks noChangeAspect="1"/>
          </p:cNvGraphicFramePr>
          <p:nvPr>
            <p:extLst/>
          </p:nvPr>
        </p:nvGraphicFramePr>
        <p:xfrm>
          <a:off x="1408471" y="5385542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5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194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471" y="5385542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>
            <a:stCxn id="68" idx="6"/>
            <a:endCxn id="165" idx="2"/>
          </p:cNvCxnSpPr>
          <p:nvPr/>
        </p:nvCxnSpPr>
        <p:spPr>
          <a:xfrm flipV="1">
            <a:off x="1711409" y="3913646"/>
            <a:ext cx="1027225" cy="1088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3" idx="6"/>
            <a:endCxn id="165" idx="2"/>
          </p:cNvCxnSpPr>
          <p:nvPr/>
        </p:nvCxnSpPr>
        <p:spPr>
          <a:xfrm flipV="1">
            <a:off x="1711409" y="3913646"/>
            <a:ext cx="1027225" cy="16745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68" idx="6"/>
            <a:endCxn id="140" idx="2"/>
          </p:cNvCxnSpPr>
          <p:nvPr/>
        </p:nvCxnSpPr>
        <p:spPr>
          <a:xfrm>
            <a:off x="1711409" y="5002045"/>
            <a:ext cx="1026832" cy="6282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7" idx="6"/>
            <a:endCxn id="144" idx="2"/>
          </p:cNvCxnSpPr>
          <p:nvPr/>
        </p:nvCxnSpPr>
        <p:spPr>
          <a:xfrm>
            <a:off x="1711409" y="4458297"/>
            <a:ext cx="1026832" cy="1675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/>
          <p:cNvSpPr/>
          <p:nvPr/>
        </p:nvSpPr>
        <p:spPr>
          <a:xfrm>
            <a:off x="2738241" y="542732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2742816" y="485269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738241" y="593049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2734059" y="428594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5" name="Oval 164"/>
          <p:cNvSpPr/>
          <p:nvPr/>
        </p:nvSpPr>
        <p:spPr>
          <a:xfrm>
            <a:off x="2738634" y="369036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/>
          </p:nvPr>
        </p:nvGraphicFramePr>
        <p:xfrm>
          <a:off x="2767648" y="3686850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6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3686850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6"/>
          <p:cNvGraphicFramePr>
            <a:graphicFrameLocks noChangeAspect="1"/>
          </p:cNvGraphicFramePr>
          <p:nvPr>
            <p:extLst/>
          </p:nvPr>
        </p:nvGraphicFramePr>
        <p:xfrm>
          <a:off x="2767648" y="4283115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7" name="Equation" r:id="rId11" imgW="177480" imgH="228600" progId="Equation.3">
                  <p:embed/>
                </p:oleObj>
              </mc:Choice>
              <mc:Fallback>
                <p:oleObj name="Equation" r:id="rId11" imgW="177480" imgH="228600" progId="Equation.3">
                  <p:embed/>
                  <p:pic>
                    <p:nvPicPr>
                      <p:cNvPr id="1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4283115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/>
          </p:nvPr>
        </p:nvGraphicFramePr>
        <p:xfrm>
          <a:off x="2785591" y="4852699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8" name="Equation" r:id="rId13" imgW="177480" imgH="228600" progId="Equation.3">
                  <p:embed/>
                </p:oleObj>
              </mc:Choice>
              <mc:Fallback>
                <p:oleObj name="Equation" r:id="rId13" imgW="177480" imgH="228600" progId="Equation.3">
                  <p:embed/>
                  <p:pic>
                    <p:nvPicPr>
                      <p:cNvPr id="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91" y="4852699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/>
          </p:nvPr>
        </p:nvGraphicFramePr>
        <p:xfrm>
          <a:off x="2757602" y="5382868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9" name="Equation" r:id="rId15" imgW="177480" imgH="228600" progId="Equation.3">
                  <p:embed/>
                </p:oleObj>
              </mc:Choice>
              <mc:Fallback>
                <p:oleObj name="Equation" r:id="rId15" imgW="177480" imgH="228600" progId="Equation.3">
                  <p:embed/>
                  <p:pic>
                    <p:nvPicPr>
                      <p:cNvPr id="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382868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/>
          </p:nvPr>
        </p:nvGraphicFramePr>
        <p:xfrm>
          <a:off x="2757602" y="5904838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0" name="Equation" r:id="rId17" imgW="177480" imgH="228600" progId="Equation.3">
                  <p:embed/>
                </p:oleObj>
              </mc:Choice>
              <mc:Fallback>
                <p:oleObj name="Equation" r:id="rId17" imgW="177480" imgH="228600" progId="Equation.3">
                  <p:embed/>
                  <p:pic>
                    <p:nvPicPr>
                      <p:cNvPr id="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904838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75482"/>
              </p:ext>
            </p:extLst>
          </p:nvPr>
        </p:nvGraphicFramePr>
        <p:xfrm>
          <a:off x="3630613" y="4225925"/>
          <a:ext cx="333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1" name="Equation" r:id="rId18" imgW="190440" imgH="203040" progId="Equation.3">
                  <p:embed/>
                </p:oleObj>
              </mc:Choice>
              <mc:Fallback>
                <p:oleObj name="Equation" r:id="rId18" imgW="190440" imgH="203040" progId="Equation.3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25925"/>
                        <a:ext cx="3333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6918"/>
              </p:ext>
            </p:extLst>
          </p:nvPr>
        </p:nvGraphicFramePr>
        <p:xfrm>
          <a:off x="1963738" y="5940425"/>
          <a:ext cx="400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2" name="Equation" r:id="rId20" imgW="228600" imgH="203040" progId="Equation.3">
                  <p:embed/>
                </p:oleObj>
              </mc:Choice>
              <mc:Fallback>
                <p:oleObj name="Equation" r:id="rId20" imgW="228600" imgH="203040" progId="Equation.3">
                  <p:embed/>
                  <p:pic>
                    <p:nvPicPr>
                      <p:cNvPr id="267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5940425"/>
                        <a:ext cx="4000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4212488" y="477121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y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3610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3" name="Picture 7" descr="Example of some most similar words using Word2Vec embedding and cosine similarity on English corp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208" y="2349990"/>
            <a:ext cx="8096250" cy="202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Word2Vec </a:t>
            </a:r>
            <a:r>
              <a:rPr lang="fr-CA" sz="1800" dirty="0"/>
              <a:t>[</a:t>
            </a:r>
            <a:r>
              <a:rPr lang="fr-CA" sz="1800" dirty="0" err="1"/>
              <a:t>Mikolov</a:t>
            </a:r>
            <a:r>
              <a:rPr lang="fr-CA" sz="1800" dirty="0"/>
              <a:t> et al. ’13]</a:t>
            </a:r>
            <a:endParaRPr lang="en-CA" dirty="0"/>
          </a:p>
        </p:txBody>
      </p:sp>
      <p:sp>
        <p:nvSpPr>
          <p:cNvPr id="121856" name="Rectangle 121855"/>
          <p:cNvSpPr/>
          <p:nvPr/>
        </p:nvSpPr>
        <p:spPr>
          <a:xfrm>
            <a:off x="291039" y="4378816"/>
            <a:ext cx="16594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 smtClean="0"/>
              <a:t>[</a:t>
            </a:r>
            <a:r>
              <a:rPr lang="fr-CA" sz="1600" dirty="0" err="1" smtClean="0"/>
              <a:t>Ahmia</a:t>
            </a:r>
            <a:r>
              <a:rPr lang="fr-CA" sz="1600" dirty="0" smtClean="0"/>
              <a:t> </a:t>
            </a:r>
            <a:r>
              <a:rPr lang="fr-CA" sz="1600" dirty="0"/>
              <a:t>et al. </a:t>
            </a:r>
            <a:r>
              <a:rPr lang="fr-CA" sz="1600" dirty="0" smtClean="0"/>
              <a:t>’18]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204050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21033"/>
            <a:ext cx="7772400" cy="1143000"/>
          </a:xfrm>
        </p:spPr>
        <p:txBody>
          <a:bodyPr/>
          <a:lstStyle/>
          <a:p>
            <a:r>
              <a:rPr lang="fr-CA" dirty="0" smtClean="0"/>
              <a:t>Comment entraîner un RNN?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3359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Histoire de gradients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66089"/>
              </p:ext>
            </p:extLst>
          </p:nvPr>
        </p:nvGraphicFramePr>
        <p:xfrm>
          <a:off x="4393910" y="1988357"/>
          <a:ext cx="244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4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26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910" y="1988357"/>
                        <a:ext cx="2444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07759"/>
              </p:ext>
            </p:extLst>
          </p:nvPr>
        </p:nvGraphicFramePr>
        <p:xfrm>
          <a:off x="2435225" y="3303588"/>
          <a:ext cx="39163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5" name="Equation" r:id="rId5" imgW="1574640" imgH="228600" progId="Equation.3">
                  <p:embed/>
                </p:oleObj>
              </mc:Choice>
              <mc:Fallback>
                <p:oleObj name="Equation" r:id="rId5" imgW="1574640" imgH="228600" progId="Equation.3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303588"/>
                        <a:ext cx="3916363" cy="5286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51752"/>
              </p:ext>
            </p:extLst>
          </p:nvPr>
        </p:nvGraphicFramePr>
        <p:xfrm>
          <a:off x="5138069" y="1975181"/>
          <a:ext cx="777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6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69" y="1975181"/>
                        <a:ext cx="777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56068"/>
              </p:ext>
            </p:extLst>
          </p:nvPr>
        </p:nvGraphicFramePr>
        <p:xfrm>
          <a:off x="3252523" y="3998747"/>
          <a:ext cx="2022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7" name="Equation" r:id="rId9" imgW="812520" imgH="228600" progId="Equation.3">
                  <p:embed/>
                </p:oleObj>
              </mc:Choice>
              <mc:Fallback>
                <p:oleObj name="Equation" r:id="rId9" imgW="812520" imgH="22860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523" y="3998747"/>
                        <a:ext cx="2022475" cy="5302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32262" y="981831"/>
            <a:ext cx="5347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RN de classification avec entropie croisée</a:t>
            </a:r>
            <a:endParaRPr lang="en-CA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823394"/>
              </p:ext>
            </p:extLst>
          </p:nvPr>
        </p:nvGraphicFramePr>
        <p:xfrm>
          <a:off x="2587802" y="198835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8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02" y="198835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91686"/>
              </p:ext>
            </p:extLst>
          </p:nvPr>
        </p:nvGraphicFramePr>
        <p:xfrm>
          <a:off x="2897965" y="1829715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9" name="Equation" r:id="rId13" imgW="228600" imgH="203040" progId="Equation.3">
                  <p:embed/>
                </p:oleObj>
              </mc:Choice>
              <mc:Fallback>
                <p:oleObj name="Equation" r:id="rId13" imgW="228600" imgH="203040" progId="Equation.3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29715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812735"/>
              </p:ext>
            </p:extLst>
          </p:nvPr>
        </p:nvGraphicFramePr>
        <p:xfrm>
          <a:off x="3641725" y="1835150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0" name="Equation" r:id="rId15" imgW="215640" imgH="203040" progId="Equation.3">
                  <p:embed/>
                </p:oleObj>
              </mc:Choice>
              <mc:Fallback>
                <p:oleObj name="Equation" r:id="rId15" imgW="215640" imgH="203040" progId="Equation.3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35150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00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Histoire de gradients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93910" y="1988357"/>
          <a:ext cx="244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5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910" y="1988357"/>
                        <a:ext cx="2444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02226"/>
              </p:ext>
            </p:extLst>
          </p:nvPr>
        </p:nvGraphicFramePr>
        <p:xfrm>
          <a:off x="2587802" y="198835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6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02" y="198835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77982"/>
              </p:ext>
            </p:extLst>
          </p:nvPr>
        </p:nvGraphicFramePr>
        <p:xfrm>
          <a:off x="1549429" y="3202243"/>
          <a:ext cx="2274887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7" name="Equation" r:id="rId7" imgW="914400" imgH="990360" progId="Equation.3">
                  <p:embed/>
                </p:oleObj>
              </mc:Choice>
              <mc:Fallback>
                <p:oleObj name="Equation" r:id="rId7" imgW="914400" imgH="99036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29" y="3202243"/>
                        <a:ext cx="2274887" cy="22939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38069" y="1975181"/>
          <a:ext cx="777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8" name="Equation" r:id="rId9" imgW="444240" imgH="215640" progId="Equation.3">
                  <p:embed/>
                </p:oleObj>
              </mc:Choice>
              <mc:Fallback>
                <p:oleObj name="Equation" r:id="rId9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69" y="1975181"/>
                        <a:ext cx="777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432262" y="981831"/>
            <a:ext cx="6295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imple RN de classification avec entropie croisée</a:t>
            </a:r>
            <a:endParaRPr lang="en-CA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172773" y="3225338"/>
            <a:ext cx="0" cy="25104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345938" y="5735782"/>
            <a:ext cx="16706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Propagation</a:t>
            </a:r>
          </a:p>
          <a:p>
            <a:pPr algn="ctr"/>
            <a:r>
              <a:rPr lang="fr-CA" dirty="0" smtClean="0"/>
              <a:t>avant</a:t>
            </a:r>
            <a:endParaRPr lang="en-CA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67744"/>
              </p:ext>
            </p:extLst>
          </p:nvPr>
        </p:nvGraphicFramePr>
        <p:xfrm>
          <a:off x="4068556" y="2021609"/>
          <a:ext cx="222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9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556" y="2021609"/>
                        <a:ext cx="222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43227"/>
              </p:ext>
            </p:extLst>
          </p:nvPr>
        </p:nvGraphicFramePr>
        <p:xfrm>
          <a:off x="3309938" y="1973263"/>
          <a:ext cx="244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0" name="Equation" r:id="rId13" imgW="139680" imgH="215640" progId="Equation.3">
                  <p:embed/>
                </p:oleObj>
              </mc:Choice>
              <mc:Fallback>
                <p:oleObj name="Equation" r:id="rId13" imgW="139680" imgH="21564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973263"/>
                        <a:ext cx="2444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68873"/>
              </p:ext>
            </p:extLst>
          </p:nvPr>
        </p:nvGraphicFramePr>
        <p:xfrm>
          <a:off x="2897965" y="1829715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1" name="Equation" r:id="rId15" imgW="228600" imgH="203040" progId="Equation.3">
                  <p:embed/>
                </p:oleObj>
              </mc:Choice>
              <mc:Fallback>
                <p:oleObj name="Equation" r:id="rId15" imgW="228600" imgH="20304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29715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67297"/>
              </p:ext>
            </p:extLst>
          </p:nvPr>
        </p:nvGraphicFramePr>
        <p:xfrm>
          <a:off x="3641725" y="1835150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2" name="Equation" r:id="rId17" imgW="215640" imgH="203040" progId="Equation.3">
                  <p:embed/>
                </p:oleObj>
              </mc:Choice>
              <mc:Fallback>
                <p:oleObj name="Equation" r:id="rId17" imgW="215640" imgH="203040" progId="Equation.3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35150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276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Histoire de gradients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93910" y="1988357"/>
          <a:ext cx="244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6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910" y="1988357"/>
                        <a:ext cx="2444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87802" y="198835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7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02" y="198835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38069" y="1975181"/>
          <a:ext cx="777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8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69" y="1975181"/>
                        <a:ext cx="777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432262" y="981831"/>
            <a:ext cx="6295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imple RN de classification avec entropie croisée</a:t>
            </a:r>
            <a:endParaRPr lang="en-CA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172773" y="3225338"/>
            <a:ext cx="0" cy="25104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54305"/>
              </p:ext>
            </p:extLst>
          </p:nvPr>
        </p:nvGraphicFramePr>
        <p:xfrm>
          <a:off x="5603671" y="4228378"/>
          <a:ext cx="9477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9" name="Equation" r:id="rId9" imgW="380880" imgH="241200" progId="Equation.3">
                  <p:embed/>
                </p:oleObj>
              </mc:Choice>
              <mc:Fallback>
                <p:oleObj name="Equation" r:id="rId9" imgW="380880" imgH="24120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671" y="4228378"/>
                        <a:ext cx="947737" cy="558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03383"/>
              </p:ext>
            </p:extLst>
          </p:nvPr>
        </p:nvGraphicFramePr>
        <p:xfrm>
          <a:off x="6944858" y="4214032"/>
          <a:ext cx="9477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0" name="Equation" r:id="rId11" imgW="380880" imgH="241200" progId="Equation.3">
                  <p:embed/>
                </p:oleObj>
              </mc:Choice>
              <mc:Fallback>
                <p:oleObj name="Equation" r:id="rId11" imgW="380880" imgH="24120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858" y="4214032"/>
                        <a:ext cx="947737" cy="558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13871" y="3282160"/>
            <a:ext cx="30957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dirty="0" smtClean="0"/>
              <a:t>Pour entraîner le réseau</a:t>
            </a:r>
          </a:p>
          <a:p>
            <a:pPr algn="ctr"/>
            <a:r>
              <a:rPr lang="fr-CA" dirty="0"/>
              <a:t>i</a:t>
            </a:r>
            <a:r>
              <a:rPr lang="fr-CA" dirty="0" smtClean="0"/>
              <a:t>l faut calculer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6563917" y="4271391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 smtClean="0"/>
              <a:t>et</a:t>
            </a:r>
            <a:endParaRPr lang="en-CA" sz="1800" dirty="0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865489"/>
              </p:ext>
            </p:extLst>
          </p:nvPr>
        </p:nvGraphicFramePr>
        <p:xfrm>
          <a:off x="1549429" y="3202243"/>
          <a:ext cx="2274887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1" name="Equation" r:id="rId13" imgW="914400" imgH="990360" progId="Equation.3">
                  <p:embed/>
                </p:oleObj>
              </mc:Choice>
              <mc:Fallback>
                <p:oleObj name="Equation" r:id="rId13" imgW="914400" imgH="99036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29" y="3202243"/>
                        <a:ext cx="2274887" cy="22939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47270"/>
              </p:ext>
            </p:extLst>
          </p:nvPr>
        </p:nvGraphicFramePr>
        <p:xfrm>
          <a:off x="4068556" y="2029922"/>
          <a:ext cx="222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2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556" y="2029922"/>
                        <a:ext cx="222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26829"/>
              </p:ext>
            </p:extLst>
          </p:nvPr>
        </p:nvGraphicFramePr>
        <p:xfrm>
          <a:off x="3309938" y="1981576"/>
          <a:ext cx="244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3" name="Equation" r:id="rId17" imgW="139680" imgH="215640" progId="Equation.3">
                  <p:embed/>
                </p:oleObj>
              </mc:Choice>
              <mc:Fallback>
                <p:oleObj name="Equation" r:id="rId17" imgW="139680" imgH="21564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981576"/>
                        <a:ext cx="2444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37138"/>
              </p:ext>
            </p:extLst>
          </p:nvPr>
        </p:nvGraphicFramePr>
        <p:xfrm>
          <a:off x="2897965" y="1838028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4" name="Equation" r:id="rId19" imgW="228600" imgH="203040" progId="Equation.3">
                  <p:embed/>
                </p:oleObj>
              </mc:Choice>
              <mc:Fallback>
                <p:oleObj name="Equation" r:id="rId19" imgW="228600" imgH="203040" progId="Equation.3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38028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24406"/>
              </p:ext>
            </p:extLst>
          </p:nvPr>
        </p:nvGraphicFramePr>
        <p:xfrm>
          <a:off x="3641725" y="1843463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5" name="Equation" r:id="rId21" imgW="215640" imgH="203040" progId="Equation.3">
                  <p:embed/>
                </p:oleObj>
              </mc:Choice>
              <mc:Fallback>
                <p:oleObj name="Equation" r:id="rId21" imgW="215640" imgH="203040" progId="Equation.3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43463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695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Histoire de gradients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93910" y="1988357"/>
          <a:ext cx="244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0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910" y="1988357"/>
                        <a:ext cx="2444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87802" y="198835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1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02" y="198835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38069" y="1975181"/>
          <a:ext cx="777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2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69" y="1975181"/>
                        <a:ext cx="777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432262" y="981831"/>
            <a:ext cx="6295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smtClean="0"/>
              <a:t>Simple RN de classification avec entropie croisée</a:t>
            </a:r>
            <a:endParaRPr lang="en-CA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172773" y="3225338"/>
            <a:ext cx="0" cy="25104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24433"/>
              </p:ext>
            </p:extLst>
          </p:nvPr>
        </p:nvGraphicFramePr>
        <p:xfrm>
          <a:off x="4750601" y="4223274"/>
          <a:ext cx="3528876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3" name="Equation" r:id="rId9" imgW="1371600" imgH="241200" progId="Equation.3">
                  <p:embed/>
                </p:oleObj>
              </mc:Choice>
              <mc:Fallback>
                <p:oleObj name="Equation" r:id="rId9" imgW="1371600" imgH="24120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601" y="4223274"/>
                        <a:ext cx="3528876" cy="558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24611" y="3630574"/>
            <a:ext cx="24032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Dérivée en chaîne</a:t>
            </a:r>
            <a:endParaRPr lang="en-CA" dirty="0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141532"/>
              </p:ext>
            </p:extLst>
          </p:nvPr>
        </p:nvGraphicFramePr>
        <p:xfrm>
          <a:off x="4791195" y="4773763"/>
          <a:ext cx="41068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4" name="Equation" r:id="rId11" imgW="1650960" imgH="266400" progId="Equation.3">
                  <p:embed/>
                </p:oleObj>
              </mc:Choice>
              <mc:Fallback>
                <p:oleObj name="Equation" r:id="rId11" imgW="1650960" imgH="26640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195" y="4773763"/>
                        <a:ext cx="4106863" cy="6175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72766"/>
              </p:ext>
            </p:extLst>
          </p:nvPr>
        </p:nvGraphicFramePr>
        <p:xfrm>
          <a:off x="4068556" y="2021609"/>
          <a:ext cx="222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5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556" y="2021609"/>
                        <a:ext cx="222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41714"/>
              </p:ext>
            </p:extLst>
          </p:nvPr>
        </p:nvGraphicFramePr>
        <p:xfrm>
          <a:off x="3309938" y="1973263"/>
          <a:ext cx="244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6" name="Equation" r:id="rId15" imgW="139680" imgH="215640" progId="Equation.3">
                  <p:embed/>
                </p:oleObj>
              </mc:Choice>
              <mc:Fallback>
                <p:oleObj name="Equation" r:id="rId15" imgW="139680" imgH="21564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973263"/>
                        <a:ext cx="2444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62617"/>
              </p:ext>
            </p:extLst>
          </p:nvPr>
        </p:nvGraphicFramePr>
        <p:xfrm>
          <a:off x="2897965" y="1829715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7" name="Equation" r:id="rId17" imgW="228600" imgH="203040" progId="Equation.3">
                  <p:embed/>
                </p:oleObj>
              </mc:Choice>
              <mc:Fallback>
                <p:oleObj name="Equation" r:id="rId17" imgW="228600" imgH="203040" progId="Equation.3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29715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73831"/>
              </p:ext>
            </p:extLst>
          </p:nvPr>
        </p:nvGraphicFramePr>
        <p:xfrm>
          <a:off x="3641725" y="1835150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8" name="Equation" r:id="rId19" imgW="215640" imgH="203040" progId="Equation.3">
                  <p:embed/>
                </p:oleObj>
              </mc:Choice>
              <mc:Fallback>
                <p:oleObj name="Equation" r:id="rId19" imgW="215640" imgH="203040" progId="Equation.3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35150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67911"/>
              </p:ext>
            </p:extLst>
          </p:nvPr>
        </p:nvGraphicFramePr>
        <p:xfrm>
          <a:off x="1549429" y="3202243"/>
          <a:ext cx="2274887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9" name="Equation" r:id="rId21" imgW="914400" imgH="990360" progId="Equation.3">
                  <p:embed/>
                </p:oleObj>
              </mc:Choice>
              <mc:Fallback>
                <p:oleObj name="Equation" r:id="rId21" imgW="914400" imgH="990360" progId="Equation.3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29" y="3202243"/>
                        <a:ext cx="2274887" cy="22939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504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Histoire de gradients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93910" y="1988357"/>
          <a:ext cx="244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3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910" y="1988357"/>
                        <a:ext cx="2444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87802" y="198835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4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02" y="198835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38069" y="1975181"/>
          <a:ext cx="777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5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69" y="1975181"/>
                        <a:ext cx="777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172773" y="3225338"/>
            <a:ext cx="0" cy="25104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642334" y="3225338"/>
            <a:ext cx="0" cy="2510444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824316" y="5735782"/>
            <a:ext cx="16530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Rétro-</a:t>
            </a:r>
          </a:p>
          <a:p>
            <a:pPr algn="ctr"/>
            <a:r>
              <a:rPr lang="fr-CA" dirty="0" smtClean="0"/>
              <a:t>propagation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68556" y="2021609"/>
          <a:ext cx="222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6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556" y="2021609"/>
                        <a:ext cx="222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309938" y="1973263"/>
          <a:ext cx="244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7" name="Equation" r:id="rId11" imgW="139680" imgH="215640" progId="Equation.3">
                  <p:embed/>
                </p:oleObj>
              </mc:Choice>
              <mc:Fallback>
                <p:oleObj name="Equation" r:id="rId11" imgW="139680" imgH="21564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973263"/>
                        <a:ext cx="2444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1829715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8" name="Equation" r:id="rId13" imgW="228600" imgH="203040" progId="Equation.3">
                  <p:embed/>
                </p:oleObj>
              </mc:Choice>
              <mc:Fallback>
                <p:oleObj name="Equation" r:id="rId13" imgW="22860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29715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1835150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9" name="Equation" r:id="rId15" imgW="215640" imgH="203040" progId="Equation.3">
                  <p:embed/>
                </p:oleObj>
              </mc:Choice>
              <mc:Fallback>
                <p:oleObj name="Equation" r:id="rId15" imgW="21564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35150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1549429" y="3202243"/>
          <a:ext cx="2274887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0" name="Equation" r:id="rId17" imgW="914400" imgH="990360" progId="Equation.3">
                  <p:embed/>
                </p:oleObj>
              </mc:Choice>
              <mc:Fallback>
                <p:oleObj name="Equation" r:id="rId17" imgW="914400" imgH="990360" progId="Equation.3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29" y="3202243"/>
                        <a:ext cx="2274887" cy="22939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28252"/>
              </p:ext>
            </p:extLst>
          </p:nvPr>
        </p:nvGraphicFramePr>
        <p:xfrm>
          <a:off x="5312779" y="5160079"/>
          <a:ext cx="5857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1" name="Equation" r:id="rId19" imgW="317160" imgH="241200" progId="Equation.3">
                  <p:embed/>
                </p:oleObj>
              </mc:Choice>
              <mc:Fallback>
                <p:oleObj name="Equation" r:id="rId19" imgW="317160" imgH="241200" progId="Equation.3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779" y="5160079"/>
                        <a:ext cx="585787" cy="414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 flipV="1">
            <a:off x="4858645" y="1735132"/>
            <a:ext cx="1220050" cy="1565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83764"/>
              </p:ext>
            </p:extLst>
          </p:nvPr>
        </p:nvGraphicFramePr>
        <p:xfrm>
          <a:off x="5254170" y="1222736"/>
          <a:ext cx="5857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2" name="Equation" r:id="rId21" imgW="317160" imgH="241200" progId="Equation.3">
                  <p:embed/>
                </p:oleObj>
              </mc:Choice>
              <mc:Fallback>
                <p:oleObj name="Equation" r:id="rId21" imgW="317160" imgH="24120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170" y="1222736"/>
                        <a:ext cx="585787" cy="414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82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Histoire de gradients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93910" y="1988357"/>
          <a:ext cx="244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5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910" y="1988357"/>
                        <a:ext cx="2444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87802" y="198835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6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02" y="198835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38069" y="1975181"/>
          <a:ext cx="777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7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69" y="1975181"/>
                        <a:ext cx="777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172773" y="3225338"/>
            <a:ext cx="0" cy="25104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642334" y="3225338"/>
            <a:ext cx="0" cy="2510444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824316" y="5735782"/>
            <a:ext cx="16530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Rétro-</a:t>
            </a:r>
          </a:p>
          <a:p>
            <a:pPr algn="ctr"/>
            <a:r>
              <a:rPr lang="fr-CA" dirty="0" smtClean="0"/>
              <a:t>propagation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68556" y="2021609"/>
          <a:ext cx="222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8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556" y="2021609"/>
                        <a:ext cx="222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309938" y="1973263"/>
          <a:ext cx="244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9" name="Equation" r:id="rId11" imgW="139680" imgH="215640" progId="Equation.3">
                  <p:embed/>
                </p:oleObj>
              </mc:Choice>
              <mc:Fallback>
                <p:oleObj name="Equation" r:id="rId11" imgW="139680" imgH="21564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973263"/>
                        <a:ext cx="2444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1829715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0" name="Equation" r:id="rId13" imgW="228600" imgH="203040" progId="Equation.3">
                  <p:embed/>
                </p:oleObj>
              </mc:Choice>
              <mc:Fallback>
                <p:oleObj name="Equation" r:id="rId13" imgW="22860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29715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1835150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1" name="Equation" r:id="rId15" imgW="215640" imgH="203040" progId="Equation.3">
                  <p:embed/>
                </p:oleObj>
              </mc:Choice>
              <mc:Fallback>
                <p:oleObj name="Equation" r:id="rId15" imgW="21564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35150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1549429" y="3202243"/>
          <a:ext cx="2274887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2" name="Equation" r:id="rId17" imgW="914400" imgH="990360" progId="Equation.3">
                  <p:embed/>
                </p:oleObj>
              </mc:Choice>
              <mc:Fallback>
                <p:oleObj name="Equation" r:id="rId17" imgW="914400" imgH="990360" progId="Equation.3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29" y="3202243"/>
                        <a:ext cx="2274887" cy="22939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57250"/>
              </p:ext>
            </p:extLst>
          </p:nvPr>
        </p:nvGraphicFramePr>
        <p:xfrm>
          <a:off x="5330157" y="4800497"/>
          <a:ext cx="5857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3" name="Equation" r:id="rId19" imgW="317160" imgH="457200" progId="Equation.3">
                  <p:embed/>
                </p:oleObj>
              </mc:Choice>
              <mc:Fallback>
                <p:oleObj name="Equation" r:id="rId19" imgW="317160" imgH="45720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157" y="4800497"/>
                        <a:ext cx="585787" cy="7826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>
            <a:off x="4068556" y="1736698"/>
            <a:ext cx="2010139" cy="8975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745920"/>
              </p:ext>
            </p:extLst>
          </p:nvPr>
        </p:nvGraphicFramePr>
        <p:xfrm>
          <a:off x="4435976" y="1235879"/>
          <a:ext cx="10541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4" name="Equation" r:id="rId21" imgW="571320" imgH="241200" progId="Equation.3">
                  <p:embed/>
                </p:oleObj>
              </mc:Choice>
              <mc:Fallback>
                <p:oleObj name="Equation" r:id="rId21" imgW="571320" imgH="24120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976" y="1235879"/>
                        <a:ext cx="1054100" cy="414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51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Histoire de gradients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93910" y="1988357"/>
          <a:ext cx="244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49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910" y="1988357"/>
                        <a:ext cx="2444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87802" y="198835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50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02" y="198835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38069" y="1975181"/>
          <a:ext cx="777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51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69" y="1975181"/>
                        <a:ext cx="777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172773" y="3225338"/>
            <a:ext cx="0" cy="25104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642334" y="3225338"/>
            <a:ext cx="0" cy="2510444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824316" y="5735782"/>
            <a:ext cx="16530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Rétro-</a:t>
            </a:r>
          </a:p>
          <a:p>
            <a:pPr algn="ctr"/>
            <a:r>
              <a:rPr lang="fr-CA" dirty="0" smtClean="0"/>
              <a:t>propagation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68556" y="2021609"/>
          <a:ext cx="222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52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556" y="2021609"/>
                        <a:ext cx="222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309938" y="1973263"/>
          <a:ext cx="244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53" name="Equation" r:id="rId11" imgW="139680" imgH="215640" progId="Equation.3">
                  <p:embed/>
                </p:oleObj>
              </mc:Choice>
              <mc:Fallback>
                <p:oleObj name="Equation" r:id="rId11" imgW="139680" imgH="21564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973263"/>
                        <a:ext cx="2444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1829715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54" name="Equation" r:id="rId13" imgW="228600" imgH="203040" progId="Equation.3">
                  <p:embed/>
                </p:oleObj>
              </mc:Choice>
              <mc:Fallback>
                <p:oleObj name="Equation" r:id="rId13" imgW="22860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29715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1835150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55" name="Equation" r:id="rId15" imgW="215640" imgH="203040" progId="Equation.3">
                  <p:embed/>
                </p:oleObj>
              </mc:Choice>
              <mc:Fallback>
                <p:oleObj name="Equation" r:id="rId15" imgW="21564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35150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1549429" y="3202243"/>
          <a:ext cx="2274887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56" name="Equation" r:id="rId17" imgW="914400" imgH="990360" progId="Equation.3">
                  <p:embed/>
                </p:oleObj>
              </mc:Choice>
              <mc:Fallback>
                <p:oleObj name="Equation" r:id="rId17" imgW="914400" imgH="990360" progId="Equation.3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29" y="3202243"/>
                        <a:ext cx="2274887" cy="22939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7502"/>
              </p:ext>
            </p:extLst>
          </p:nvPr>
        </p:nvGraphicFramePr>
        <p:xfrm>
          <a:off x="5331337" y="4352403"/>
          <a:ext cx="6794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57" name="Equation" r:id="rId19" imgW="368280" imgH="723600" progId="Equation.3">
                  <p:embed/>
                </p:oleObj>
              </mc:Choice>
              <mc:Fallback>
                <p:oleObj name="Equation" r:id="rId19" imgW="368280" imgH="72360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337" y="4352403"/>
                        <a:ext cx="679450" cy="12430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>
            <a:off x="3571039" y="1736698"/>
            <a:ext cx="2524283" cy="662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785615"/>
              </p:ext>
            </p:extLst>
          </p:nvPr>
        </p:nvGraphicFramePr>
        <p:xfrm>
          <a:off x="3984625" y="1192996"/>
          <a:ext cx="16398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58" name="Equation" r:id="rId21" imgW="888840" imgH="241200" progId="Equation.3">
                  <p:embed/>
                </p:oleObj>
              </mc:Choice>
              <mc:Fallback>
                <p:oleObj name="Equation" r:id="rId21" imgW="888840" imgH="24120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1192996"/>
                        <a:ext cx="1639887" cy="414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72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Histoire de gradients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93910" y="1988357"/>
          <a:ext cx="244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2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910" y="1988357"/>
                        <a:ext cx="2444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87802" y="198835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3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02" y="198835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38069" y="1975181"/>
          <a:ext cx="777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4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69" y="1975181"/>
                        <a:ext cx="777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172773" y="3225338"/>
            <a:ext cx="0" cy="25104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642334" y="3225338"/>
            <a:ext cx="0" cy="2510444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824316" y="5735782"/>
            <a:ext cx="16530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Rétro-</a:t>
            </a:r>
          </a:p>
          <a:p>
            <a:pPr algn="ctr"/>
            <a:r>
              <a:rPr lang="fr-CA" dirty="0" smtClean="0"/>
              <a:t>propagation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68556" y="2021609"/>
          <a:ext cx="222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5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556" y="2021609"/>
                        <a:ext cx="222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309938" y="1973263"/>
          <a:ext cx="244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6" name="Equation" r:id="rId11" imgW="139680" imgH="215640" progId="Equation.3">
                  <p:embed/>
                </p:oleObj>
              </mc:Choice>
              <mc:Fallback>
                <p:oleObj name="Equation" r:id="rId11" imgW="139680" imgH="21564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973263"/>
                        <a:ext cx="2444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1829715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7" name="Equation" r:id="rId13" imgW="228600" imgH="203040" progId="Equation.3">
                  <p:embed/>
                </p:oleObj>
              </mc:Choice>
              <mc:Fallback>
                <p:oleObj name="Equation" r:id="rId13" imgW="22860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29715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1835150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8" name="Equation" r:id="rId15" imgW="215640" imgH="203040" progId="Equation.3">
                  <p:embed/>
                </p:oleObj>
              </mc:Choice>
              <mc:Fallback>
                <p:oleObj name="Equation" r:id="rId15" imgW="21564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35150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1549429" y="3202243"/>
          <a:ext cx="2274887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9" name="Equation" r:id="rId17" imgW="914400" imgH="990360" progId="Equation.3">
                  <p:embed/>
                </p:oleObj>
              </mc:Choice>
              <mc:Fallback>
                <p:oleObj name="Equation" r:id="rId17" imgW="914400" imgH="990360" progId="Equation.3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29" y="3202243"/>
                        <a:ext cx="2274887" cy="22939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52347"/>
              </p:ext>
            </p:extLst>
          </p:nvPr>
        </p:nvGraphicFramePr>
        <p:xfrm>
          <a:off x="5348212" y="3963211"/>
          <a:ext cx="6794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0" name="Equation" r:id="rId19" imgW="368280" imgH="965160" progId="Equation.3">
                  <p:embed/>
                </p:oleObj>
              </mc:Choice>
              <mc:Fallback>
                <p:oleObj name="Equation" r:id="rId19" imgW="368280" imgH="96516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12" y="3963211"/>
                        <a:ext cx="679450" cy="16573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>
            <a:off x="3200400" y="1736698"/>
            <a:ext cx="2894923" cy="6233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00410"/>
              </p:ext>
            </p:extLst>
          </p:nvPr>
        </p:nvGraphicFramePr>
        <p:xfrm>
          <a:off x="3824316" y="1161129"/>
          <a:ext cx="1524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1" name="Equation" r:id="rId21" imgW="825480" imgH="241200" progId="Equation.3">
                  <p:embed/>
                </p:oleObj>
              </mc:Choice>
              <mc:Fallback>
                <p:oleObj name="Equation" r:id="rId21" imgW="825480" imgH="24120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316" y="1161129"/>
                        <a:ext cx="1524000" cy="414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78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661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/>
              <a:t>Réseau récurrent </a:t>
            </a:r>
            <a:r>
              <a:rPr lang="fr-CA" dirty="0" smtClean="0"/>
              <a:t>: la sortie des neurones est réinjectée dans leur entrée</a:t>
            </a:r>
            <a:endParaRPr lang="en-CA" dirty="0"/>
          </a:p>
        </p:txBody>
      </p:sp>
      <p:sp>
        <p:nvSpPr>
          <p:cNvPr id="56" name="Oval 55"/>
          <p:cNvSpPr/>
          <p:nvPr/>
        </p:nvSpPr>
        <p:spPr>
          <a:xfrm>
            <a:off x="3685317" y="4839809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1302311" y="427622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1302311" y="481996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1302311" y="540610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65" idx="6"/>
            <a:endCxn id="56" idx="2"/>
          </p:cNvCxnSpPr>
          <p:nvPr/>
        </p:nvCxnSpPr>
        <p:spPr>
          <a:xfrm>
            <a:off x="3149389" y="3913646"/>
            <a:ext cx="535928" cy="114060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64" idx="6"/>
            <a:endCxn id="56" idx="2"/>
          </p:cNvCxnSpPr>
          <p:nvPr/>
        </p:nvCxnSpPr>
        <p:spPr>
          <a:xfrm>
            <a:off x="3153964" y="4488898"/>
            <a:ext cx="531353" cy="565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41" idx="6"/>
            <a:endCxn id="56" idx="2"/>
          </p:cNvCxnSpPr>
          <p:nvPr/>
        </p:nvCxnSpPr>
        <p:spPr>
          <a:xfrm flipV="1">
            <a:off x="3153571" y="5054255"/>
            <a:ext cx="531746" cy="21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67" idx="6"/>
            <a:endCxn id="164" idx="2"/>
          </p:cNvCxnSpPr>
          <p:nvPr/>
        </p:nvCxnSpPr>
        <p:spPr>
          <a:xfrm>
            <a:off x="1711409" y="4458297"/>
            <a:ext cx="1022650" cy="306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stCxn id="68" idx="6"/>
            <a:endCxn id="141" idx="2"/>
          </p:cNvCxnSpPr>
          <p:nvPr/>
        </p:nvCxnSpPr>
        <p:spPr>
          <a:xfrm>
            <a:off x="1711409" y="5002045"/>
            <a:ext cx="1031407" cy="73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67" idx="6"/>
            <a:endCxn id="141" idx="2"/>
          </p:cNvCxnSpPr>
          <p:nvPr/>
        </p:nvCxnSpPr>
        <p:spPr>
          <a:xfrm>
            <a:off x="1711409" y="4458297"/>
            <a:ext cx="1031407" cy="6176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67" idx="6"/>
            <a:endCxn id="165" idx="2"/>
          </p:cNvCxnSpPr>
          <p:nvPr/>
        </p:nvCxnSpPr>
        <p:spPr>
          <a:xfrm flipV="1">
            <a:off x="1711409" y="3913646"/>
            <a:ext cx="1027225" cy="5446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68" idx="6"/>
            <a:endCxn id="164" idx="2"/>
          </p:cNvCxnSpPr>
          <p:nvPr/>
        </p:nvCxnSpPr>
        <p:spPr>
          <a:xfrm flipV="1">
            <a:off x="1711409" y="4488898"/>
            <a:ext cx="1022650" cy="5131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73" idx="6"/>
            <a:endCxn id="144" idx="2"/>
          </p:cNvCxnSpPr>
          <p:nvPr/>
        </p:nvCxnSpPr>
        <p:spPr>
          <a:xfrm>
            <a:off x="1711409" y="5588182"/>
            <a:ext cx="1026832" cy="5452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73" idx="6"/>
            <a:endCxn id="141" idx="2"/>
          </p:cNvCxnSpPr>
          <p:nvPr/>
        </p:nvCxnSpPr>
        <p:spPr>
          <a:xfrm flipV="1">
            <a:off x="1711409" y="5075983"/>
            <a:ext cx="1031407" cy="5121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73" idx="6"/>
            <a:endCxn id="140" idx="2"/>
          </p:cNvCxnSpPr>
          <p:nvPr/>
        </p:nvCxnSpPr>
        <p:spPr>
          <a:xfrm>
            <a:off x="1711409" y="5588182"/>
            <a:ext cx="1026832" cy="42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67" idx="6"/>
            <a:endCxn id="140" idx="2"/>
          </p:cNvCxnSpPr>
          <p:nvPr/>
        </p:nvCxnSpPr>
        <p:spPr>
          <a:xfrm>
            <a:off x="1711409" y="4458297"/>
            <a:ext cx="1026832" cy="1171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73" idx="6"/>
            <a:endCxn id="164" idx="2"/>
          </p:cNvCxnSpPr>
          <p:nvPr/>
        </p:nvCxnSpPr>
        <p:spPr>
          <a:xfrm flipV="1">
            <a:off x="1711409" y="4488898"/>
            <a:ext cx="1022650" cy="10992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68" idx="6"/>
            <a:endCxn id="144" idx="2"/>
          </p:cNvCxnSpPr>
          <p:nvPr/>
        </p:nvCxnSpPr>
        <p:spPr>
          <a:xfrm>
            <a:off x="1711409" y="5002045"/>
            <a:ext cx="1026832" cy="1131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stCxn id="144" idx="5"/>
            <a:endCxn id="56" idx="2"/>
          </p:cNvCxnSpPr>
          <p:nvPr/>
        </p:nvCxnSpPr>
        <p:spPr>
          <a:xfrm flipV="1">
            <a:off x="3096652" y="5054255"/>
            <a:ext cx="588665" cy="12227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40" idx="6"/>
            <a:endCxn id="56" idx="2"/>
          </p:cNvCxnSpPr>
          <p:nvPr/>
        </p:nvCxnSpPr>
        <p:spPr>
          <a:xfrm flipV="1">
            <a:off x="3158146" y="5054255"/>
            <a:ext cx="527171" cy="5760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2" name="Object 191"/>
          <p:cNvGraphicFramePr>
            <a:graphicFrameLocks noChangeAspect="1"/>
          </p:cNvGraphicFramePr>
          <p:nvPr>
            <p:extLst/>
          </p:nvPr>
        </p:nvGraphicFramePr>
        <p:xfrm>
          <a:off x="1395323" y="4284366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43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192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323" y="4284366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/>
          <p:cNvGraphicFramePr>
            <a:graphicFrameLocks noChangeAspect="1"/>
          </p:cNvGraphicFramePr>
          <p:nvPr>
            <p:extLst/>
          </p:nvPr>
        </p:nvGraphicFramePr>
        <p:xfrm>
          <a:off x="1412952" y="482928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44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93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52" y="482928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3"/>
          <p:cNvGraphicFramePr>
            <a:graphicFrameLocks noChangeAspect="1"/>
          </p:cNvGraphicFramePr>
          <p:nvPr>
            <p:extLst/>
          </p:nvPr>
        </p:nvGraphicFramePr>
        <p:xfrm>
          <a:off x="1408471" y="5385542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45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194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471" y="5385542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>
            <a:stCxn id="68" idx="6"/>
            <a:endCxn id="165" idx="2"/>
          </p:cNvCxnSpPr>
          <p:nvPr/>
        </p:nvCxnSpPr>
        <p:spPr>
          <a:xfrm flipV="1">
            <a:off x="1711409" y="3913646"/>
            <a:ext cx="1027225" cy="1088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3" idx="6"/>
            <a:endCxn id="165" idx="2"/>
          </p:cNvCxnSpPr>
          <p:nvPr/>
        </p:nvCxnSpPr>
        <p:spPr>
          <a:xfrm flipV="1">
            <a:off x="1711409" y="3913646"/>
            <a:ext cx="1027225" cy="16745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68" idx="6"/>
            <a:endCxn id="140" idx="2"/>
          </p:cNvCxnSpPr>
          <p:nvPr/>
        </p:nvCxnSpPr>
        <p:spPr>
          <a:xfrm>
            <a:off x="1711409" y="5002045"/>
            <a:ext cx="1026832" cy="6282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7" idx="6"/>
            <a:endCxn id="144" idx="2"/>
          </p:cNvCxnSpPr>
          <p:nvPr/>
        </p:nvCxnSpPr>
        <p:spPr>
          <a:xfrm>
            <a:off x="1711409" y="4458297"/>
            <a:ext cx="1026832" cy="1675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/>
          <p:cNvSpPr/>
          <p:nvPr/>
        </p:nvSpPr>
        <p:spPr>
          <a:xfrm>
            <a:off x="2738241" y="542732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2742816" y="485269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738241" y="593049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2734059" y="428594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5" name="Oval 164"/>
          <p:cNvSpPr/>
          <p:nvPr/>
        </p:nvSpPr>
        <p:spPr>
          <a:xfrm>
            <a:off x="2738634" y="369036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/>
          </p:nvPr>
        </p:nvGraphicFramePr>
        <p:xfrm>
          <a:off x="2767648" y="3686850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46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3686850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6"/>
          <p:cNvGraphicFramePr>
            <a:graphicFrameLocks noChangeAspect="1"/>
          </p:cNvGraphicFramePr>
          <p:nvPr>
            <p:extLst/>
          </p:nvPr>
        </p:nvGraphicFramePr>
        <p:xfrm>
          <a:off x="2767648" y="4283115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47" name="Equation" r:id="rId11" imgW="177480" imgH="228600" progId="Equation.3">
                  <p:embed/>
                </p:oleObj>
              </mc:Choice>
              <mc:Fallback>
                <p:oleObj name="Equation" r:id="rId11" imgW="177480" imgH="228600" progId="Equation.3">
                  <p:embed/>
                  <p:pic>
                    <p:nvPicPr>
                      <p:cNvPr id="1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4283115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/>
          </p:nvPr>
        </p:nvGraphicFramePr>
        <p:xfrm>
          <a:off x="2785591" y="4852699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48" name="Equation" r:id="rId13" imgW="177480" imgH="228600" progId="Equation.3">
                  <p:embed/>
                </p:oleObj>
              </mc:Choice>
              <mc:Fallback>
                <p:oleObj name="Equation" r:id="rId13" imgW="177480" imgH="228600" progId="Equation.3">
                  <p:embed/>
                  <p:pic>
                    <p:nvPicPr>
                      <p:cNvPr id="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91" y="4852699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/>
          </p:nvPr>
        </p:nvGraphicFramePr>
        <p:xfrm>
          <a:off x="2757602" y="5382868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49" name="Equation" r:id="rId15" imgW="177480" imgH="228600" progId="Equation.3">
                  <p:embed/>
                </p:oleObj>
              </mc:Choice>
              <mc:Fallback>
                <p:oleObj name="Equation" r:id="rId15" imgW="177480" imgH="228600" progId="Equation.3">
                  <p:embed/>
                  <p:pic>
                    <p:nvPicPr>
                      <p:cNvPr id="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382868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/>
          </p:nvPr>
        </p:nvGraphicFramePr>
        <p:xfrm>
          <a:off x="2757602" y="5904838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0" name="Equation" r:id="rId17" imgW="177480" imgH="228600" progId="Equation.3">
                  <p:embed/>
                </p:oleObj>
              </mc:Choice>
              <mc:Fallback>
                <p:oleObj name="Equation" r:id="rId17" imgW="177480" imgH="228600" progId="Equation.3">
                  <p:embed/>
                  <p:pic>
                    <p:nvPicPr>
                      <p:cNvPr id="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904838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>
            <a:off x="1819287" y="2940155"/>
            <a:ext cx="419905" cy="405912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Oval 74"/>
          <p:cNvSpPr/>
          <p:nvPr/>
        </p:nvSpPr>
        <p:spPr>
          <a:xfrm>
            <a:off x="1823862" y="2365530"/>
            <a:ext cx="410755" cy="446567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Oval 75"/>
          <p:cNvSpPr/>
          <p:nvPr/>
        </p:nvSpPr>
        <p:spPr>
          <a:xfrm>
            <a:off x="1819287" y="3443326"/>
            <a:ext cx="419905" cy="405912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Oval 76"/>
          <p:cNvSpPr/>
          <p:nvPr/>
        </p:nvSpPr>
        <p:spPr>
          <a:xfrm>
            <a:off x="1815105" y="1798773"/>
            <a:ext cx="419905" cy="405912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8" name="Oval 77"/>
          <p:cNvSpPr/>
          <p:nvPr/>
        </p:nvSpPr>
        <p:spPr>
          <a:xfrm>
            <a:off x="1819680" y="1203193"/>
            <a:ext cx="410755" cy="446567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1874838" y="1212850"/>
          <a:ext cx="303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1" name="Equation" r:id="rId18" imgW="152280" imgH="215640" progId="Equation.3">
                  <p:embed/>
                </p:oleObj>
              </mc:Choice>
              <mc:Fallback>
                <p:oleObj name="Equation" r:id="rId18" imgW="152280" imgH="2156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1212850"/>
                        <a:ext cx="303212" cy="431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1862138" y="1808163"/>
          <a:ext cx="3286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2" name="Equation" r:id="rId20" imgW="164880" imgH="215640" progId="Equation.3">
                  <p:embed/>
                </p:oleObj>
              </mc:Choice>
              <mc:Fallback>
                <p:oleObj name="Equation" r:id="rId20" imgW="164880" imgH="2156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808163"/>
                        <a:ext cx="328612" cy="428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1879600" y="2365375"/>
          <a:ext cx="3286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3" name="Equation" r:id="rId22" imgW="164880" imgH="228600" progId="Equation.3">
                  <p:embed/>
                </p:oleObj>
              </mc:Choice>
              <mc:Fallback>
                <p:oleObj name="Equation" r:id="rId22" imgW="164880" imgH="22860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365375"/>
                        <a:ext cx="328613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1851025" y="2908300"/>
          <a:ext cx="328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4" name="Equation" r:id="rId24" imgW="164880" imgH="215640" progId="Equation.3">
                  <p:embed/>
                </p:oleObj>
              </mc:Choice>
              <mc:Fallback>
                <p:oleObj name="Equation" r:id="rId24" imgW="164880" imgH="2156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908300"/>
                        <a:ext cx="328613" cy="431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1851025" y="3417888"/>
          <a:ext cx="3286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5" name="Equation" r:id="rId26" imgW="164880" imgH="228600" progId="Equation.3">
                  <p:embed/>
                </p:oleObj>
              </mc:Choice>
              <mc:Fallback>
                <p:oleObj name="Equation" r:id="rId26" imgW="164880" imgH="22860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417888"/>
                        <a:ext cx="328613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739651" y="3667125"/>
            <a:ext cx="2478233" cy="2880173"/>
          </a:xfrm>
          <a:custGeom>
            <a:avLst/>
            <a:gdLst>
              <a:gd name="connsiteX0" fmla="*/ 2550699 w 2774345"/>
              <a:gd name="connsiteY0" fmla="*/ 2476500 h 2944309"/>
              <a:gd name="connsiteX1" fmla="*/ 2655474 w 2774345"/>
              <a:gd name="connsiteY1" fmla="*/ 2838450 h 2944309"/>
              <a:gd name="connsiteX2" fmla="*/ 1102899 w 2774345"/>
              <a:gd name="connsiteY2" fmla="*/ 2895600 h 2944309"/>
              <a:gd name="connsiteX3" fmla="*/ 283749 w 2774345"/>
              <a:gd name="connsiteY3" fmla="*/ 2190750 h 2944309"/>
              <a:gd name="connsiteX4" fmla="*/ 55149 w 2774345"/>
              <a:gd name="connsiteY4" fmla="*/ 990600 h 2944309"/>
              <a:gd name="connsiteX5" fmla="*/ 1226724 w 2774345"/>
              <a:gd name="connsiteY5" fmla="*/ 0 h 2944309"/>
              <a:gd name="connsiteX0" fmla="*/ 2550699 w 2774345"/>
              <a:gd name="connsiteY0" fmla="*/ 2476500 h 2944309"/>
              <a:gd name="connsiteX1" fmla="*/ 2655474 w 2774345"/>
              <a:gd name="connsiteY1" fmla="*/ 2838450 h 2944309"/>
              <a:gd name="connsiteX2" fmla="*/ 1102899 w 2774345"/>
              <a:gd name="connsiteY2" fmla="*/ 2895600 h 2944309"/>
              <a:gd name="connsiteX3" fmla="*/ 283749 w 2774345"/>
              <a:gd name="connsiteY3" fmla="*/ 2190750 h 2944309"/>
              <a:gd name="connsiteX4" fmla="*/ 55149 w 2774345"/>
              <a:gd name="connsiteY4" fmla="*/ 990600 h 2944309"/>
              <a:gd name="connsiteX5" fmla="*/ 1226724 w 2774345"/>
              <a:gd name="connsiteY5" fmla="*/ 0 h 2944309"/>
              <a:gd name="connsiteX0" fmla="*/ 2550699 w 2617793"/>
              <a:gd name="connsiteY0" fmla="*/ 2476500 h 2971648"/>
              <a:gd name="connsiteX1" fmla="*/ 2293524 w 2617793"/>
              <a:gd name="connsiteY1" fmla="*/ 2905125 h 2971648"/>
              <a:gd name="connsiteX2" fmla="*/ 1102899 w 2617793"/>
              <a:gd name="connsiteY2" fmla="*/ 2895600 h 2971648"/>
              <a:gd name="connsiteX3" fmla="*/ 283749 w 2617793"/>
              <a:gd name="connsiteY3" fmla="*/ 2190750 h 2971648"/>
              <a:gd name="connsiteX4" fmla="*/ 55149 w 2617793"/>
              <a:gd name="connsiteY4" fmla="*/ 990600 h 2971648"/>
              <a:gd name="connsiteX5" fmla="*/ 1226724 w 2617793"/>
              <a:gd name="connsiteY5" fmla="*/ 0 h 2971648"/>
              <a:gd name="connsiteX0" fmla="*/ 2550699 w 2626066"/>
              <a:gd name="connsiteY0" fmla="*/ 2476500 h 2956840"/>
              <a:gd name="connsiteX1" fmla="*/ 2293524 w 2626066"/>
              <a:gd name="connsiteY1" fmla="*/ 2905125 h 2956840"/>
              <a:gd name="connsiteX2" fmla="*/ 1102899 w 2626066"/>
              <a:gd name="connsiteY2" fmla="*/ 2895600 h 2956840"/>
              <a:gd name="connsiteX3" fmla="*/ 283749 w 2626066"/>
              <a:gd name="connsiteY3" fmla="*/ 2190750 h 2956840"/>
              <a:gd name="connsiteX4" fmla="*/ 55149 w 2626066"/>
              <a:gd name="connsiteY4" fmla="*/ 990600 h 2956840"/>
              <a:gd name="connsiteX5" fmla="*/ 1226724 w 2626066"/>
              <a:gd name="connsiteY5" fmla="*/ 0 h 2956840"/>
              <a:gd name="connsiteX0" fmla="*/ 2552491 w 2617599"/>
              <a:gd name="connsiteY0" fmla="*/ 2476500 h 2920042"/>
              <a:gd name="connsiteX1" fmla="*/ 2295316 w 2617599"/>
              <a:gd name="connsiteY1" fmla="*/ 2905125 h 2920042"/>
              <a:gd name="connsiteX2" fmla="*/ 1180891 w 2617599"/>
              <a:gd name="connsiteY2" fmla="*/ 2762250 h 2920042"/>
              <a:gd name="connsiteX3" fmla="*/ 285541 w 2617599"/>
              <a:gd name="connsiteY3" fmla="*/ 2190750 h 2920042"/>
              <a:gd name="connsiteX4" fmla="*/ 56941 w 2617599"/>
              <a:gd name="connsiteY4" fmla="*/ 990600 h 2920042"/>
              <a:gd name="connsiteX5" fmla="*/ 1228516 w 2617599"/>
              <a:gd name="connsiteY5" fmla="*/ 0 h 2920042"/>
              <a:gd name="connsiteX0" fmla="*/ 2552491 w 2617599"/>
              <a:gd name="connsiteY0" fmla="*/ 2476500 h 2878931"/>
              <a:gd name="connsiteX1" fmla="*/ 2295316 w 2617599"/>
              <a:gd name="connsiteY1" fmla="*/ 2857500 h 2878931"/>
              <a:gd name="connsiteX2" fmla="*/ 1180891 w 2617599"/>
              <a:gd name="connsiteY2" fmla="*/ 2762250 h 2878931"/>
              <a:gd name="connsiteX3" fmla="*/ 285541 w 2617599"/>
              <a:gd name="connsiteY3" fmla="*/ 2190750 h 2878931"/>
              <a:gd name="connsiteX4" fmla="*/ 56941 w 2617599"/>
              <a:gd name="connsiteY4" fmla="*/ 990600 h 2878931"/>
              <a:gd name="connsiteX5" fmla="*/ 1228516 w 2617599"/>
              <a:gd name="connsiteY5" fmla="*/ 0 h 2878931"/>
              <a:gd name="connsiteX0" fmla="*/ 2532718 w 2597826"/>
              <a:gd name="connsiteY0" fmla="*/ 2476500 h 2880173"/>
              <a:gd name="connsiteX1" fmla="*/ 2275543 w 2597826"/>
              <a:gd name="connsiteY1" fmla="*/ 2857500 h 2880173"/>
              <a:gd name="connsiteX2" fmla="*/ 1161118 w 2597826"/>
              <a:gd name="connsiteY2" fmla="*/ 2762250 h 2880173"/>
              <a:gd name="connsiteX3" fmla="*/ 370543 w 2597826"/>
              <a:gd name="connsiteY3" fmla="*/ 2152650 h 2880173"/>
              <a:gd name="connsiteX4" fmla="*/ 37168 w 2597826"/>
              <a:gd name="connsiteY4" fmla="*/ 990600 h 2880173"/>
              <a:gd name="connsiteX5" fmla="*/ 1208743 w 2597826"/>
              <a:gd name="connsiteY5" fmla="*/ 0 h 2880173"/>
              <a:gd name="connsiteX0" fmla="*/ 2413125 w 2478233"/>
              <a:gd name="connsiteY0" fmla="*/ 2476500 h 2880173"/>
              <a:gd name="connsiteX1" fmla="*/ 2155950 w 2478233"/>
              <a:gd name="connsiteY1" fmla="*/ 2857500 h 2880173"/>
              <a:gd name="connsiteX2" fmla="*/ 1041525 w 2478233"/>
              <a:gd name="connsiteY2" fmla="*/ 2762250 h 2880173"/>
              <a:gd name="connsiteX3" fmla="*/ 250950 w 2478233"/>
              <a:gd name="connsiteY3" fmla="*/ 2152650 h 2880173"/>
              <a:gd name="connsiteX4" fmla="*/ 50925 w 2478233"/>
              <a:gd name="connsiteY4" fmla="*/ 1019175 h 2880173"/>
              <a:gd name="connsiteX5" fmla="*/ 1089150 w 2478233"/>
              <a:gd name="connsiteY5" fmla="*/ 0 h 28801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78233" h="2880173">
                <a:moveTo>
                  <a:pt x="2413125" y="2476500"/>
                </a:moveTo>
                <a:cubicBezTo>
                  <a:pt x="2586162" y="2622550"/>
                  <a:pt x="2384550" y="2809875"/>
                  <a:pt x="2155950" y="2857500"/>
                </a:cubicBezTo>
                <a:cubicBezTo>
                  <a:pt x="1927350" y="2905125"/>
                  <a:pt x="1359025" y="2879725"/>
                  <a:pt x="1041525" y="2762250"/>
                </a:cubicBezTo>
                <a:cubicBezTo>
                  <a:pt x="724025" y="2644775"/>
                  <a:pt x="416050" y="2443162"/>
                  <a:pt x="250950" y="2152650"/>
                </a:cubicBezTo>
                <a:cubicBezTo>
                  <a:pt x="85850" y="1862138"/>
                  <a:pt x="-88775" y="1377950"/>
                  <a:pt x="50925" y="1019175"/>
                </a:cubicBezTo>
                <a:cubicBezTo>
                  <a:pt x="190625" y="660400"/>
                  <a:pt x="581944" y="312737"/>
                  <a:pt x="1089150" y="0"/>
                </a:cubicBezTo>
              </a:path>
            </a:pathLst>
          </a:cu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Freeform 83"/>
          <p:cNvSpPr/>
          <p:nvPr/>
        </p:nvSpPr>
        <p:spPr>
          <a:xfrm>
            <a:off x="559390" y="3162300"/>
            <a:ext cx="2877117" cy="3465010"/>
          </a:xfrm>
          <a:custGeom>
            <a:avLst/>
            <a:gdLst>
              <a:gd name="connsiteX0" fmla="*/ 2550699 w 2774345"/>
              <a:gd name="connsiteY0" fmla="*/ 2476500 h 2944309"/>
              <a:gd name="connsiteX1" fmla="*/ 2655474 w 2774345"/>
              <a:gd name="connsiteY1" fmla="*/ 2838450 h 2944309"/>
              <a:gd name="connsiteX2" fmla="*/ 1102899 w 2774345"/>
              <a:gd name="connsiteY2" fmla="*/ 2895600 h 2944309"/>
              <a:gd name="connsiteX3" fmla="*/ 283749 w 2774345"/>
              <a:gd name="connsiteY3" fmla="*/ 2190750 h 2944309"/>
              <a:gd name="connsiteX4" fmla="*/ 55149 w 2774345"/>
              <a:gd name="connsiteY4" fmla="*/ 990600 h 2944309"/>
              <a:gd name="connsiteX5" fmla="*/ 1226724 w 2774345"/>
              <a:gd name="connsiteY5" fmla="*/ 0 h 2944309"/>
              <a:gd name="connsiteX0" fmla="*/ 2550699 w 2774345"/>
              <a:gd name="connsiteY0" fmla="*/ 2476500 h 2944309"/>
              <a:gd name="connsiteX1" fmla="*/ 2655474 w 2774345"/>
              <a:gd name="connsiteY1" fmla="*/ 2838450 h 2944309"/>
              <a:gd name="connsiteX2" fmla="*/ 1102899 w 2774345"/>
              <a:gd name="connsiteY2" fmla="*/ 2895600 h 2944309"/>
              <a:gd name="connsiteX3" fmla="*/ 283749 w 2774345"/>
              <a:gd name="connsiteY3" fmla="*/ 2190750 h 2944309"/>
              <a:gd name="connsiteX4" fmla="*/ 55149 w 2774345"/>
              <a:gd name="connsiteY4" fmla="*/ 990600 h 2944309"/>
              <a:gd name="connsiteX5" fmla="*/ 1226724 w 2774345"/>
              <a:gd name="connsiteY5" fmla="*/ 0 h 2944309"/>
              <a:gd name="connsiteX0" fmla="*/ 2550699 w 2617793"/>
              <a:gd name="connsiteY0" fmla="*/ 2476500 h 2971648"/>
              <a:gd name="connsiteX1" fmla="*/ 2293524 w 2617793"/>
              <a:gd name="connsiteY1" fmla="*/ 2905125 h 2971648"/>
              <a:gd name="connsiteX2" fmla="*/ 1102899 w 2617793"/>
              <a:gd name="connsiteY2" fmla="*/ 2895600 h 2971648"/>
              <a:gd name="connsiteX3" fmla="*/ 283749 w 2617793"/>
              <a:gd name="connsiteY3" fmla="*/ 2190750 h 2971648"/>
              <a:gd name="connsiteX4" fmla="*/ 55149 w 2617793"/>
              <a:gd name="connsiteY4" fmla="*/ 990600 h 2971648"/>
              <a:gd name="connsiteX5" fmla="*/ 1226724 w 2617793"/>
              <a:gd name="connsiteY5" fmla="*/ 0 h 2971648"/>
              <a:gd name="connsiteX0" fmla="*/ 2550699 w 2626066"/>
              <a:gd name="connsiteY0" fmla="*/ 2476500 h 2956840"/>
              <a:gd name="connsiteX1" fmla="*/ 2293524 w 2626066"/>
              <a:gd name="connsiteY1" fmla="*/ 2905125 h 2956840"/>
              <a:gd name="connsiteX2" fmla="*/ 1102899 w 2626066"/>
              <a:gd name="connsiteY2" fmla="*/ 2895600 h 2956840"/>
              <a:gd name="connsiteX3" fmla="*/ 283749 w 2626066"/>
              <a:gd name="connsiteY3" fmla="*/ 2190750 h 2956840"/>
              <a:gd name="connsiteX4" fmla="*/ 55149 w 2626066"/>
              <a:gd name="connsiteY4" fmla="*/ 990600 h 2956840"/>
              <a:gd name="connsiteX5" fmla="*/ 1226724 w 2626066"/>
              <a:gd name="connsiteY5" fmla="*/ 0 h 2956840"/>
              <a:gd name="connsiteX0" fmla="*/ 2552491 w 2617599"/>
              <a:gd name="connsiteY0" fmla="*/ 2476500 h 2920042"/>
              <a:gd name="connsiteX1" fmla="*/ 2295316 w 2617599"/>
              <a:gd name="connsiteY1" fmla="*/ 2905125 h 2920042"/>
              <a:gd name="connsiteX2" fmla="*/ 1180891 w 2617599"/>
              <a:gd name="connsiteY2" fmla="*/ 2762250 h 2920042"/>
              <a:gd name="connsiteX3" fmla="*/ 285541 w 2617599"/>
              <a:gd name="connsiteY3" fmla="*/ 2190750 h 2920042"/>
              <a:gd name="connsiteX4" fmla="*/ 56941 w 2617599"/>
              <a:gd name="connsiteY4" fmla="*/ 990600 h 2920042"/>
              <a:gd name="connsiteX5" fmla="*/ 1228516 w 2617599"/>
              <a:gd name="connsiteY5" fmla="*/ 0 h 2920042"/>
              <a:gd name="connsiteX0" fmla="*/ 2552491 w 2617599"/>
              <a:gd name="connsiteY0" fmla="*/ 2476500 h 2878931"/>
              <a:gd name="connsiteX1" fmla="*/ 2295316 w 2617599"/>
              <a:gd name="connsiteY1" fmla="*/ 2857500 h 2878931"/>
              <a:gd name="connsiteX2" fmla="*/ 1180891 w 2617599"/>
              <a:gd name="connsiteY2" fmla="*/ 2762250 h 2878931"/>
              <a:gd name="connsiteX3" fmla="*/ 285541 w 2617599"/>
              <a:gd name="connsiteY3" fmla="*/ 2190750 h 2878931"/>
              <a:gd name="connsiteX4" fmla="*/ 56941 w 2617599"/>
              <a:gd name="connsiteY4" fmla="*/ 990600 h 2878931"/>
              <a:gd name="connsiteX5" fmla="*/ 1228516 w 2617599"/>
              <a:gd name="connsiteY5" fmla="*/ 0 h 2878931"/>
              <a:gd name="connsiteX0" fmla="*/ 2532718 w 2597826"/>
              <a:gd name="connsiteY0" fmla="*/ 2476500 h 2880173"/>
              <a:gd name="connsiteX1" fmla="*/ 2275543 w 2597826"/>
              <a:gd name="connsiteY1" fmla="*/ 2857500 h 2880173"/>
              <a:gd name="connsiteX2" fmla="*/ 1161118 w 2597826"/>
              <a:gd name="connsiteY2" fmla="*/ 2762250 h 2880173"/>
              <a:gd name="connsiteX3" fmla="*/ 370543 w 2597826"/>
              <a:gd name="connsiteY3" fmla="*/ 2152650 h 2880173"/>
              <a:gd name="connsiteX4" fmla="*/ 37168 w 2597826"/>
              <a:gd name="connsiteY4" fmla="*/ 990600 h 2880173"/>
              <a:gd name="connsiteX5" fmla="*/ 1208743 w 2597826"/>
              <a:gd name="connsiteY5" fmla="*/ 0 h 2880173"/>
              <a:gd name="connsiteX0" fmla="*/ 2413125 w 2478233"/>
              <a:gd name="connsiteY0" fmla="*/ 2476500 h 2880173"/>
              <a:gd name="connsiteX1" fmla="*/ 2155950 w 2478233"/>
              <a:gd name="connsiteY1" fmla="*/ 2857500 h 2880173"/>
              <a:gd name="connsiteX2" fmla="*/ 1041525 w 2478233"/>
              <a:gd name="connsiteY2" fmla="*/ 2762250 h 2880173"/>
              <a:gd name="connsiteX3" fmla="*/ 250950 w 2478233"/>
              <a:gd name="connsiteY3" fmla="*/ 2152650 h 2880173"/>
              <a:gd name="connsiteX4" fmla="*/ 50925 w 2478233"/>
              <a:gd name="connsiteY4" fmla="*/ 1019175 h 2880173"/>
              <a:gd name="connsiteX5" fmla="*/ 1089150 w 2478233"/>
              <a:gd name="connsiteY5" fmla="*/ 0 h 2880173"/>
              <a:gd name="connsiteX0" fmla="*/ 2308350 w 2392687"/>
              <a:gd name="connsiteY0" fmla="*/ 1790700 h 2930916"/>
              <a:gd name="connsiteX1" fmla="*/ 2155950 w 2392687"/>
              <a:gd name="connsiteY1" fmla="*/ 2857500 h 2930916"/>
              <a:gd name="connsiteX2" fmla="*/ 1041525 w 2392687"/>
              <a:gd name="connsiteY2" fmla="*/ 2762250 h 2930916"/>
              <a:gd name="connsiteX3" fmla="*/ 250950 w 2392687"/>
              <a:gd name="connsiteY3" fmla="*/ 2152650 h 2930916"/>
              <a:gd name="connsiteX4" fmla="*/ 50925 w 2392687"/>
              <a:gd name="connsiteY4" fmla="*/ 1019175 h 2930916"/>
              <a:gd name="connsiteX5" fmla="*/ 1089150 w 2392687"/>
              <a:gd name="connsiteY5" fmla="*/ 0 h 2930916"/>
              <a:gd name="connsiteX0" fmla="*/ 2308350 w 2494275"/>
              <a:gd name="connsiteY0" fmla="*/ 1790700 h 2930916"/>
              <a:gd name="connsiteX1" fmla="*/ 2155950 w 2494275"/>
              <a:gd name="connsiteY1" fmla="*/ 2857500 h 2930916"/>
              <a:gd name="connsiteX2" fmla="*/ 1041525 w 2494275"/>
              <a:gd name="connsiteY2" fmla="*/ 2762250 h 2930916"/>
              <a:gd name="connsiteX3" fmla="*/ 250950 w 2494275"/>
              <a:gd name="connsiteY3" fmla="*/ 2152650 h 2930916"/>
              <a:gd name="connsiteX4" fmla="*/ 50925 w 2494275"/>
              <a:gd name="connsiteY4" fmla="*/ 1019175 h 2930916"/>
              <a:gd name="connsiteX5" fmla="*/ 1089150 w 2494275"/>
              <a:gd name="connsiteY5" fmla="*/ 0 h 2930916"/>
              <a:gd name="connsiteX0" fmla="*/ 2308350 w 2570574"/>
              <a:gd name="connsiteY0" fmla="*/ 1790700 h 2926685"/>
              <a:gd name="connsiteX1" fmla="*/ 2155950 w 2570574"/>
              <a:gd name="connsiteY1" fmla="*/ 2857500 h 2926685"/>
              <a:gd name="connsiteX2" fmla="*/ 1041525 w 2570574"/>
              <a:gd name="connsiteY2" fmla="*/ 2762250 h 2926685"/>
              <a:gd name="connsiteX3" fmla="*/ 250950 w 2570574"/>
              <a:gd name="connsiteY3" fmla="*/ 2152650 h 2926685"/>
              <a:gd name="connsiteX4" fmla="*/ 50925 w 2570574"/>
              <a:gd name="connsiteY4" fmla="*/ 1019175 h 2926685"/>
              <a:gd name="connsiteX5" fmla="*/ 1089150 w 2570574"/>
              <a:gd name="connsiteY5" fmla="*/ 0 h 2926685"/>
              <a:gd name="connsiteX0" fmla="*/ 2308350 w 2582578"/>
              <a:gd name="connsiteY0" fmla="*/ 1790700 h 2890674"/>
              <a:gd name="connsiteX1" fmla="*/ 2184525 w 2582578"/>
              <a:gd name="connsiteY1" fmla="*/ 2809875 h 2890674"/>
              <a:gd name="connsiteX2" fmla="*/ 1041525 w 2582578"/>
              <a:gd name="connsiteY2" fmla="*/ 2762250 h 2890674"/>
              <a:gd name="connsiteX3" fmla="*/ 250950 w 2582578"/>
              <a:gd name="connsiteY3" fmla="*/ 2152650 h 2890674"/>
              <a:gd name="connsiteX4" fmla="*/ 50925 w 2582578"/>
              <a:gd name="connsiteY4" fmla="*/ 1019175 h 2890674"/>
              <a:gd name="connsiteX5" fmla="*/ 1089150 w 2582578"/>
              <a:gd name="connsiteY5" fmla="*/ 0 h 2890674"/>
              <a:gd name="connsiteX0" fmla="*/ 2308350 w 2609103"/>
              <a:gd name="connsiteY0" fmla="*/ 1790700 h 2869921"/>
              <a:gd name="connsiteX1" fmla="*/ 2184525 w 2609103"/>
              <a:gd name="connsiteY1" fmla="*/ 2809875 h 2869921"/>
              <a:gd name="connsiteX2" fmla="*/ 1041525 w 2609103"/>
              <a:gd name="connsiteY2" fmla="*/ 2762250 h 2869921"/>
              <a:gd name="connsiteX3" fmla="*/ 250950 w 2609103"/>
              <a:gd name="connsiteY3" fmla="*/ 2152650 h 2869921"/>
              <a:gd name="connsiteX4" fmla="*/ 50925 w 2609103"/>
              <a:gd name="connsiteY4" fmla="*/ 1019175 h 2869921"/>
              <a:gd name="connsiteX5" fmla="*/ 1089150 w 2609103"/>
              <a:gd name="connsiteY5" fmla="*/ 0 h 2869921"/>
              <a:gd name="connsiteX0" fmla="*/ 2308350 w 2609103"/>
              <a:gd name="connsiteY0" fmla="*/ 1790700 h 2869921"/>
              <a:gd name="connsiteX1" fmla="*/ 2184525 w 2609103"/>
              <a:gd name="connsiteY1" fmla="*/ 2809875 h 2869921"/>
              <a:gd name="connsiteX2" fmla="*/ 1041525 w 2609103"/>
              <a:gd name="connsiteY2" fmla="*/ 2762250 h 2869921"/>
              <a:gd name="connsiteX3" fmla="*/ 250950 w 2609103"/>
              <a:gd name="connsiteY3" fmla="*/ 2152650 h 2869921"/>
              <a:gd name="connsiteX4" fmla="*/ 50925 w 2609103"/>
              <a:gd name="connsiteY4" fmla="*/ 1019175 h 2869921"/>
              <a:gd name="connsiteX5" fmla="*/ 1089150 w 2609103"/>
              <a:gd name="connsiteY5" fmla="*/ 0 h 2869921"/>
              <a:gd name="connsiteX0" fmla="*/ 2304220 w 2505355"/>
              <a:gd name="connsiteY0" fmla="*/ 1790700 h 2894850"/>
              <a:gd name="connsiteX1" fmla="*/ 2180395 w 2505355"/>
              <a:gd name="connsiteY1" fmla="*/ 2809875 h 2894850"/>
              <a:gd name="connsiteX2" fmla="*/ 856420 w 2505355"/>
              <a:gd name="connsiteY2" fmla="*/ 2762250 h 2894850"/>
              <a:gd name="connsiteX3" fmla="*/ 246820 w 2505355"/>
              <a:gd name="connsiteY3" fmla="*/ 2152650 h 2894850"/>
              <a:gd name="connsiteX4" fmla="*/ 46795 w 2505355"/>
              <a:gd name="connsiteY4" fmla="*/ 1019175 h 2894850"/>
              <a:gd name="connsiteX5" fmla="*/ 1085020 w 2505355"/>
              <a:gd name="connsiteY5" fmla="*/ 0 h 2894850"/>
              <a:gd name="connsiteX0" fmla="*/ 2304220 w 2505355"/>
              <a:gd name="connsiteY0" fmla="*/ 1790700 h 2897433"/>
              <a:gd name="connsiteX1" fmla="*/ 2180395 w 2505355"/>
              <a:gd name="connsiteY1" fmla="*/ 2809875 h 2897433"/>
              <a:gd name="connsiteX2" fmla="*/ 856420 w 2505355"/>
              <a:gd name="connsiteY2" fmla="*/ 2762250 h 2897433"/>
              <a:gd name="connsiteX3" fmla="*/ 246820 w 2505355"/>
              <a:gd name="connsiteY3" fmla="*/ 2152650 h 2897433"/>
              <a:gd name="connsiteX4" fmla="*/ 46795 w 2505355"/>
              <a:gd name="connsiteY4" fmla="*/ 1019175 h 2897433"/>
              <a:gd name="connsiteX5" fmla="*/ 1085020 w 2505355"/>
              <a:gd name="connsiteY5" fmla="*/ 0 h 2897433"/>
              <a:gd name="connsiteX0" fmla="*/ 2406378 w 2607513"/>
              <a:gd name="connsiteY0" fmla="*/ 1790700 h 2898756"/>
              <a:gd name="connsiteX1" fmla="*/ 2282553 w 2607513"/>
              <a:gd name="connsiteY1" fmla="*/ 2809875 h 2898756"/>
              <a:gd name="connsiteX2" fmla="*/ 958578 w 2607513"/>
              <a:gd name="connsiteY2" fmla="*/ 2762250 h 2898756"/>
              <a:gd name="connsiteX3" fmla="*/ 91803 w 2607513"/>
              <a:gd name="connsiteY3" fmla="*/ 2066925 h 2898756"/>
              <a:gd name="connsiteX4" fmla="*/ 148953 w 2607513"/>
              <a:gd name="connsiteY4" fmla="*/ 1019175 h 2898756"/>
              <a:gd name="connsiteX5" fmla="*/ 1187178 w 2607513"/>
              <a:gd name="connsiteY5" fmla="*/ 0 h 2898756"/>
              <a:gd name="connsiteX0" fmla="*/ 2651672 w 2852807"/>
              <a:gd name="connsiteY0" fmla="*/ 1790700 h 2898756"/>
              <a:gd name="connsiteX1" fmla="*/ 2527847 w 2852807"/>
              <a:gd name="connsiteY1" fmla="*/ 2809875 h 2898756"/>
              <a:gd name="connsiteX2" fmla="*/ 1203872 w 2852807"/>
              <a:gd name="connsiteY2" fmla="*/ 2762250 h 2898756"/>
              <a:gd name="connsiteX3" fmla="*/ 337097 w 2852807"/>
              <a:gd name="connsiteY3" fmla="*/ 2066925 h 2898756"/>
              <a:gd name="connsiteX4" fmla="*/ 60872 w 2852807"/>
              <a:gd name="connsiteY4" fmla="*/ 600075 h 2898756"/>
              <a:gd name="connsiteX5" fmla="*/ 1432472 w 2852807"/>
              <a:gd name="connsiteY5" fmla="*/ 0 h 2898756"/>
              <a:gd name="connsiteX0" fmla="*/ 2640638 w 2841773"/>
              <a:gd name="connsiteY0" fmla="*/ 2447925 h 3555981"/>
              <a:gd name="connsiteX1" fmla="*/ 2516813 w 2841773"/>
              <a:gd name="connsiteY1" fmla="*/ 3467100 h 3555981"/>
              <a:gd name="connsiteX2" fmla="*/ 1192838 w 2841773"/>
              <a:gd name="connsiteY2" fmla="*/ 3419475 h 3555981"/>
              <a:gd name="connsiteX3" fmla="*/ 326063 w 2841773"/>
              <a:gd name="connsiteY3" fmla="*/ 2724150 h 3555981"/>
              <a:gd name="connsiteX4" fmla="*/ 49838 w 2841773"/>
              <a:gd name="connsiteY4" fmla="*/ 1257300 h 3555981"/>
              <a:gd name="connsiteX5" fmla="*/ 1259513 w 2841773"/>
              <a:gd name="connsiteY5" fmla="*/ 0 h 3555981"/>
              <a:gd name="connsiteX0" fmla="*/ 2640638 w 2877737"/>
              <a:gd name="connsiteY0" fmla="*/ 2447925 h 3492721"/>
              <a:gd name="connsiteX1" fmla="*/ 2621588 w 2877737"/>
              <a:gd name="connsiteY1" fmla="*/ 3362325 h 3492721"/>
              <a:gd name="connsiteX2" fmla="*/ 1192838 w 2877737"/>
              <a:gd name="connsiteY2" fmla="*/ 3419475 h 3492721"/>
              <a:gd name="connsiteX3" fmla="*/ 326063 w 2877737"/>
              <a:gd name="connsiteY3" fmla="*/ 2724150 h 3492721"/>
              <a:gd name="connsiteX4" fmla="*/ 49838 w 2877737"/>
              <a:gd name="connsiteY4" fmla="*/ 1257300 h 3492721"/>
              <a:gd name="connsiteX5" fmla="*/ 1259513 w 2877737"/>
              <a:gd name="connsiteY5" fmla="*/ 0 h 3492721"/>
              <a:gd name="connsiteX0" fmla="*/ 2640638 w 2855030"/>
              <a:gd name="connsiteY0" fmla="*/ 2447925 h 3480970"/>
              <a:gd name="connsiteX1" fmla="*/ 2621588 w 2855030"/>
              <a:gd name="connsiteY1" fmla="*/ 3362325 h 3480970"/>
              <a:gd name="connsiteX2" fmla="*/ 1192838 w 2855030"/>
              <a:gd name="connsiteY2" fmla="*/ 3419475 h 3480970"/>
              <a:gd name="connsiteX3" fmla="*/ 326063 w 2855030"/>
              <a:gd name="connsiteY3" fmla="*/ 2724150 h 3480970"/>
              <a:gd name="connsiteX4" fmla="*/ 49838 w 2855030"/>
              <a:gd name="connsiteY4" fmla="*/ 1257300 h 3480970"/>
              <a:gd name="connsiteX5" fmla="*/ 1259513 w 2855030"/>
              <a:gd name="connsiteY5" fmla="*/ 0 h 3480970"/>
              <a:gd name="connsiteX0" fmla="*/ 2641011 w 2877117"/>
              <a:gd name="connsiteY0" fmla="*/ 2447925 h 3465010"/>
              <a:gd name="connsiteX1" fmla="*/ 2621961 w 2877117"/>
              <a:gd name="connsiteY1" fmla="*/ 3362325 h 3465010"/>
              <a:gd name="connsiteX2" fmla="*/ 1212261 w 2877117"/>
              <a:gd name="connsiteY2" fmla="*/ 3371850 h 3465010"/>
              <a:gd name="connsiteX3" fmla="*/ 326436 w 2877117"/>
              <a:gd name="connsiteY3" fmla="*/ 2724150 h 3465010"/>
              <a:gd name="connsiteX4" fmla="*/ 50211 w 2877117"/>
              <a:gd name="connsiteY4" fmla="*/ 1257300 h 3465010"/>
              <a:gd name="connsiteX5" fmla="*/ 1259886 w 2877117"/>
              <a:gd name="connsiteY5" fmla="*/ 0 h 3465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77117" h="3465010">
                <a:moveTo>
                  <a:pt x="2641011" y="2447925"/>
                </a:moveTo>
                <a:cubicBezTo>
                  <a:pt x="3042648" y="2755900"/>
                  <a:pt x="2860086" y="3208338"/>
                  <a:pt x="2621961" y="3362325"/>
                </a:cubicBezTo>
                <a:cubicBezTo>
                  <a:pt x="2383836" y="3516313"/>
                  <a:pt x="1594848" y="3478212"/>
                  <a:pt x="1212261" y="3371850"/>
                </a:cubicBezTo>
                <a:cubicBezTo>
                  <a:pt x="829674" y="3265488"/>
                  <a:pt x="520111" y="3076575"/>
                  <a:pt x="326436" y="2724150"/>
                </a:cubicBezTo>
                <a:cubicBezTo>
                  <a:pt x="132761" y="2371725"/>
                  <a:pt x="-105364" y="1711325"/>
                  <a:pt x="50211" y="1257300"/>
                </a:cubicBezTo>
                <a:cubicBezTo>
                  <a:pt x="205786" y="803275"/>
                  <a:pt x="752680" y="312737"/>
                  <a:pt x="1259886" y="0"/>
                </a:cubicBezTo>
              </a:path>
            </a:pathLst>
          </a:cu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Freeform 84"/>
          <p:cNvSpPr/>
          <p:nvPr/>
        </p:nvSpPr>
        <p:spPr>
          <a:xfrm>
            <a:off x="417422" y="2625015"/>
            <a:ext cx="3118937" cy="4082306"/>
          </a:xfrm>
          <a:custGeom>
            <a:avLst/>
            <a:gdLst>
              <a:gd name="connsiteX0" fmla="*/ 2550699 w 2774345"/>
              <a:gd name="connsiteY0" fmla="*/ 2476500 h 2944309"/>
              <a:gd name="connsiteX1" fmla="*/ 2655474 w 2774345"/>
              <a:gd name="connsiteY1" fmla="*/ 2838450 h 2944309"/>
              <a:gd name="connsiteX2" fmla="*/ 1102899 w 2774345"/>
              <a:gd name="connsiteY2" fmla="*/ 2895600 h 2944309"/>
              <a:gd name="connsiteX3" fmla="*/ 283749 w 2774345"/>
              <a:gd name="connsiteY3" fmla="*/ 2190750 h 2944309"/>
              <a:gd name="connsiteX4" fmla="*/ 55149 w 2774345"/>
              <a:gd name="connsiteY4" fmla="*/ 990600 h 2944309"/>
              <a:gd name="connsiteX5" fmla="*/ 1226724 w 2774345"/>
              <a:gd name="connsiteY5" fmla="*/ 0 h 2944309"/>
              <a:gd name="connsiteX0" fmla="*/ 2550699 w 2774345"/>
              <a:gd name="connsiteY0" fmla="*/ 2476500 h 2944309"/>
              <a:gd name="connsiteX1" fmla="*/ 2655474 w 2774345"/>
              <a:gd name="connsiteY1" fmla="*/ 2838450 h 2944309"/>
              <a:gd name="connsiteX2" fmla="*/ 1102899 w 2774345"/>
              <a:gd name="connsiteY2" fmla="*/ 2895600 h 2944309"/>
              <a:gd name="connsiteX3" fmla="*/ 283749 w 2774345"/>
              <a:gd name="connsiteY3" fmla="*/ 2190750 h 2944309"/>
              <a:gd name="connsiteX4" fmla="*/ 55149 w 2774345"/>
              <a:gd name="connsiteY4" fmla="*/ 990600 h 2944309"/>
              <a:gd name="connsiteX5" fmla="*/ 1226724 w 2774345"/>
              <a:gd name="connsiteY5" fmla="*/ 0 h 2944309"/>
              <a:gd name="connsiteX0" fmla="*/ 2550699 w 2617793"/>
              <a:gd name="connsiteY0" fmla="*/ 2476500 h 2971648"/>
              <a:gd name="connsiteX1" fmla="*/ 2293524 w 2617793"/>
              <a:gd name="connsiteY1" fmla="*/ 2905125 h 2971648"/>
              <a:gd name="connsiteX2" fmla="*/ 1102899 w 2617793"/>
              <a:gd name="connsiteY2" fmla="*/ 2895600 h 2971648"/>
              <a:gd name="connsiteX3" fmla="*/ 283749 w 2617793"/>
              <a:gd name="connsiteY3" fmla="*/ 2190750 h 2971648"/>
              <a:gd name="connsiteX4" fmla="*/ 55149 w 2617793"/>
              <a:gd name="connsiteY4" fmla="*/ 990600 h 2971648"/>
              <a:gd name="connsiteX5" fmla="*/ 1226724 w 2617793"/>
              <a:gd name="connsiteY5" fmla="*/ 0 h 2971648"/>
              <a:gd name="connsiteX0" fmla="*/ 2550699 w 2626066"/>
              <a:gd name="connsiteY0" fmla="*/ 2476500 h 2956840"/>
              <a:gd name="connsiteX1" fmla="*/ 2293524 w 2626066"/>
              <a:gd name="connsiteY1" fmla="*/ 2905125 h 2956840"/>
              <a:gd name="connsiteX2" fmla="*/ 1102899 w 2626066"/>
              <a:gd name="connsiteY2" fmla="*/ 2895600 h 2956840"/>
              <a:gd name="connsiteX3" fmla="*/ 283749 w 2626066"/>
              <a:gd name="connsiteY3" fmla="*/ 2190750 h 2956840"/>
              <a:gd name="connsiteX4" fmla="*/ 55149 w 2626066"/>
              <a:gd name="connsiteY4" fmla="*/ 990600 h 2956840"/>
              <a:gd name="connsiteX5" fmla="*/ 1226724 w 2626066"/>
              <a:gd name="connsiteY5" fmla="*/ 0 h 2956840"/>
              <a:gd name="connsiteX0" fmla="*/ 2552491 w 2617599"/>
              <a:gd name="connsiteY0" fmla="*/ 2476500 h 2920042"/>
              <a:gd name="connsiteX1" fmla="*/ 2295316 w 2617599"/>
              <a:gd name="connsiteY1" fmla="*/ 2905125 h 2920042"/>
              <a:gd name="connsiteX2" fmla="*/ 1180891 w 2617599"/>
              <a:gd name="connsiteY2" fmla="*/ 2762250 h 2920042"/>
              <a:gd name="connsiteX3" fmla="*/ 285541 w 2617599"/>
              <a:gd name="connsiteY3" fmla="*/ 2190750 h 2920042"/>
              <a:gd name="connsiteX4" fmla="*/ 56941 w 2617599"/>
              <a:gd name="connsiteY4" fmla="*/ 990600 h 2920042"/>
              <a:gd name="connsiteX5" fmla="*/ 1228516 w 2617599"/>
              <a:gd name="connsiteY5" fmla="*/ 0 h 2920042"/>
              <a:gd name="connsiteX0" fmla="*/ 2552491 w 2617599"/>
              <a:gd name="connsiteY0" fmla="*/ 2476500 h 2878931"/>
              <a:gd name="connsiteX1" fmla="*/ 2295316 w 2617599"/>
              <a:gd name="connsiteY1" fmla="*/ 2857500 h 2878931"/>
              <a:gd name="connsiteX2" fmla="*/ 1180891 w 2617599"/>
              <a:gd name="connsiteY2" fmla="*/ 2762250 h 2878931"/>
              <a:gd name="connsiteX3" fmla="*/ 285541 w 2617599"/>
              <a:gd name="connsiteY3" fmla="*/ 2190750 h 2878931"/>
              <a:gd name="connsiteX4" fmla="*/ 56941 w 2617599"/>
              <a:gd name="connsiteY4" fmla="*/ 990600 h 2878931"/>
              <a:gd name="connsiteX5" fmla="*/ 1228516 w 2617599"/>
              <a:gd name="connsiteY5" fmla="*/ 0 h 2878931"/>
              <a:gd name="connsiteX0" fmla="*/ 2532718 w 2597826"/>
              <a:gd name="connsiteY0" fmla="*/ 2476500 h 2880173"/>
              <a:gd name="connsiteX1" fmla="*/ 2275543 w 2597826"/>
              <a:gd name="connsiteY1" fmla="*/ 2857500 h 2880173"/>
              <a:gd name="connsiteX2" fmla="*/ 1161118 w 2597826"/>
              <a:gd name="connsiteY2" fmla="*/ 2762250 h 2880173"/>
              <a:gd name="connsiteX3" fmla="*/ 370543 w 2597826"/>
              <a:gd name="connsiteY3" fmla="*/ 2152650 h 2880173"/>
              <a:gd name="connsiteX4" fmla="*/ 37168 w 2597826"/>
              <a:gd name="connsiteY4" fmla="*/ 990600 h 2880173"/>
              <a:gd name="connsiteX5" fmla="*/ 1208743 w 2597826"/>
              <a:gd name="connsiteY5" fmla="*/ 0 h 2880173"/>
              <a:gd name="connsiteX0" fmla="*/ 2413125 w 2478233"/>
              <a:gd name="connsiteY0" fmla="*/ 2476500 h 2880173"/>
              <a:gd name="connsiteX1" fmla="*/ 2155950 w 2478233"/>
              <a:gd name="connsiteY1" fmla="*/ 2857500 h 2880173"/>
              <a:gd name="connsiteX2" fmla="*/ 1041525 w 2478233"/>
              <a:gd name="connsiteY2" fmla="*/ 2762250 h 2880173"/>
              <a:gd name="connsiteX3" fmla="*/ 250950 w 2478233"/>
              <a:gd name="connsiteY3" fmla="*/ 2152650 h 2880173"/>
              <a:gd name="connsiteX4" fmla="*/ 50925 w 2478233"/>
              <a:gd name="connsiteY4" fmla="*/ 1019175 h 2880173"/>
              <a:gd name="connsiteX5" fmla="*/ 1089150 w 2478233"/>
              <a:gd name="connsiteY5" fmla="*/ 0 h 2880173"/>
              <a:gd name="connsiteX0" fmla="*/ 2308350 w 2392687"/>
              <a:gd name="connsiteY0" fmla="*/ 1790700 h 2930916"/>
              <a:gd name="connsiteX1" fmla="*/ 2155950 w 2392687"/>
              <a:gd name="connsiteY1" fmla="*/ 2857500 h 2930916"/>
              <a:gd name="connsiteX2" fmla="*/ 1041525 w 2392687"/>
              <a:gd name="connsiteY2" fmla="*/ 2762250 h 2930916"/>
              <a:gd name="connsiteX3" fmla="*/ 250950 w 2392687"/>
              <a:gd name="connsiteY3" fmla="*/ 2152650 h 2930916"/>
              <a:gd name="connsiteX4" fmla="*/ 50925 w 2392687"/>
              <a:gd name="connsiteY4" fmla="*/ 1019175 h 2930916"/>
              <a:gd name="connsiteX5" fmla="*/ 1089150 w 2392687"/>
              <a:gd name="connsiteY5" fmla="*/ 0 h 2930916"/>
              <a:gd name="connsiteX0" fmla="*/ 2308350 w 2494275"/>
              <a:gd name="connsiteY0" fmla="*/ 1790700 h 2930916"/>
              <a:gd name="connsiteX1" fmla="*/ 2155950 w 2494275"/>
              <a:gd name="connsiteY1" fmla="*/ 2857500 h 2930916"/>
              <a:gd name="connsiteX2" fmla="*/ 1041525 w 2494275"/>
              <a:gd name="connsiteY2" fmla="*/ 2762250 h 2930916"/>
              <a:gd name="connsiteX3" fmla="*/ 250950 w 2494275"/>
              <a:gd name="connsiteY3" fmla="*/ 2152650 h 2930916"/>
              <a:gd name="connsiteX4" fmla="*/ 50925 w 2494275"/>
              <a:gd name="connsiteY4" fmla="*/ 1019175 h 2930916"/>
              <a:gd name="connsiteX5" fmla="*/ 1089150 w 2494275"/>
              <a:gd name="connsiteY5" fmla="*/ 0 h 2930916"/>
              <a:gd name="connsiteX0" fmla="*/ 2308350 w 2570574"/>
              <a:gd name="connsiteY0" fmla="*/ 1790700 h 2926685"/>
              <a:gd name="connsiteX1" fmla="*/ 2155950 w 2570574"/>
              <a:gd name="connsiteY1" fmla="*/ 2857500 h 2926685"/>
              <a:gd name="connsiteX2" fmla="*/ 1041525 w 2570574"/>
              <a:gd name="connsiteY2" fmla="*/ 2762250 h 2926685"/>
              <a:gd name="connsiteX3" fmla="*/ 250950 w 2570574"/>
              <a:gd name="connsiteY3" fmla="*/ 2152650 h 2926685"/>
              <a:gd name="connsiteX4" fmla="*/ 50925 w 2570574"/>
              <a:gd name="connsiteY4" fmla="*/ 1019175 h 2926685"/>
              <a:gd name="connsiteX5" fmla="*/ 1089150 w 2570574"/>
              <a:gd name="connsiteY5" fmla="*/ 0 h 2926685"/>
              <a:gd name="connsiteX0" fmla="*/ 2308350 w 2582578"/>
              <a:gd name="connsiteY0" fmla="*/ 1790700 h 2890674"/>
              <a:gd name="connsiteX1" fmla="*/ 2184525 w 2582578"/>
              <a:gd name="connsiteY1" fmla="*/ 2809875 h 2890674"/>
              <a:gd name="connsiteX2" fmla="*/ 1041525 w 2582578"/>
              <a:gd name="connsiteY2" fmla="*/ 2762250 h 2890674"/>
              <a:gd name="connsiteX3" fmla="*/ 250950 w 2582578"/>
              <a:gd name="connsiteY3" fmla="*/ 2152650 h 2890674"/>
              <a:gd name="connsiteX4" fmla="*/ 50925 w 2582578"/>
              <a:gd name="connsiteY4" fmla="*/ 1019175 h 2890674"/>
              <a:gd name="connsiteX5" fmla="*/ 1089150 w 2582578"/>
              <a:gd name="connsiteY5" fmla="*/ 0 h 2890674"/>
              <a:gd name="connsiteX0" fmla="*/ 2308350 w 2609103"/>
              <a:gd name="connsiteY0" fmla="*/ 1790700 h 2869921"/>
              <a:gd name="connsiteX1" fmla="*/ 2184525 w 2609103"/>
              <a:gd name="connsiteY1" fmla="*/ 2809875 h 2869921"/>
              <a:gd name="connsiteX2" fmla="*/ 1041525 w 2609103"/>
              <a:gd name="connsiteY2" fmla="*/ 2762250 h 2869921"/>
              <a:gd name="connsiteX3" fmla="*/ 250950 w 2609103"/>
              <a:gd name="connsiteY3" fmla="*/ 2152650 h 2869921"/>
              <a:gd name="connsiteX4" fmla="*/ 50925 w 2609103"/>
              <a:gd name="connsiteY4" fmla="*/ 1019175 h 2869921"/>
              <a:gd name="connsiteX5" fmla="*/ 1089150 w 2609103"/>
              <a:gd name="connsiteY5" fmla="*/ 0 h 2869921"/>
              <a:gd name="connsiteX0" fmla="*/ 2308350 w 2609103"/>
              <a:gd name="connsiteY0" fmla="*/ 1790700 h 2869921"/>
              <a:gd name="connsiteX1" fmla="*/ 2184525 w 2609103"/>
              <a:gd name="connsiteY1" fmla="*/ 2809875 h 2869921"/>
              <a:gd name="connsiteX2" fmla="*/ 1041525 w 2609103"/>
              <a:gd name="connsiteY2" fmla="*/ 2762250 h 2869921"/>
              <a:gd name="connsiteX3" fmla="*/ 250950 w 2609103"/>
              <a:gd name="connsiteY3" fmla="*/ 2152650 h 2869921"/>
              <a:gd name="connsiteX4" fmla="*/ 50925 w 2609103"/>
              <a:gd name="connsiteY4" fmla="*/ 1019175 h 2869921"/>
              <a:gd name="connsiteX5" fmla="*/ 1089150 w 2609103"/>
              <a:gd name="connsiteY5" fmla="*/ 0 h 2869921"/>
              <a:gd name="connsiteX0" fmla="*/ 2304220 w 2505355"/>
              <a:gd name="connsiteY0" fmla="*/ 1790700 h 2894850"/>
              <a:gd name="connsiteX1" fmla="*/ 2180395 w 2505355"/>
              <a:gd name="connsiteY1" fmla="*/ 2809875 h 2894850"/>
              <a:gd name="connsiteX2" fmla="*/ 856420 w 2505355"/>
              <a:gd name="connsiteY2" fmla="*/ 2762250 h 2894850"/>
              <a:gd name="connsiteX3" fmla="*/ 246820 w 2505355"/>
              <a:gd name="connsiteY3" fmla="*/ 2152650 h 2894850"/>
              <a:gd name="connsiteX4" fmla="*/ 46795 w 2505355"/>
              <a:gd name="connsiteY4" fmla="*/ 1019175 h 2894850"/>
              <a:gd name="connsiteX5" fmla="*/ 1085020 w 2505355"/>
              <a:gd name="connsiteY5" fmla="*/ 0 h 2894850"/>
              <a:gd name="connsiteX0" fmla="*/ 2304220 w 2505355"/>
              <a:gd name="connsiteY0" fmla="*/ 1790700 h 2897433"/>
              <a:gd name="connsiteX1" fmla="*/ 2180395 w 2505355"/>
              <a:gd name="connsiteY1" fmla="*/ 2809875 h 2897433"/>
              <a:gd name="connsiteX2" fmla="*/ 856420 w 2505355"/>
              <a:gd name="connsiteY2" fmla="*/ 2762250 h 2897433"/>
              <a:gd name="connsiteX3" fmla="*/ 246820 w 2505355"/>
              <a:gd name="connsiteY3" fmla="*/ 2152650 h 2897433"/>
              <a:gd name="connsiteX4" fmla="*/ 46795 w 2505355"/>
              <a:gd name="connsiteY4" fmla="*/ 1019175 h 2897433"/>
              <a:gd name="connsiteX5" fmla="*/ 1085020 w 2505355"/>
              <a:gd name="connsiteY5" fmla="*/ 0 h 2897433"/>
              <a:gd name="connsiteX0" fmla="*/ 2406378 w 2607513"/>
              <a:gd name="connsiteY0" fmla="*/ 1790700 h 2898756"/>
              <a:gd name="connsiteX1" fmla="*/ 2282553 w 2607513"/>
              <a:gd name="connsiteY1" fmla="*/ 2809875 h 2898756"/>
              <a:gd name="connsiteX2" fmla="*/ 958578 w 2607513"/>
              <a:gd name="connsiteY2" fmla="*/ 2762250 h 2898756"/>
              <a:gd name="connsiteX3" fmla="*/ 91803 w 2607513"/>
              <a:gd name="connsiteY3" fmla="*/ 2066925 h 2898756"/>
              <a:gd name="connsiteX4" fmla="*/ 148953 w 2607513"/>
              <a:gd name="connsiteY4" fmla="*/ 1019175 h 2898756"/>
              <a:gd name="connsiteX5" fmla="*/ 1187178 w 2607513"/>
              <a:gd name="connsiteY5" fmla="*/ 0 h 2898756"/>
              <a:gd name="connsiteX0" fmla="*/ 2651672 w 2852807"/>
              <a:gd name="connsiteY0" fmla="*/ 1790700 h 2898756"/>
              <a:gd name="connsiteX1" fmla="*/ 2527847 w 2852807"/>
              <a:gd name="connsiteY1" fmla="*/ 2809875 h 2898756"/>
              <a:gd name="connsiteX2" fmla="*/ 1203872 w 2852807"/>
              <a:gd name="connsiteY2" fmla="*/ 2762250 h 2898756"/>
              <a:gd name="connsiteX3" fmla="*/ 337097 w 2852807"/>
              <a:gd name="connsiteY3" fmla="*/ 2066925 h 2898756"/>
              <a:gd name="connsiteX4" fmla="*/ 60872 w 2852807"/>
              <a:gd name="connsiteY4" fmla="*/ 600075 h 2898756"/>
              <a:gd name="connsiteX5" fmla="*/ 1432472 w 2852807"/>
              <a:gd name="connsiteY5" fmla="*/ 0 h 2898756"/>
              <a:gd name="connsiteX0" fmla="*/ 2640638 w 2841773"/>
              <a:gd name="connsiteY0" fmla="*/ 2447925 h 3555981"/>
              <a:gd name="connsiteX1" fmla="*/ 2516813 w 2841773"/>
              <a:gd name="connsiteY1" fmla="*/ 3467100 h 3555981"/>
              <a:gd name="connsiteX2" fmla="*/ 1192838 w 2841773"/>
              <a:gd name="connsiteY2" fmla="*/ 3419475 h 3555981"/>
              <a:gd name="connsiteX3" fmla="*/ 326063 w 2841773"/>
              <a:gd name="connsiteY3" fmla="*/ 2724150 h 3555981"/>
              <a:gd name="connsiteX4" fmla="*/ 49838 w 2841773"/>
              <a:gd name="connsiteY4" fmla="*/ 1257300 h 3555981"/>
              <a:gd name="connsiteX5" fmla="*/ 1259513 w 2841773"/>
              <a:gd name="connsiteY5" fmla="*/ 0 h 3555981"/>
              <a:gd name="connsiteX0" fmla="*/ 2640638 w 2877737"/>
              <a:gd name="connsiteY0" fmla="*/ 2447925 h 3492721"/>
              <a:gd name="connsiteX1" fmla="*/ 2621588 w 2877737"/>
              <a:gd name="connsiteY1" fmla="*/ 3362325 h 3492721"/>
              <a:gd name="connsiteX2" fmla="*/ 1192838 w 2877737"/>
              <a:gd name="connsiteY2" fmla="*/ 3419475 h 3492721"/>
              <a:gd name="connsiteX3" fmla="*/ 326063 w 2877737"/>
              <a:gd name="connsiteY3" fmla="*/ 2724150 h 3492721"/>
              <a:gd name="connsiteX4" fmla="*/ 49838 w 2877737"/>
              <a:gd name="connsiteY4" fmla="*/ 1257300 h 3492721"/>
              <a:gd name="connsiteX5" fmla="*/ 1259513 w 2877737"/>
              <a:gd name="connsiteY5" fmla="*/ 0 h 3492721"/>
              <a:gd name="connsiteX0" fmla="*/ 2640638 w 2855030"/>
              <a:gd name="connsiteY0" fmla="*/ 2447925 h 3480970"/>
              <a:gd name="connsiteX1" fmla="*/ 2621588 w 2855030"/>
              <a:gd name="connsiteY1" fmla="*/ 3362325 h 3480970"/>
              <a:gd name="connsiteX2" fmla="*/ 1192838 w 2855030"/>
              <a:gd name="connsiteY2" fmla="*/ 3419475 h 3480970"/>
              <a:gd name="connsiteX3" fmla="*/ 326063 w 2855030"/>
              <a:gd name="connsiteY3" fmla="*/ 2724150 h 3480970"/>
              <a:gd name="connsiteX4" fmla="*/ 49838 w 2855030"/>
              <a:gd name="connsiteY4" fmla="*/ 1257300 h 3480970"/>
              <a:gd name="connsiteX5" fmla="*/ 1259513 w 2855030"/>
              <a:gd name="connsiteY5" fmla="*/ 0 h 3480970"/>
              <a:gd name="connsiteX0" fmla="*/ 2641011 w 2877117"/>
              <a:gd name="connsiteY0" fmla="*/ 2447925 h 3465010"/>
              <a:gd name="connsiteX1" fmla="*/ 2621961 w 2877117"/>
              <a:gd name="connsiteY1" fmla="*/ 3362325 h 3465010"/>
              <a:gd name="connsiteX2" fmla="*/ 1212261 w 2877117"/>
              <a:gd name="connsiteY2" fmla="*/ 3371850 h 3465010"/>
              <a:gd name="connsiteX3" fmla="*/ 326436 w 2877117"/>
              <a:gd name="connsiteY3" fmla="*/ 2724150 h 3465010"/>
              <a:gd name="connsiteX4" fmla="*/ 50211 w 2877117"/>
              <a:gd name="connsiteY4" fmla="*/ 1257300 h 3465010"/>
              <a:gd name="connsiteX5" fmla="*/ 1259886 w 2877117"/>
              <a:gd name="connsiteY5" fmla="*/ 0 h 3465010"/>
              <a:gd name="connsiteX0" fmla="*/ 2709959 w 2946065"/>
              <a:gd name="connsiteY0" fmla="*/ 2447925 h 3465010"/>
              <a:gd name="connsiteX1" fmla="*/ 2690909 w 2946065"/>
              <a:gd name="connsiteY1" fmla="*/ 3362325 h 3465010"/>
              <a:gd name="connsiteX2" fmla="*/ 1281209 w 2946065"/>
              <a:gd name="connsiteY2" fmla="*/ 3371850 h 3465010"/>
              <a:gd name="connsiteX3" fmla="*/ 395384 w 2946065"/>
              <a:gd name="connsiteY3" fmla="*/ 2724150 h 3465010"/>
              <a:gd name="connsiteX4" fmla="*/ 42959 w 2946065"/>
              <a:gd name="connsiteY4" fmla="*/ 1257300 h 3465010"/>
              <a:gd name="connsiteX5" fmla="*/ 1328834 w 2946065"/>
              <a:gd name="connsiteY5" fmla="*/ 0 h 3465010"/>
              <a:gd name="connsiteX0" fmla="*/ 2791071 w 3027177"/>
              <a:gd name="connsiteY0" fmla="*/ 2447925 h 3456320"/>
              <a:gd name="connsiteX1" fmla="*/ 2772021 w 3027177"/>
              <a:gd name="connsiteY1" fmla="*/ 3362325 h 3456320"/>
              <a:gd name="connsiteX2" fmla="*/ 1362321 w 3027177"/>
              <a:gd name="connsiteY2" fmla="*/ 3371850 h 3456320"/>
              <a:gd name="connsiteX3" fmla="*/ 190746 w 3027177"/>
              <a:gd name="connsiteY3" fmla="*/ 2876550 h 3456320"/>
              <a:gd name="connsiteX4" fmla="*/ 124071 w 3027177"/>
              <a:gd name="connsiteY4" fmla="*/ 1257300 h 3456320"/>
              <a:gd name="connsiteX5" fmla="*/ 1409946 w 3027177"/>
              <a:gd name="connsiteY5" fmla="*/ 0 h 3456320"/>
              <a:gd name="connsiteX0" fmla="*/ 2782980 w 3027655"/>
              <a:gd name="connsiteY0" fmla="*/ 2447925 h 3963059"/>
              <a:gd name="connsiteX1" fmla="*/ 2763930 w 3027655"/>
              <a:gd name="connsiteY1" fmla="*/ 3362325 h 3963059"/>
              <a:gd name="connsiteX2" fmla="*/ 1192305 w 3027655"/>
              <a:gd name="connsiteY2" fmla="*/ 3952875 h 3963059"/>
              <a:gd name="connsiteX3" fmla="*/ 182655 w 3027655"/>
              <a:gd name="connsiteY3" fmla="*/ 2876550 h 3963059"/>
              <a:gd name="connsiteX4" fmla="*/ 115980 w 3027655"/>
              <a:gd name="connsiteY4" fmla="*/ 1257300 h 3963059"/>
              <a:gd name="connsiteX5" fmla="*/ 1401855 w 3027655"/>
              <a:gd name="connsiteY5" fmla="*/ 0 h 3963059"/>
              <a:gd name="connsiteX0" fmla="*/ 2782980 w 3118937"/>
              <a:gd name="connsiteY0" fmla="*/ 2447925 h 4082306"/>
              <a:gd name="connsiteX1" fmla="*/ 2944905 w 3118937"/>
              <a:gd name="connsiteY1" fmla="*/ 3895725 h 4082306"/>
              <a:gd name="connsiteX2" fmla="*/ 1192305 w 3118937"/>
              <a:gd name="connsiteY2" fmla="*/ 3952875 h 4082306"/>
              <a:gd name="connsiteX3" fmla="*/ 182655 w 3118937"/>
              <a:gd name="connsiteY3" fmla="*/ 2876550 h 4082306"/>
              <a:gd name="connsiteX4" fmla="*/ 115980 w 3118937"/>
              <a:gd name="connsiteY4" fmla="*/ 1257300 h 4082306"/>
              <a:gd name="connsiteX5" fmla="*/ 1401855 w 3118937"/>
              <a:gd name="connsiteY5" fmla="*/ 0 h 4082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18937" h="4082306">
                <a:moveTo>
                  <a:pt x="2782980" y="2447925"/>
                </a:moveTo>
                <a:cubicBezTo>
                  <a:pt x="3184617" y="2755900"/>
                  <a:pt x="3210018" y="3644900"/>
                  <a:pt x="2944905" y="3895725"/>
                </a:cubicBezTo>
                <a:cubicBezTo>
                  <a:pt x="2679793" y="4146550"/>
                  <a:pt x="1652680" y="4122737"/>
                  <a:pt x="1192305" y="3952875"/>
                </a:cubicBezTo>
                <a:cubicBezTo>
                  <a:pt x="731930" y="3783013"/>
                  <a:pt x="362042" y="3325812"/>
                  <a:pt x="182655" y="2876550"/>
                </a:cubicBezTo>
                <a:cubicBezTo>
                  <a:pt x="3268" y="2427288"/>
                  <a:pt x="-87220" y="1736725"/>
                  <a:pt x="115980" y="1257300"/>
                </a:cubicBezTo>
                <a:cubicBezTo>
                  <a:pt x="319180" y="777875"/>
                  <a:pt x="894649" y="312737"/>
                  <a:pt x="1401855" y="0"/>
                </a:cubicBezTo>
              </a:path>
            </a:pathLst>
          </a:cu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6" name="Freeform 85"/>
          <p:cNvSpPr/>
          <p:nvPr/>
        </p:nvSpPr>
        <p:spPr>
          <a:xfrm>
            <a:off x="303879" y="2022474"/>
            <a:ext cx="3318585" cy="4731069"/>
          </a:xfrm>
          <a:custGeom>
            <a:avLst/>
            <a:gdLst>
              <a:gd name="connsiteX0" fmla="*/ 2550699 w 2774345"/>
              <a:gd name="connsiteY0" fmla="*/ 2476500 h 2944309"/>
              <a:gd name="connsiteX1" fmla="*/ 2655474 w 2774345"/>
              <a:gd name="connsiteY1" fmla="*/ 2838450 h 2944309"/>
              <a:gd name="connsiteX2" fmla="*/ 1102899 w 2774345"/>
              <a:gd name="connsiteY2" fmla="*/ 2895600 h 2944309"/>
              <a:gd name="connsiteX3" fmla="*/ 283749 w 2774345"/>
              <a:gd name="connsiteY3" fmla="*/ 2190750 h 2944309"/>
              <a:gd name="connsiteX4" fmla="*/ 55149 w 2774345"/>
              <a:gd name="connsiteY4" fmla="*/ 990600 h 2944309"/>
              <a:gd name="connsiteX5" fmla="*/ 1226724 w 2774345"/>
              <a:gd name="connsiteY5" fmla="*/ 0 h 2944309"/>
              <a:gd name="connsiteX0" fmla="*/ 2550699 w 2774345"/>
              <a:gd name="connsiteY0" fmla="*/ 2476500 h 2944309"/>
              <a:gd name="connsiteX1" fmla="*/ 2655474 w 2774345"/>
              <a:gd name="connsiteY1" fmla="*/ 2838450 h 2944309"/>
              <a:gd name="connsiteX2" fmla="*/ 1102899 w 2774345"/>
              <a:gd name="connsiteY2" fmla="*/ 2895600 h 2944309"/>
              <a:gd name="connsiteX3" fmla="*/ 283749 w 2774345"/>
              <a:gd name="connsiteY3" fmla="*/ 2190750 h 2944309"/>
              <a:gd name="connsiteX4" fmla="*/ 55149 w 2774345"/>
              <a:gd name="connsiteY4" fmla="*/ 990600 h 2944309"/>
              <a:gd name="connsiteX5" fmla="*/ 1226724 w 2774345"/>
              <a:gd name="connsiteY5" fmla="*/ 0 h 2944309"/>
              <a:gd name="connsiteX0" fmla="*/ 2550699 w 2617793"/>
              <a:gd name="connsiteY0" fmla="*/ 2476500 h 2971648"/>
              <a:gd name="connsiteX1" fmla="*/ 2293524 w 2617793"/>
              <a:gd name="connsiteY1" fmla="*/ 2905125 h 2971648"/>
              <a:gd name="connsiteX2" fmla="*/ 1102899 w 2617793"/>
              <a:gd name="connsiteY2" fmla="*/ 2895600 h 2971648"/>
              <a:gd name="connsiteX3" fmla="*/ 283749 w 2617793"/>
              <a:gd name="connsiteY3" fmla="*/ 2190750 h 2971648"/>
              <a:gd name="connsiteX4" fmla="*/ 55149 w 2617793"/>
              <a:gd name="connsiteY4" fmla="*/ 990600 h 2971648"/>
              <a:gd name="connsiteX5" fmla="*/ 1226724 w 2617793"/>
              <a:gd name="connsiteY5" fmla="*/ 0 h 2971648"/>
              <a:gd name="connsiteX0" fmla="*/ 2550699 w 2626066"/>
              <a:gd name="connsiteY0" fmla="*/ 2476500 h 2956840"/>
              <a:gd name="connsiteX1" fmla="*/ 2293524 w 2626066"/>
              <a:gd name="connsiteY1" fmla="*/ 2905125 h 2956840"/>
              <a:gd name="connsiteX2" fmla="*/ 1102899 w 2626066"/>
              <a:gd name="connsiteY2" fmla="*/ 2895600 h 2956840"/>
              <a:gd name="connsiteX3" fmla="*/ 283749 w 2626066"/>
              <a:gd name="connsiteY3" fmla="*/ 2190750 h 2956840"/>
              <a:gd name="connsiteX4" fmla="*/ 55149 w 2626066"/>
              <a:gd name="connsiteY4" fmla="*/ 990600 h 2956840"/>
              <a:gd name="connsiteX5" fmla="*/ 1226724 w 2626066"/>
              <a:gd name="connsiteY5" fmla="*/ 0 h 2956840"/>
              <a:gd name="connsiteX0" fmla="*/ 2552491 w 2617599"/>
              <a:gd name="connsiteY0" fmla="*/ 2476500 h 2920042"/>
              <a:gd name="connsiteX1" fmla="*/ 2295316 w 2617599"/>
              <a:gd name="connsiteY1" fmla="*/ 2905125 h 2920042"/>
              <a:gd name="connsiteX2" fmla="*/ 1180891 w 2617599"/>
              <a:gd name="connsiteY2" fmla="*/ 2762250 h 2920042"/>
              <a:gd name="connsiteX3" fmla="*/ 285541 w 2617599"/>
              <a:gd name="connsiteY3" fmla="*/ 2190750 h 2920042"/>
              <a:gd name="connsiteX4" fmla="*/ 56941 w 2617599"/>
              <a:gd name="connsiteY4" fmla="*/ 990600 h 2920042"/>
              <a:gd name="connsiteX5" fmla="*/ 1228516 w 2617599"/>
              <a:gd name="connsiteY5" fmla="*/ 0 h 2920042"/>
              <a:gd name="connsiteX0" fmla="*/ 2552491 w 2617599"/>
              <a:gd name="connsiteY0" fmla="*/ 2476500 h 2878931"/>
              <a:gd name="connsiteX1" fmla="*/ 2295316 w 2617599"/>
              <a:gd name="connsiteY1" fmla="*/ 2857500 h 2878931"/>
              <a:gd name="connsiteX2" fmla="*/ 1180891 w 2617599"/>
              <a:gd name="connsiteY2" fmla="*/ 2762250 h 2878931"/>
              <a:gd name="connsiteX3" fmla="*/ 285541 w 2617599"/>
              <a:gd name="connsiteY3" fmla="*/ 2190750 h 2878931"/>
              <a:gd name="connsiteX4" fmla="*/ 56941 w 2617599"/>
              <a:gd name="connsiteY4" fmla="*/ 990600 h 2878931"/>
              <a:gd name="connsiteX5" fmla="*/ 1228516 w 2617599"/>
              <a:gd name="connsiteY5" fmla="*/ 0 h 2878931"/>
              <a:gd name="connsiteX0" fmla="*/ 2532718 w 2597826"/>
              <a:gd name="connsiteY0" fmla="*/ 2476500 h 2880173"/>
              <a:gd name="connsiteX1" fmla="*/ 2275543 w 2597826"/>
              <a:gd name="connsiteY1" fmla="*/ 2857500 h 2880173"/>
              <a:gd name="connsiteX2" fmla="*/ 1161118 w 2597826"/>
              <a:gd name="connsiteY2" fmla="*/ 2762250 h 2880173"/>
              <a:gd name="connsiteX3" fmla="*/ 370543 w 2597826"/>
              <a:gd name="connsiteY3" fmla="*/ 2152650 h 2880173"/>
              <a:gd name="connsiteX4" fmla="*/ 37168 w 2597826"/>
              <a:gd name="connsiteY4" fmla="*/ 990600 h 2880173"/>
              <a:gd name="connsiteX5" fmla="*/ 1208743 w 2597826"/>
              <a:gd name="connsiteY5" fmla="*/ 0 h 2880173"/>
              <a:gd name="connsiteX0" fmla="*/ 2413125 w 2478233"/>
              <a:gd name="connsiteY0" fmla="*/ 2476500 h 2880173"/>
              <a:gd name="connsiteX1" fmla="*/ 2155950 w 2478233"/>
              <a:gd name="connsiteY1" fmla="*/ 2857500 h 2880173"/>
              <a:gd name="connsiteX2" fmla="*/ 1041525 w 2478233"/>
              <a:gd name="connsiteY2" fmla="*/ 2762250 h 2880173"/>
              <a:gd name="connsiteX3" fmla="*/ 250950 w 2478233"/>
              <a:gd name="connsiteY3" fmla="*/ 2152650 h 2880173"/>
              <a:gd name="connsiteX4" fmla="*/ 50925 w 2478233"/>
              <a:gd name="connsiteY4" fmla="*/ 1019175 h 2880173"/>
              <a:gd name="connsiteX5" fmla="*/ 1089150 w 2478233"/>
              <a:gd name="connsiteY5" fmla="*/ 0 h 2880173"/>
              <a:gd name="connsiteX0" fmla="*/ 2308350 w 2392687"/>
              <a:gd name="connsiteY0" fmla="*/ 1790700 h 2930916"/>
              <a:gd name="connsiteX1" fmla="*/ 2155950 w 2392687"/>
              <a:gd name="connsiteY1" fmla="*/ 2857500 h 2930916"/>
              <a:gd name="connsiteX2" fmla="*/ 1041525 w 2392687"/>
              <a:gd name="connsiteY2" fmla="*/ 2762250 h 2930916"/>
              <a:gd name="connsiteX3" fmla="*/ 250950 w 2392687"/>
              <a:gd name="connsiteY3" fmla="*/ 2152650 h 2930916"/>
              <a:gd name="connsiteX4" fmla="*/ 50925 w 2392687"/>
              <a:gd name="connsiteY4" fmla="*/ 1019175 h 2930916"/>
              <a:gd name="connsiteX5" fmla="*/ 1089150 w 2392687"/>
              <a:gd name="connsiteY5" fmla="*/ 0 h 2930916"/>
              <a:gd name="connsiteX0" fmla="*/ 2308350 w 2494275"/>
              <a:gd name="connsiteY0" fmla="*/ 1790700 h 2930916"/>
              <a:gd name="connsiteX1" fmla="*/ 2155950 w 2494275"/>
              <a:gd name="connsiteY1" fmla="*/ 2857500 h 2930916"/>
              <a:gd name="connsiteX2" fmla="*/ 1041525 w 2494275"/>
              <a:gd name="connsiteY2" fmla="*/ 2762250 h 2930916"/>
              <a:gd name="connsiteX3" fmla="*/ 250950 w 2494275"/>
              <a:gd name="connsiteY3" fmla="*/ 2152650 h 2930916"/>
              <a:gd name="connsiteX4" fmla="*/ 50925 w 2494275"/>
              <a:gd name="connsiteY4" fmla="*/ 1019175 h 2930916"/>
              <a:gd name="connsiteX5" fmla="*/ 1089150 w 2494275"/>
              <a:gd name="connsiteY5" fmla="*/ 0 h 2930916"/>
              <a:gd name="connsiteX0" fmla="*/ 2308350 w 2570574"/>
              <a:gd name="connsiteY0" fmla="*/ 1790700 h 2926685"/>
              <a:gd name="connsiteX1" fmla="*/ 2155950 w 2570574"/>
              <a:gd name="connsiteY1" fmla="*/ 2857500 h 2926685"/>
              <a:gd name="connsiteX2" fmla="*/ 1041525 w 2570574"/>
              <a:gd name="connsiteY2" fmla="*/ 2762250 h 2926685"/>
              <a:gd name="connsiteX3" fmla="*/ 250950 w 2570574"/>
              <a:gd name="connsiteY3" fmla="*/ 2152650 h 2926685"/>
              <a:gd name="connsiteX4" fmla="*/ 50925 w 2570574"/>
              <a:gd name="connsiteY4" fmla="*/ 1019175 h 2926685"/>
              <a:gd name="connsiteX5" fmla="*/ 1089150 w 2570574"/>
              <a:gd name="connsiteY5" fmla="*/ 0 h 2926685"/>
              <a:gd name="connsiteX0" fmla="*/ 2308350 w 2582578"/>
              <a:gd name="connsiteY0" fmla="*/ 1790700 h 2890674"/>
              <a:gd name="connsiteX1" fmla="*/ 2184525 w 2582578"/>
              <a:gd name="connsiteY1" fmla="*/ 2809875 h 2890674"/>
              <a:gd name="connsiteX2" fmla="*/ 1041525 w 2582578"/>
              <a:gd name="connsiteY2" fmla="*/ 2762250 h 2890674"/>
              <a:gd name="connsiteX3" fmla="*/ 250950 w 2582578"/>
              <a:gd name="connsiteY3" fmla="*/ 2152650 h 2890674"/>
              <a:gd name="connsiteX4" fmla="*/ 50925 w 2582578"/>
              <a:gd name="connsiteY4" fmla="*/ 1019175 h 2890674"/>
              <a:gd name="connsiteX5" fmla="*/ 1089150 w 2582578"/>
              <a:gd name="connsiteY5" fmla="*/ 0 h 2890674"/>
              <a:gd name="connsiteX0" fmla="*/ 2308350 w 2609103"/>
              <a:gd name="connsiteY0" fmla="*/ 1790700 h 2869921"/>
              <a:gd name="connsiteX1" fmla="*/ 2184525 w 2609103"/>
              <a:gd name="connsiteY1" fmla="*/ 2809875 h 2869921"/>
              <a:gd name="connsiteX2" fmla="*/ 1041525 w 2609103"/>
              <a:gd name="connsiteY2" fmla="*/ 2762250 h 2869921"/>
              <a:gd name="connsiteX3" fmla="*/ 250950 w 2609103"/>
              <a:gd name="connsiteY3" fmla="*/ 2152650 h 2869921"/>
              <a:gd name="connsiteX4" fmla="*/ 50925 w 2609103"/>
              <a:gd name="connsiteY4" fmla="*/ 1019175 h 2869921"/>
              <a:gd name="connsiteX5" fmla="*/ 1089150 w 2609103"/>
              <a:gd name="connsiteY5" fmla="*/ 0 h 2869921"/>
              <a:gd name="connsiteX0" fmla="*/ 2308350 w 2609103"/>
              <a:gd name="connsiteY0" fmla="*/ 1790700 h 2869921"/>
              <a:gd name="connsiteX1" fmla="*/ 2184525 w 2609103"/>
              <a:gd name="connsiteY1" fmla="*/ 2809875 h 2869921"/>
              <a:gd name="connsiteX2" fmla="*/ 1041525 w 2609103"/>
              <a:gd name="connsiteY2" fmla="*/ 2762250 h 2869921"/>
              <a:gd name="connsiteX3" fmla="*/ 250950 w 2609103"/>
              <a:gd name="connsiteY3" fmla="*/ 2152650 h 2869921"/>
              <a:gd name="connsiteX4" fmla="*/ 50925 w 2609103"/>
              <a:gd name="connsiteY4" fmla="*/ 1019175 h 2869921"/>
              <a:gd name="connsiteX5" fmla="*/ 1089150 w 2609103"/>
              <a:gd name="connsiteY5" fmla="*/ 0 h 2869921"/>
              <a:gd name="connsiteX0" fmla="*/ 2304220 w 2505355"/>
              <a:gd name="connsiteY0" fmla="*/ 1790700 h 2894850"/>
              <a:gd name="connsiteX1" fmla="*/ 2180395 w 2505355"/>
              <a:gd name="connsiteY1" fmla="*/ 2809875 h 2894850"/>
              <a:gd name="connsiteX2" fmla="*/ 856420 w 2505355"/>
              <a:gd name="connsiteY2" fmla="*/ 2762250 h 2894850"/>
              <a:gd name="connsiteX3" fmla="*/ 246820 w 2505355"/>
              <a:gd name="connsiteY3" fmla="*/ 2152650 h 2894850"/>
              <a:gd name="connsiteX4" fmla="*/ 46795 w 2505355"/>
              <a:gd name="connsiteY4" fmla="*/ 1019175 h 2894850"/>
              <a:gd name="connsiteX5" fmla="*/ 1085020 w 2505355"/>
              <a:gd name="connsiteY5" fmla="*/ 0 h 2894850"/>
              <a:gd name="connsiteX0" fmla="*/ 2304220 w 2505355"/>
              <a:gd name="connsiteY0" fmla="*/ 1790700 h 2897433"/>
              <a:gd name="connsiteX1" fmla="*/ 2180395 w 2505355"/>
              <a:gd name="connsiteY1" fmla="*/ 2809875 h 2897433"/>
              <a:gd name="connsiteX2" fmla="*/ 856420 w 2505355"/>
              <a:gd name="connsiteY2" fmla="*/ 2762250 h 2897433"/>
              <a:gd name="connsiteX3" fmla="*/ 246820 w 2505355"/>
              <a:gd name="connsiteY3" fmla="*/ 2152650 h 2897433"/>
              <a:gd name="connsiteX4" fmla="*/ 46795 w 2505355"/>
              <a:gd name="connsiteY4" fmla="*/ 1019175 h 2897433"/>
              <a:gd name="connsiteX5" fmla="*/ 1085020 w 2505355"/>
              <a:gd name="connsiteY5" fmla="*/ 0 h 2897433"/>
              <a:gd name="connsiteX0" fmla="*/ 2406378 w 2607513"/>
              <a:gd name="connsiteY0" fmla="*/ 1790700 h 2898756"/>
              <a:gd name="connsiteX1" fmla="*/ 2282553 w 2607513"/>
              <a:gd name="connsiteY1" fmla="*/ 2809875 h 2898756"/>
              <a:gd name="connsiteX2" fmla="*/ 958578 w 2607513"/>
              <a:gd name="connsiteY2" fmla="*/ 2762250 h 2898756"/>
              <a:gd name="connsiteX3" fmla="*/ 91803 w 2607513"/>
              <a:gd name="connsiteY3" fmla="*/ 2066925 h 2898756"/>
              <a:gd name="connsiteX4" fmla="*/ 148953 w 2607513"/>
              <a:gd name="connsiteY4" fmla="*/ 1019175 h 2898756"/>
              <a:gd name="connsiteX5" fmla="*/ 1187178 w 2607513"/>
              <a:gd name="connsiteY5" fmla="*/ 0 h 2898756"/>
              <a:gd name="connsiteX0" fmla="*/ 2651672 w 2852807"/>
              <a:gd name="connsiteY0" fmla="*/ 1790700 h 2898756"/>
              <a:gd name="connsiteX1" fmla="*/ 2527847 w 2852807"/>
              <a:gd name="connsiteY1" fmla="*/ 2809875 h 2898756"/>
              <a:gd name="connsiteX2" fmla="*/ 1203872 w 2852807"/>
              <a:gd name="connsiteY2" fmla="*/ 2762250 h 2898756"/>
              <a:gd name="connsiteX3" fmla="*/ 337097 w 2852807"/>
              <a:gd name="connsiteY3" fmla="*/ 2066925 h 2898756"/>
              <a:gd name="connsiteX4" fmla="*/ 60872 w 2852807"/>
              <a:gd name="connsiteY4" fmla="*/ 600075 h 2898756"/>
              <a:gd name="connsiteX5" fmla="*/ 1432472 w 2852807"/>
              <a:gd name="connsiteY5" fmla="*/ 0 h 2898756"/>
              <a:gd name="connsiteX0" fmla="*/ 2640638 w 2841773"/>
              <a:gd name="connsiteY0" fmla="*/ 2447925 h 3555981"/>
              <a:gd name="connsiteX1" fmla="*/ 2516813 w 2841773"/>
              <a:gd name="connsiteY1" fmla="*/ 3467100 h 3555981"/>
              <a:gd name="connsiteX2" fmla="*/ 1192838 w 2841773"/>
              <a:gd name="connsiteY2" fmla="*/ 3419475 h 3555981"/>
              <a:gd name="connsiteX3" fmla="*/ 326063 w 2841773"/>
              <a:gd name="connsiteY3" fmla="*/ 2724150 h 3555981"/>
              <a:gd name="connsiteX4" fmla="*/ 49838 w 2841773"/>
              <a:gd name="connsiteY4" fmla="*/ 1257300 h 3555981"/>
              <a:gd name="connsiteX5" fmla="*/ 1259513 w 2841773"/>
              <a:gd name="connsiteY5" fmla="*/ 0 h 3555981"/>
              <a:gd name="connsiteX0" fmla="*/ 2640638 w 2877737"/>
              <a:gd name="connsiteY0" fmla="*/ 2447925 h 3492721"/>
              <a:gd name="connsiteX1" fmla="*/ 2621588 w 2877737"/>
              <a:gd name="connsiteY1" fmla="*/ 3362325 h 3492721"/>
              <a:gd name="connsiteX2" fmla="*/ 1192838 w 2877737"/>
              <a:gd name="connsiteY2" fmla="*/ 3419475 h 3492721"/>
              <a:gd name="connsiteX3" fmla="*/ 326063 w 2877737"/>
              <a:gd name="connsiteY3" fmla="*/ 2724150 h 3492721"/>
              <a:gd name="connsiteX4" fmla="*/ 49838 w 2877737"/>
              <a:gd name="connsiteY4" fmla="*/ 1257300 h 3492721"/>
              <a:gd name="connsiteX5" fmla="*/ 1259513 w 2877737"/>
              <a:gd name="connsiteY5" fmla="*/ 0 h 3492721"/>
              <a:gd name="connsiteX0" fmla="*/ 2640638 w 2855030"/>
              <a:gd name="connsiteY0" fmla="*/ 2447925 h 3480970"/>
              <a:gd name="connsiteX1" fmla="*/ 2621588 w 2855030"/>
              <a:gd name="connsiteY1" fmla="*/ 3362325 h 3480970"/>
              <a:gd name="connsiteX2" fmla="*/ 1192838 w 2855030"/>
              <a:gd name="connsiteY2" fmla="*/ 3419475 h 3480970"/>
              <a:gd name="connsiteX3" fmla="*/ 326063 w 2855030"/>
              <a:gd name="connsiteY3" fmla="*/ 2724150 h 3480970"/>
              <a:gd name="connsiteX4" fmla="*/ 49838 w 2855030"/>
              <a:gd name="connsiteY4" fmla="*/ 1257300 h 3480970"/>
              <a:gd name="connsiteX5" fmla="*/ 1259513 w 2855030"/>
              <a:gd name="connsiteY5" fmla="*/ 0 h 3480970"/>
              <a:gd name="connsiteX0" fmla="*/ 2641011 w 2877117"/>
              <a:gd name="connsiteY0" fmla="*/ 2447925 h 3465010"/>
              <a:gd name="connsiteX1" fmla="*/ 2621961 w 2877117"/>
              <a:gd name="connsiteY1" fmla="*/ 3362325 h 3465010"/>
              <a:gd name="connsiteX2" fmla="*/ 1212261 w 2877117"/>
              <a:gd name="connsiteY2" fmla="*/ 3371850 h 3465010"/>
              <a:gd name="connsiteX3" fmla="*/ 326436 w 2877117"/>
              <a:gd name="connsiteY3" fmla="*/ 2724150 h 3465010"/>
              <a:gd name="connsiteX4" fmla="*/ 50211 w 2877117"/>
              <a:gd name="connsiteY4" fmla="*/ 1257300 h 3465010"/>
              <a:gd name="connsiteX5" fmla="*/ 1259886 w 2877117"/>
              <a:gd name="connsiteY5" fmla="*/ 0 h 3465010"/>
              <a:gd name="connsiteX0" fmla="*/ 2709959 w 2946065"/>
              <a:gd name="connsiteY0" fmla="*/ 2447925 h 3465010"/>
              <a:gd name="connsiteX1" fmla="*/ 2690909 w 2946065"/>
              <a:gd name="connsiteY1" fmla="*/ 3362325 h 3465010"/>
              <a:gd name="connsiteX2" fmla="*/ 1281209 w 2946065"/>
              <a:gd name="connsiteY2" fmla="*/ 3371850 h 3465010"/>
              <a:gd name="connsiteX3" fmla="*/ 395384 w 2946065"/>
              <a:gd name="connsiteY3" fmla="*/ 2724150 h 3465010"/>
              <a:gd name="connsiteX4" fmla="*/ 42959 w 2946065"/>
              <a:gd name="connsiteY4" fmla="*/ 1257300 h 3465010"/>
              <a:gd name="connsiteX5" fmla="*/ 1328834 w 2946065"/>
              <a:gd name="connsiteY5" fmla="*/ 0 h 3465010"/>
              <a:gd name="connsiteX0" fmla="*/ 2791071 w 3027177"/>
              <a:gd name="connsiteY0" fmla="*/ 2447925 h 3456320"/>
              <a:gd name="connsiteX1" fmla="*/ 2772021 w 3027177"/>
              <a:gd name="connsiteY1" fmla="*/ 3362325 h 3456320"/>
              <a:gd name="connsiteX2" fmla="*/ 1362321 w 3027177"/>
              <a:gd name="connsiteY2" fmla="*/ 3371850 h 3456320"/>
              <a:gd name="connsiteX3" fmla="*/ 190746 w 3027177"/>
              <a:gd name="connsiteY3" fmla="*/ 2876550 h 3456320"/>
              <a:gd name="connsiteX4" fmla="*/ 124071 w 3027177"/>
              <a:gd name="connsiteY4" fmla="*/ 1257300 h 3456320"/>
              <a:gd name="connsiteX5" fmla="*/ 1409946 w 3027177"/>
              <a:gd name="connsiteY5" fmla="*/ 0 h 3456320"/>
              <a:gd name="connsiteX0" fmla="*/ 2782980 w 3027655"/>
              <a:gd name="connsiteY0" fmla="*/ 2447925 h 3963059"/>
              <a:gd name="connsiteX1" fmla="*/ 2763930 w 3027655"/>
              <a:gd name="connsiteY1" fmla="*/ 3362325 h 3963059"/>
              <a:gd name="connsiteX2" fmla="*/ 1192305 w 3027655"/>
              <a:gd name="connsiteY2" fmla="*/ 3952875 h 3963059"/>
              <a:gd name="connsiteX3" fmla="*/ 182655 w 3027655"/>
              <a:gd name="connsiteY3" fmla="*/ 2876550 h 3963059"/>
              <a:gd name="connsiteX4" fmla="*/ 115980 w 3027655"/>
              <a:gd name="connsiteY4" fmla="*/ 1257300 h 3963059"/>
              <a:gd name="connsiteX5" fmla="*/ 1401855 w 3027655"/>
              <a:gd name="connsiteY5" fmla="*/ 0 h 3963059"/>
              <a:gd name="connsiteX0" fmla="*/ 2782980 w 3118937"/>
              <a:gd name="connsiteY0" fmla="*/ 2447925 h 4082306"/>
              <a:gd name="connsiteX1" fmla="*/ 2944905 w 3118937"/>
              <a:gd name="connsiteY1" fmla="*/ 3895725 h 4082306"/>
              <a:gd name="connsiteX2" fmla="*/ 1192305 w 3118937"/>
              <a:gd name="connsiteY2" fmla="*/ 3952875 h 4082306"/>
              <a:gd name="connsiteX3" fmla="*/ 182655 w 3118937"/>
              <a:gd name="connsiteY3" fmla="*/ 2876550 h 4082306"/>
              <a:gd name="connsiteX4" fmla="*/ 115980 w 3118937"/>
              <a:gd name="connsiteY4" fmla="*/ 1257300 h 4082306"/>
              <a:gd name="connsiteX5" fmla="*/ 1401855 w 3118937"/>
              <a:gd name="connsiteY5" fmla="*/ 0 h 4082306"/>
              <a:gd name="connsiteX0" fmla="*/ 2872659 w 3208616"/>
              <a:gd name="connsiteY0" fmla="*/ 2447925 h 4078004"/>
              <a:gd name="connsiteX1" fmla="*/ 3034584 w 3208616"/>
              <a:gd name="connsiteY1" fmla="*/ 3895725 h 4078004"/>
              <a:gd name="connsiteX2" fmla="*/ 1281984 w 3208616"/>
              <a:gd name="connsiteY2" fmla="*/ 3952875 h 4078004"/>
              <a:gd name="connsiteX3" fmla="*/ 110409 w 3208616"/>
              <a:gd name="connsiteY3" fmla="*/ 2943225 h 4078004"/>
              <a:gd name="connsiteX4" fmla="*/ 205659 w 3208616"/>
              <a:gd name="connsiteY4" fmla="*/ 1257300 h 4078004"/>
              <a:gd name="connsiteX5" fmla="*/ 1491534 w 3208616"/>
              <a:gd name="connsiteY5" fmla="*/ 0 h 4078004"/>
              <a:gd name="connsiteX0" fmla="*/ 2846657 w 3208798"/>
              <a:gd name="connsiteY0" fmla="*/ 2447925 h 4503503"/>
              <a:gd name="connsiteX1" fmla="*/ 3008582 w 3208798"/>
              <a:gd name="connsiteY1" fmla="*/ 3895725 h 4503503"/>
              <a:gd name="connsiteX2" fmla="*/ 884507 w 3208798"/>
              <a:gd name="connsiteY2" fmla="*/ 4467225 h 4503503"/>
              <a:gd name="connsiteX3" fmla="*/ 84407 w 3208798"/>
              <a:gd name="connsiteY3" fmla="*/ 2943225 h 4503503"/>
              <a:gd name="connsiteX4" fmla="*/ 179657 w 3208798"/>
              <a:gd name="connsiteY4" fmla="*/ 1257300 h 4503503"/>
              <a:gd name="connsiteX5" fmla="*/ 1465532 w 3208798"/>
              <a:gd name="connsiteY5" fmla="*/ 0 h 4503503"/>
              <a:gd name="connsiteX0" fmla="*/ 2886026 w 3248167"/>
              <a:gd name="connsiteY0" fmla="*/ 2447925 h 4501914"/>
              <a:gd name="connsiteX1" fmla="*/ 3047951 w 3248167"/>
              <a:gd name="connsiteY1" fmla="*/ 3895725 h 4501914"/>
              <a:gd name="connsiteX2" fmla="*/ 923876 w 3248167"/>
              <a:gd name="connsiteY2" fmla="*/ 4467225 h 4501914"/>
              <a:gd name="connsiteX3" fmla="*/ 66626 w 3248167"/>
              <a:gd name="connsiteY3" fmla="*/ 2971800 h 4501914"/>
              <a:gd name="connsiteX4" fmla="*/ 219026 w 3248167"/>
              <a:gd name="connsiteY4" fmla="*/ 1257300 h 4501914"/>
              <a:gd name="connsiteX5" fmla="*/ 1504901 w 3248167"/>
              <a:gd name="connsiteY5" fmla="*/ 0 h 4501914"/>
              <a:gd name="connsiteX0" fmla="*/ 2886026 w 3332374"/>
              <a:gd name="connsiteY0" fmla="*/ 2447925 h 4764138"/>
              <a:gd name="connsiteX1" fmla="*/ 3171776 w 3332374"/>
              <a:gd name="connsiteY1" fmla="*/ 4581525 h 4764138"/>
              <a:gd name="connsiteX2" fmla="*/ 923876 w 3332374"/>
              <a:gd name="connsiteY2" fmla="*/ 4467225 h 4764138"/>
              <a:gd name="connsiteX3" fmla="*/ 66626 w 3332374"/>
              <a:gd name="connsiteY3" fmla="*/ 2971800 h 4764138"/>
              <a:gd name="connsiteX4" fmla="*/ 219026 w 3332374"/>
              <a:gd name="connsiteY4" fmla="*/ 1257300 h 4764138"/>
              <a:gd name="connsiteX5" fmla="*/ 1504901 w 3332374"/>
              <a:gd name="connsiteY5" fmla="*/ 0 h 4764138"/>
              <a:gd name="connsiteX0" fmla="*/ 2884628 w 3332386"/>
              <a:gd name="connsiteY0" fmla="*/ 2447925 h 4772026"/>
              <a:gd name="connsiteX1" fmla="*/ 3170378 w 3332386"/>
              <a:gd name="connsiteY1" fmla="*/ 4581525 h 4772026"/>
              <a:gd name="connsiteX2" fmla="*/ 903428 w 3332386"/>
              <a:gd name="connsiteY2" fmla="*/ 4486275 h 4772026"/>
              <a:gd name="connsiteX3" fmla="*/ 65228 w 3332386"/>
              <a:gd name="connsiteY3" fmla="*/ 2971800 h 4772026"/>
              <a:gd name="connsiteX4" fmla="*/ 217628 w 3332386"/>
              <a:gd name="connsiteY4" fmla="*/ 1257300 h 4772026"/>
              <a:gd name="connsiteX5" fmla="*/ 1503503 w 3332386"/>
              <a:gd name="connsiteY5" fmla="*/ 0 h 4772026"/>
              <a:gd name="connsiteX0" fmla="*/ 2889526 w 3332347"/>
              <a:gd name="connsiteY0" fmla="*/ 2447925 h 4764138"/>
              <a:gd name="connsiteX1" fmla="*/ 3175276 w 3332347"/>
              <a:gd name="connsiteY1" fmla="*/ 4581525 h 4764138"/>
              <a:gd name="connsiteX2" fmla="*/ 975001 w 3332347"/>
              <a:gd name="connsiteY2" fmla="*/ 4467225 h 4764138"/>
              <a:gd name="connsiteX3" fmla="*/ 70126 w 3332347"/>
              <a:gd name="connsiteY3" fmla="*/ 2971800 h 4764138"/>
              <a:gd name="connsiteX4" fmla="*/ 222526 w 3332347"/>
              <a:gd name="connsiteY4" fmla="*/ 1257300 h 4764138"/>
              <a:gd name="connsiteX5" fmla="*/ 1508401 w 3332347"/>
              <a:gd name="connsiteY5" fmla="*/ 0 h 4764138"/>
              <a:gd name="connsiteX0" fmla="*/ 2889526 w 3318585"/>
              <a:gd name="connsiteY0" fmla="*/ 2447925 h 4731069"/>
              <a:gd name="connsiteX1" fmla="*/ 3156226 w 3318585"/>
              <a:gd name="connsiteY1" fmla="*/ 4533900 h 4731069"/>
              <a:gd name="connsiteX2" fmla="*/ 975001 w 3318585"/>
              <a:gd name="connsiteY2" fmla="*/ 4467225 h 4731069"/>
              <a:gd name="connsiteX3" fmla="*/ 70126 w 3318585"/>
              <a:gd name="connsiteY3" fmla="*/ 2971800 h 4731069"/>
              <a:gd name="connsiteX4" fmla="*/ 222526 w 3318585"/>
              <a:gd name="connsiteY4" fmla="*/ 1257300 h 4731069"/>
              <a:gd name="connsiteX5" fmla="*/ 1508401 w 3318585"/>
              <a:gd name="connsiteY5" fmla="*/ 0 h 4731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18585" h="4731069">
                <a:moveTo>
                  <a:pt x="2889526" y="2447925"/>
                </a:moveTo>
                <a:cubicBezTo>
                  <a:pt x="3291163" y="2755900"/>
                  <a:pt x="3475313" y="4197350"/>
                  <a:pt x="3156226" y="4533900"/>
                </a:cubicBezTo>
                <a:cubicBezTo>
                  <a:pt x="2837139" y="4870450"/>
                  <a:pt x="1489351" y="4727575"/>
                  <a:pt x="975001" y="4467225"/>
                </a:cubicBezTo>
                <a:cubicBezTo>
                  <a:pt x="460651" y="4206875"/>
                  <a:pt x="195538" y="3506787"/>
                  <a:pt x="70126" y="2971800"/>
                </a:cubicBezTo>
                <a:cubicBezTo>
                  <a:pt x="-55286" y="2436813"/>
                  <a:pt x="-17187" y="1752600"/>
                  <a:pt x="222526" y="1257300"/>
                </a:cubicBezTo>
                <a:cubicBezTo>
                  <a:pt x="462239" y="762000"/>
                  <a:pt x="1001195" y="312737"/>
                  <a:pt x="1508401" y="0"/>
                </a:cubicBezTo>
              </a:path>
            </a:pathLst>
          </a:cu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7" name="Freeform 86"/>
          <p:cNvSpPr/>
          <p:nvPr/>
        </p:nvSpPr>
        <p:spPr>
          <a:xfrm>
            <a:off x="210090" y="1427500"/>
            <a:ext cx="3517988" cy="5420712"/>
          </a:xfrm>
          <a:custGeom>
            <a:avLst/>
            <a:gdLst>
              <a:gd name="connsiteX0" fmla="*/ 2550699 w 2774345"/>
              <a:gd name="connsiteY0" fmla="*/ 2476500 h 2944309"/>
              <a:gd name="connsiteX1" fmla="*/ 2655474 w 2774345"/>
              <a:gd name="connsiteY1" fmla="*/ 2838450 h 2944309"/>
              <a:gd name="connsiteX2" fmla="*/ 1102899 w 2774345"/>
              <a:gd name="connsiteY2" fmla="*/ 2895600 h 2944309"/>
              <a:gd name="connsiteX3" fmla="*/ 283749 w 2774345"/>
              <a:gd name="connsiteY3" fmla="*/ 2190750 h 2944309"/>
              <a:gd name="connsiteX4" fmla="*/ 55149 w 2774345"/>
              <a:gd name="connsiteY4" fmla="*/ 990600 h 2944309"/>
              <a:gd name="connsiteX5" fmla="*/ 1226724 w 2774345"/>
              <a:gd name="connsiteY5" fmla="*/ 0 h 2944309"/>
              <a:gd name="connsiteX0" fmla="*/ 2550699 w 2774345"/>
              <a:gd name="connsiteY0" fmla="*/ 2476500 h 2944309"/>
              <a:gd name="connsiteX1" fmla="*/ 2655474 w 2774345"/>
              <a:gd name="connsiteY1" fmla="*/ 2838450 h 2944309"/>
              <a:gd name="connsiteX2" fmla="*/ 1102899 w 2774345"/>
              <a:gd name="connsiteY2" fmla="*/ 2895600 h 2944309"/>
              <a:gd name="connsiteX3" fmla="*/ 283749 w 2774345"/>
              <a:gd name="connsiteY3" fmla="*/ 2190750 h 2944309"/>
              <a:gd name="connsiteX4" fmla="*/ 55149 w 2774345"/>
              <a:gd name="connsiteY4" fmla="*/ 990600 h 2944309"/>
              <a:gd name="connsiteX5" fmla="*/ 1226724 w 2774345"/>
              <a:gd name="connsiteY5" fmla="*/ 0 h 2944309"/>
              <a:gd name="connsiteX0" fmla="*/ 2550699 w 2617793"/>
              <a:gd name="connsiteY0" fmla="*/ 2476500 h 2971648"/>
              <a:gd name="connsiteX1" fmla="*/ 2293524 w 2617793"/>
              <a:gd name="connsiteY1" fmla="*/ 2905125 h 2971648"/>
              <a:gd name="connsiteX2" fmla="*/ 1102899 w 2617793"/>
              <a:gd name="connsiteY2" fmla="*/ 2895600 h 2971648"/>
              <a:gd name="connsiteX3" fmla="*/ 283749 w 2617793"/>
              <a:gd name="connsiteY3" fmla="*/ 2190750 h 2971648"/>
              <a:gd name="connsiteX4" fmla="*/ 55149 w 2617793"/>
              <a:gd name="connsiteY4" fmla="*/ 990600 h 2971648"/>
              <a:gd name="connsiteX5" fmla="*/ 1226724 w 2617793"/>
              <a:gd name="connsiteY5" fmla="*/ 0 h 2971648"/>
              <a:gd name="connsiteX0" fmla="*/ 2550699 w 2626066"/>
              <a:gd name="connsiteY0" fmla="*/ 2476500 h 2956840"/>
              <a:gd name="connsiteX1" fmla="*/ 2293524 w 2626066"/>
              <a:gd name="connsiteY1" fmla="*/ 2905125 h 2956840"/>
              <a:gd name="connsiteX2" fmla="*/ 1102899 w 2626066"/>
              <a:gd name="connsiteY2" fmla="*/ 2895600 h 2956840"/>
              <a:gd name="connsiteX3" fmla="*/ 283749 w 2626066"/>
              <a:gd name="connsiteY3" fmla="*/ 2190750 h 2956840"/>
              <a:gd name="connsiteX4" fmla="*/ 55149 w 2626066"/>
              <a:gd name="connsiteY4" fmla="*/ 990600 h 2956840"/>
              <a:gd name="connsiteX5" fmla="*/ 1226724 w 2626066"/>
              <a:gd name="connsiteY5" fmla="*/ 0 h 2956840"/>
              <a:gd name="connsiteX0" fmla="*/ 2552491 w 2617599"/>
              <a:gd name="connsiteY0" fmla="*/ 2476500 h 2920042"/>
              <a:gd name="connsiteX1" fmla="*/ 2295316 w 2617599"/>
              <a:gd name="connsiteY1" fmla="*/ 2905125 h 2920042"/>
              <a:gd name="connsiteX2" fmla="*/ 1180891 w 2617599"/>
              <a:gd name="connsiteY2" fmla="*/ 2762250 h 2920042"/>
              <a:gd name="connsiteX3" fmla="*/ 285541 w 2617599"/>
              <a:gd name="connsiteY3" fmla="*/ 2190750 h 2920042"/>
              <a:gd name="connsiteX4" fmla="*/ 56941 w 2617599"/>
              <a:gd name="connsiteY4" fmla="*/ 990600 h 2920042"/>
              <a:gd name="connsiteX5" fmla="*/ 1228516 w 2617599"/>
              <a:gd name="connsiteY5" fmla="*/ 0 h 2920042"/>
              <a:gd name="connsiteX0" fmla="*/ 2552491 w 2617599"/>
              <a:gd name="connsiteY0" fmla="*/ 2476500 h 2878931"/>
              <a:gd name="connsiteX1" fmla="*/ 2295316 w 2617599"/>
              <a:gd name="connsiteY1" fmla="*/ 2857500 h 2878931"/>
              <a:gd name="connsiteX2" fmla="*/ 1180891 w 2617599"/>
              <a:gd name="connsiteY2" fmla="*/ 2762250 h 2878931"/>
              <a:gd name="connsiteX3" fmla="*/ 285541 w 2617599"/>
              <a:gd name="connsiteY3" fmla="*/ 2190750 h 2878931"/>
              <a:gd name="connsiteX4" fmla="*/ 56941 w 2617599"/>
              <a:gd name="connsiteY4" fmla="*/ 990600 h 2878931"/>
              <a:gd name="connsiteX5" fmla="*/ 1228516 w 2617599"/>
              <a:gd name="connsiteY5" fmla="*/ 0 h 2878931"/>
              <a:gd name="connsiteX0" fmla="*/ 2532718 w 2597826"/>
              <a:gd name="connsiteY0" fmla="*/ 2476500 h 2880173"/>
              <a:gd name="connsiteX1" fmla="*/ 2275543 w 2597826"/>
              <a:gd name="connsiteY1" fmla="*/ 2857500 h 2880173"/>
              <a:gd name="connsiteX2" fmla="*/ 1161118 w 2597826"/>
              <a:gd name="connsiteY2" fmla="*/ 2762250 h 2880173"/>
              <a:gd name="connsiteX3" fmla="*/ 370543 w 2597826"/>
              <a:gd name="connsiteY3" fmla="*/ 2152650 h 2880173"/>
              <a:gd name="connsiteX4" fmla="*/ 37168 w 2597826"/>
              <a:gd name="connsiteY4" fmla="*/ 990600 h 2880173"/>
              <a:gd name="connsiteX5" fmla="*/ 1208743 w 2597826"/>
              <a:gd name="connsiteY5" fmla="*/ 0 h 2880173"/>
              <a:gd name="connsiteX0" fmla="*/ 2413125 w 2478233"/>
              <a:gd name="connsiteY0" fmla="*/ 2476500 h 2880173"/>
              <a:gd name="connsiteX1" fmla="*/ 2155950 w 2478233"/>
              <a:gd name="connsiteY1" fmla="*/ 2857500 h 2880173"/>
              <a:gd name="connsiteX2" fmla="*/ 1041525 w 2478233"/>
              <a:gd name="connsiteY2" fmla="*/ 2762250 h 2880173"/>
              <a:gd name="connsiteX3" fmla="*/ 250950 w 2478233"/>
              <a:gd name="connsiteY3" fmla="*/ 2152650 h 2880173"/>
              <a:gd name="connsiteX4" fmla="*/ 50925 w 2478233"/>
              <a:gd name="connsiteY4" fmla="*/ 1019175 h 2880173"/>
              <a:gd name="connsiteX5" fmla="*/ 1089150 w 2478233"/>
              <a:gd name="connsiteY5" fmla="*/ 0 h 2880173"/>
              <a:gd name="connsiteX0" fmla="*/ 2308350 w 2392687"/>
              <a:gd name="connsiteY0" fmla="*/ 1790700 h 2930916"/>
              <a:gd name="connsiteX1" fmla="*/ 2155950 w 2392687"/>
              <a:gd name="connsiteY1" fmla="*/ 2857500 h 2930916"/>
              <a:gd name="connsiteX2" fmla="*/ 1041525 w 2392687"/>
              <a:gd name="connsiteY2" fmla="*/ 2762250 h 2930916"/>
              <a:gd name="connsiteX3" fmla="*/ 250950 w 2392687"/>
              <a:gd name="connsiteY3" fmla="*/ 2152650 h 2930916"/>
              <a:gd name="connsiteX4" fmla="*/ 50925 w 2392687"/>
              <a:gd name="connsiteY4" fmla="*/ 1019175 h 2930916"/>
              <a:gd name="connsiteX5" fmla="*/ 1089150 w 2392687"/>
              <a:gd name="connsiteY5" fmla="*/ 0 h 2930916"/>
              <a:gd name="connsiteX0" fmla="*/ 2308350 w 2494275"/>
              <a:gd name="connsiteY0" fmla="*/ 1790700 h 2930916"/>
              <a:gd name="connsiteX1" fmla="*/ 2155950 w 2494275"/>
              <a:gd name="connsiteY1" fmla="*/ 2857500 h 2930916"/>
              <a:gd name="connsiteX2" fmla="*/ 1041525 w 2494275"/>
              <a:gd name="connsiteY2" fmla="*/ 2762250 h 2930916"/>
              <a:gd name="connsiteX3" fmla="*/ 250950 w 2494275"/>
              <a:gd name="connsiteY3" fmla="*/ 2152650 h 2930916"/>
              <a:gd name="connsiteX4" fmla="*/ 50925 w 2494275"/>
              <a:gd name="connsiteY4" fmla="*/ 1019175 h 2930916"/>
              <a:gd name="connsiteX5" fmla="*/ 1089150 w 2494275"/>
              <a:gd name="connsiteY5" fmla="*/ 0 h 2930916"/>
              <a:gd name="connsiteX0" fmla="*/ 2308350 w 2570574"/>
              <a:gd name="connsiteY0" fmla="*/ 1790700 h 2926685"/>
              <a:gd name="connsiteX1" fmla="*/ 2155950 w 2570574"/>
              <a:gd name="connsiteY1" fmla="*/ 2857500 h 2926685"/>
              <a:gd name="connsiteX2" fmla="*/ 1041525 w 2570574"/>
              <a:gd name="connsiteY2" fmla="*/ 2762250 h 2926685"/>
              <a:gd name="connsiteX3" fmla="*/ 250950 w 2570574"/>
              <a:gd name="connsiteY3" fmla="*/ 2152650 h 2926685"/>
              <a:gd name="connsiteX4" fmla="*/ 50925 w 2570574"/>
              <a:gd name="connsiteY4" fmla="*/ 1019175 h 2926685"/>
              <a:gd name="connsiteX5" fmla="*/ 1089150 w 2570574"/>
              <a:gd name="connsiteY5" fmla="*/ 0 h 2926685"/>
              <a:gd name="connsiteX0" fmla="*/ 2308350 w 2582578"/>
              <a:gd name="connsiteY0" fmla="*/ 1790700 h 2890674"/>
              <a:gd name="connsiteX1" fmla="*/ 2184525 w 2582578"/>
              <a:gd name="connsiteY1" fmla="*/ 2809875 h 2890674"/>
              <a:gd name="connsiteX2" fmla="*/ 1041525 w 2582578"/>
              <a:gd name="connsiteY2" fmla="*/ 2762250 h 2890674"/>
              <a:gd name="connsiteX3" fmla="*/ 250950 w 2582578"/>
              <a:gd name="connsiteY3" fmla="*/ 2152650 h 2890674"/>
              <a:gd name="connsiteX4" fmla="*/ 50925 w 2582578"/>
              <a:gd name="connsiteY4" fmla="*/ 1019175 h 2890674"/>
              <a:gd name="connsiteX5" fmla="*/ 1089150 w 2582578"/>
              <a:gd name="connsiteY5" fmla="*/ 0 h 2890674"/>
              <a:gd name="connsiteX0" fmla="*/ 2308350 w 2609103"/>
              <a:gd name="connsiteY0" fmla="*/ 1790700 h 2869921"/>
              <a:gd name="connsiteX1" fmla="*/ 2184525 w 2609103"/>
              <a:gd name="connsiteY1" fmla="*/ 2809875 h 2869921"/>
              <a:gd name="connsiteX2" fmla="*/ 1041525 w 2609103"/>
              <a:gd name="connsiteY2" fmla="*/ 2762250 h 2869921"/>
              <a:gd name="connsiteX3" fmla="*/ 250950 w 2609103"/>
              <a:gd name="connsiteY3" fmla="*/ 2152650 h 2869921"/>
              <a:gd name="connsiteX4" fmla="*/ 50925 w 2609103"/>
              <a:gd name="connsiteY4" fmla="*/ 1019175 h 2869921"/>
              <a:gd name="connsiteX5" fmla="*/ 1089150 w 2609103"/>
              <a:gd name="connsiteY5" fmla="*/ 0 h 2869921"/>
              <a:gd name="connsiteX0" fmla="*/ 2308350 w 2609103"/>
              <a:gd name="connsiteY0" fmla="*/ 1790700 h 2869921"/>
              <a:gd name="connsiteX1" fmla="*/ 2184525 w 2609103"/>
              <a:gd name="connsiteY1" fmla="*/ 2809875 h 2869921"/>
              <a:gd name="connsiteX2" fmla="*/ 1041525 w 2609103"/>
              <a:gd name="connsiteY2" fmla="*/ 2762250 h 2869921"/>
              <a:gd name="connsiteX3" fmla="*/ 250950 w 2609103"/>
              <a:gd name="connsiteY3" fmla="*/ 2152650 h 2869921"/>
              <a:gd name="connsiteX4" fmla="*/ 50925 w 2609103"/>
              <a:gd name="connsiteY4" fmla="*/ 1019175 h 2869921"/>
              <a:gd name="connsiteX5" fmla="*/ 1089150 w 2609103"/>
              <a:gd name="connsiteY5" fmla="*/ 0 h 2869921"/>
              <a:gd name="connsiteX0" fmla="*/ 2304220 w 2505355"/>
              <a:gd name="connsiteY0" fmla="*/ 1790700 h 2894850"/>
              <a:gd name="connsiteX1" fmla="*/ 2180395 w 2505355"/>
              <a:gd name="connsiteY1" fmla="*/ 2809875 h 2894850"/>
              <a:gd name="connsiteX2" fmla="*/ 856420 w 2505355"/>
              <a:gd name="connsiteY2" fmla="*/ 2762250 h 2894850"/>
              <a:gd name="connsiteX3" fmla="*/ 246820 w 2505355"/>
              <a:gd name="connsiteY3" fmla="*/ 2152650 h 2894850"/>
              <a:gd name="connsiteX4" fmla="*/ 46795 w 2505355"/>
              <a:gd name="connsiteY4" fmla="*/ 1019175 h 2894850"/>
              <a:gd name="connsiteX5" fmla="*/ 1085020 w 2505355"/>
              <a:gd name="connsiteY5" fmla="*/ 0 h 2894850"/>
              <a:gd name="connsiteX0" fmla="*/ 2304220 w 2505355"/>
              <a:gd name="connsiteY0" fmla="*/ 1790700 h 2897433"/>
              <a:gd name="connsiteX1" fmla="*/ 2180395 w 2505355"/>
              <a:gd name="connsiteY1" fmla="*/ 2809875 h 2897433"/>
              <a:gd name="connsiteX2" fmla="*/ 856420 w 2505355"/>
              <a:gd name="connsiteY2" fmla="*/ 2762250 h 2897433"/>
              <a:gd name="connsiteX3" fmla="*/ 246820 w 2505355"/>
              <a:gd name="connsiteY3" fmla="*/ 2152650 h 2897433"/>
              <a:gd name="connsiteX4" fmla="*/ 46795 w 2505355"/>
              <a:gd name="connsiteY4" fmla="*/ 1019175 h 2897433"/>
              <a:gd name="connsiteX5" fmla="*/ 1085020 w 2505355"/>
              <a:gd name="connsiteY5" fmla="*/ 0 h 2897433"/>
              <a:gd name="connsiteX0" fmla="*/ 2406378 w 2607513"/>
              <a:gd name="connsiteY0" fmla="*/ 1790700 h 2898756"/>
              <a:gd name="connsiteX1" fmla="*/ 2282553 w 2607513"/>
              <a:gd name="connsiteY1" fmla="*/ 2809875 h 2898756"/>
              <a:gd name="connsiteX2" fmla="*/ 958578 w 2607513"/>
              <a:gd name="connsiteY2" fmla="*/ 2762250 h 2898756"/>
              <a:gd name="connsiteX3" fmla="*/ 91803 w 2607513"/>
              <a:gd name="connsiteY3" fmla="*/ 2066925 h 2898756"/>
              <a:gd name="connsiteX4" fmla="*/ 148953 w 2607513"/>
              <a:gd name="connsiteY4" fmla="*/ 1019175 h 2898756"/>
              <a:gd name="connsiteX5" fmla="*/ 1187178 w 2607513"/>
              <a:gd name="connsiteY5" fmla="*/ 0 h 2898756"/>
              <a:gd name="connsiteX0" fmla="*/ 2651672 w 2852807"/>
              <a:gd name="connsiteY0" fmla="*/ 1790700 h 2898756"/>
              <a:gd name="connsiteX1" fmla="*/ 2527847 w 2852807"/>
              <a:gd name="connsiteY1" fmla="*/ 2809875 h 2898756"/>
              <a:gd name="connsiteX2" fmla="*/ 1203872 w 2852807"/>
              <a:gd name="connsiteY2" fmla="*/ 2762250 h 2898756"/>
              <a:gd name="connsiteX3" fmla="*/ 337097 w 2852807"/>
              <a:gd name="connsiteY3" fmla="*/ 2066925 h 2898756"/>
              <a:gd name="connsiteX4" fmla="*/ 60872 w 2852807"/>
              <a:gd name="connsiteY4" fmla="*/ 600075 h 2898756"/>
              <a:gd name="connsiteX5" fmla="*/ 1432472 w 2852807"/>
              <a:gd name="connsiteY5" fmla="*/ 0 h 2898756"/>
              <a:gd name="connsiteX0" fmla="*/ 2640638 w 2841773"/>
              <a:gd name="connsiteY0" fmla="*/ 2447925 h 3555981"/>
              <a:gd name="connsiteX1" fmla="*/ 2516813 w 2841773"/>
              <a:gd name="connsiteY1" fmla="*/ 3467100 h 3555981"/>
              <a:gd name="connsiteX2" fmla="*/ 1192838 w 2841773"/>
              <a:gd name="connsiteY2" fmla="*/ 3419475 h 3555981"/>
              <a:gd name="connsiteX3" fmla="*/ 326063 w 2841773"/>
              <a:gd name="connsiteY3" fmla="*/ 2724150 h 3555981"/>
              <a:gd name="connsiteX4" fmla="*/ 49838 w 2841773"/>
              <a:gd name="connsiteY4" fmla="*/ 1257300 h 3555981"/>
              <a:gd name="connsiteX5" fmla="*/ 1259513 w 2841773"/>
              <a:gd name="connsiteY5" fmla="*/ 0 h 3555981"/>
              <a:gd name="connsiteX0" fmla="*/ 2640638 w 2877737"/>
              <a:gd name="connsiteY0" fmla="*/ 2447925 h 3492721"/>
              <a:gd name="connsiteX1" fmla="*/ 2621588 w 2877737"/>
              <a:gd name="connsiteY1" fmla="*/ 3362325 h 3492721"/>
              <a:gd name="connsiteX2" fmla="*/ 1192838 w 2877737"/>
              <a:gd name="connsiteY2" fmla="*/ 3419475 h 3492721"/>
              <a:gd name="connsiteX3" fmla="*/ 326063 w 2877737"/>
              <a:gd name="connsiteY3" fmla="*/ 2724150 h 3492721"/>
              <a:gd name="connsiteX4" fmla="*/ 49838 w 2877737"/>
              <a:gd name="connsiteY4" fmla="*/ 1257300 h 3492721"/>
              <a:gd name="connsiteX5" fmla="*/ 1259513 w 2877737"/>
              <a:gd name="connsiteY5" fmla="*/ 0 h 3492721"/>
              <a:gd name="connsiteX0" fmla="*/ 2640638 w 2855030"/>
              <a:gd name="connsiteY0" fmla="*/ 2447925 h 3480970"/>
              <a:gd name="connsiteX1" fmla="*/ 2621588 w 2855030"/>
              <a:gd name="connsiteY1" fmla="*/ 3362325 h 3480970"/>
              <a:gd name="connsiteX2" fmla="*/ 1192838 w 2855030"/>
              <a:gd name="connsiteY2" fmla="*/ 3419475 h 3480970"/>
              <a:gd name="connsiteX3" fmla="*/ 326063 w 2855030"/>
              <a:gd name="connsiteY3" fmla="*/ 2724150 h 3480970"/>
              <a:gd name="connsiteX4" fmla="*/ 49838 w 2855030"/>
              <a:gd name="connsiteY4" fmla="*/ 1257300 h 3480970"/>
              <a:gd name="connsiteX5" fmla="*/ 1259513 w 2855030"/>
              <a:gd name="connsiteY5" fmla="*/ 0 h 3480970"/>
              <a:gd name="connsiteX0" fmla="*/ 2641011 w 2877117"/>
              <a:gd name="connsiteY0" fmla="*/ 2447925 h 3465010"/>
              <a:gd name="connsiteX1" fmla="*/ 2621961 w 2877117"/>
              <a:gd name="connsiteY1" fmla="*/ 3362325 h 3465010"/>
              <a:gd name="connsiteX2" fmla="*/ 1212261 w 2877117"/>
              <a:gd name="connsiteY2" fmla="*/ 3371850 h 3465010"/>
              <a:gd name="connsiteX3" fmla="*/ 326436 w 2877117"/>
              <a:gd name="connsiteY3" fmla="*/ 2724150 h 3465010"/>
              <a:gd name="connsiteX4" fmla="*/ 50211 w 2877117"/>
              <a:gd name="connsiteY4" fmla="*/ 1257300 h 3465010"/>
              <a:gd name="connsiteX5" fmla="*/ 1259886 w 2877117"/>
              <a:gd name="connsiteY5" fmla="*/ 0 h 3465010"/>
              <a:gd name="connsiteX0" fmla="*/ 2709959 w 2946065"/>
              <a:gd name="connsiteY0" fmla="*/ 2447925 h 3465010"/>
              <a:gd name="connsiteX1" fmla="*/ 2690909 w 2946065"/>
              <a:gd name="connsiteY1" fmla="*/ 3362325 h 3465010"/>
              <a:gd name="connsiteX2" fmla="*/ 1281209 w 2946065"/>
              <a:gd name="connsiteY2" fmla="*/ 3371850 h 3465010"/>
              <a:gd name="connsiteX3" fmla="*/ 395384 w 2946065"/>
              <a:gd name="connsiteY3" fmla="*/ 2724150 h 3465010"/>
              <a:gd name="connsiteX4" fmla="*/ 42959 w 2946065"/>
              <a:gd name="connsiteY4" fmla="*/ 1257300 h 3465010"/>
              <a:gd name="connsiteX5" fmla="*/ 1328834 w 2946065"/>
              <a:gd name="connsiteY5" fmla="*/ 0 h 3465010"/>
              <a:gd name="connsiteX0" fmla="*/ 2791071 w 3027177"/>
              <a:gd name="connsiteY0" fmla="*/ 2447925 h 3456320"/>
              <a:gd name="connsiteX1" fmla="*/ 2772021 w 3027177"/>
              <a:gd name="connsiteY1" fmla="*/ 3362325 h 3456320"/>
              <a:gd name="connsiteX2" fmla="*/ 1362321 w 3027177"/>
              <a:gd name="connsiteY2" fmla="*/ 3371850 h 3456320"/>
              <a:gd name="connsiteX3" fmla="*/ 190746 w 3027177"/>
              <a:gd name="connsiteY3" fmla="*/ 2876550 h 3456320"/>
              <a:gd name="connsiteX4" fmla="*/ 124071 w 3027177"/>
              <a:gd name="connsiteY4" fmla="*/ 1257300 h 3456320"/>
              <a:gd name="connsiteX5" fmla="*/ 1409946 w 3027177"/>
              <a:gd name="connsiteY5" fmla="*/ 0 h 3456320"/>
              <a:gd name="connsiteX0" fmla="*/ 2782980 w 3027655"/>
              <a:gd name="connsiteY0" fmla="*/ 2447925 h 3963059"/>
              <a:gd name="connsiteX1" fmla="*/ 2763930 w 3027655"/>
              <a:gd name="connsiteY1" fmla="*/ 3362325 h 3963059"/>
              <a:gd name="connsiteX2" fmla="*/ 1192305 w 3027655"/>
              <a:gd name="connsiteY2" fmla="*/ 3952875 h 3963059"/>
              <a:gd name="connsiteX3" fmla="*/ 182655 w 3027655"/>
              <a:gd name="connsiteY3" fmla="*/ 2876550 h 3963059"/>
              <a:gd name="connsiteX4" fmla="*/ 115980 w 3027655"/>
              <a:gd name="connsiteY4" fmla="*/ 1257300 h 3963059"/>
              <a:gd name="connsiteX5" fmla="*/ 1401855 w 3027655"/>
              <a:gd name="connsiteY5" fmla="*/ 0 h 3963059"/>
              <a:gd name="connsiteX0" fmla="*/ 2782980 w 3118937"/>
              <a:gd name="connsiteY0" fmla="*/ 2447925 h 4082306"/>
              <a:gd name="connsiteX1" fmla="*/ 2944905 w 3118937"/>
              <a:gd name="connsiteY1" fmla="*/ 3895725 h 4082306"/>
              <a:gd name="connsiteX2" fmla="*/ 1192305 w 3118937"/>
              <a:gd name="connsiteY2" fmla="*/ 3952875 h 4082306"/>
              <a:gd name="connsiteX3" fmla="*/ 182655 w 3118937"/>
              <a:gd name="connsiteY3" fmla="*/ 2876550 h 4082306"/>
              <a:gd name="connsiteX4" fmla="*/ 115980 w 3118937"/>
              <a:gd name="connsiteY4" fmla="*/ 1257300 h 4082306"/>
              <a:gd name="connsiteX5" fmla="*/ 1401855 w 3118937"/>
              <a:gd name="connsiteY5" fmla="*/ 0 h 4082306"/>
              <a:gd name="connsiteX0" fmla="*/ 2872659 w 3208616"/>
              <a:gd name="connsiteY0" fmla="*/ 2447925 h 4078004"/>
              <a:gd name="connsiteX1" fmla="*/ 3034584 w 3208616"/>
              <a:gd name="connsiteY1" fmla="*/ 3895725 h 4078004"/>
              <a:gd name="connsiteX2" fmla="*/ 1281984 w 3208616"/>
              <a:gd name="connsiteY2" fmla="*/ 3952875 h 4078004"/>
              <a:gd name="connsiteX3" fmla="*/ 110409 w 3208616"/>
              <a:gd name="connsiteY3" fmla="*/ 2943225 h 4078004"/>
              <a:gd name="connsiteX4" fmla="*/ 205659 w 3208616"/>
              <a:gd name="connsiteY4" fmla="*/ 1257300 h 4078004"/>
              <a:gd name="connsiteX5" fmla="*/ 1491534 w 3208616"/>
              <a:gd name="connsiteY5" fmla="*/ 0 h 4078004"/>
              <a:gd name="connsiteX0" fmla="*/ 2846657 w 3208798"/>
              <a:gd name="connsiteY0" fmla="*/ 2447925 h 4503503"/>
              <a:gd name="connsiteX1" fmla="*/ 3008582 w 3208798"/>
              <a:gd name="connsiteY1" fmla="*/ 3895725 h 4503503"/>
              <a:gd name="connsiteX2" fmla="*/ 884507 w 3208798"/>
              <a:gd name="connsiteY2" fmla="*/ 4467225 h 4503503"/>
              <a:gd name="connsiteX3" fmla="*/ 84407 w 3208798"/>
              <a:gd name="connsiteY3" fmla="*/ 2943225 h 4503503"/>
              <a:gd name="connsiteX4" fmla="*/ 179657 w 3208798"/>
              <a:gd name="connsiteY4" fmla="*/ 1257300 h 4503503"/>
              <a:gd name="connsiteX5" fmla="*/ 1465532 w 3208798"/>
              <a:gd name="connsiteY5" fmla="*/ 0 h 4503503"/>
              <a:gd name="connsiteX0" fmla="*/ 2886026 w 3248167"/>
              <a:gd name="connsiteY0" fmla="*/ 2447925 h 4501914"/>
              <a:gd name="connsiteX1" fmla="*/ 3047951 w 3248167"/>
              <a:gd name="connsiteY1" fmla="*/ 3895725 h 4501914"/>
              <a:gd name="connsiteX2" fmla="*/ 923876 w 3248167"/>
              <a:gd name="connsiteY2" fmla="*/ 4467225 h 4501914"/>
              <a:gd name="connsiteX3" fmla="*/ 66626 w 3248167"/>
              <a:gd name="connsiteY3" fmla="*/ 2971800 h 4501914"/>
              <a:gd name="connsiteX4" fmla="*/ 219026 w 3248167"/>
              <a:gd name="connsiteY4" fmla="*/ 1257300 h 4501914"/>
              <a:gd name="connsiteX5" fmla="*/ 1504901 w 3248167"/>
              <a:gd name="connsiteY5" fmla="*/ 0 h 4501914"/>
              <a:gd name="connsiteX0" fmla="*/ 2886026 w 3332374"/>
              <a:gd name="connsiteY0" fmla="*/ 2447925 h 4764138"/>
              <a:gd name="connsiteX1" fmla="*/ 3171776 w 3332374"/>
              <a:gd name="connsiteY1" fmla="*/ 4581525 h 4764138"/>
              <a:gd name="connsiteX2" fmla="*/ 923876 w 3332374"/>
              <a:gd name="connsiteY2" fmla="*/ 4467225 h 4764138"/>
              <a:gd name="connsiteX3" fmla="*/ 66626 w 3332374"/>
              <a:gd name="connsiteY3" fmla="*/ 2971800 h 4764138"/>
              <a:gd name="connsiteX4" fmla="*/ 219026 w 3332374"/>
              <a:gd name="connsiteY4" fmla="*/ 1257300 h 4764138"/>
              <a:gd name="connsiteX5" fmla="*/ 1504901 w 3332374"/>
              <a:gd name="connsiteY5" fmla="*/ 0 h 4764138"/>
              <a:gd name="connsiteX0" fmla="*/ 2884628 w 3332386"/>
              <a:gd name="connsiteY0" fmla="*/ 2447925 h 4772026"/>
              <a:gd name="connsiteX1" fmla="*/ 3170378 w 3332386"/>
              <a:gd name="connsiteY1" fmla="*/ 4581525 h 4772026"/>
              <a:gd name="connsiteX2" fmla="*/ 903428 w 3332386"/>
              <a:gd name="connsiteY2" fmla="*/ 4486275 h 4772026"/>
              <a:gd name="connsiteX3" fmla="*/ 65228 w 3332386"/>
              <a:gd name="connsiteY3" fmla="*/ 2971800 h 4772026"/>
              <a:gd name="connsiteX4" fmla="*/ 217628 w 3332386"/>
              <a:gd name="connsiteY4" fmla="*/ 1257300 h 4772026"/>
              <a:gd name="connsiteX5" fmla="*/ 1503503 w 3332386"/>
              <a:gd name="connsiteY5" fmla="*/ 0 h 4772026"/>
              <a:gd name="connsiteX0" fmla="*/ 2889526 w 3332347"/>
              <a:gd name="connsiteY0" fmla="*/ 2447925 h 4764138"/>
              <a:gd name="connsiteX1" fmla="*/ 3175276 w 3332347"/>
              <a:gd name="connsiteY1" fmla="*/ 4581525 h 4764138"/>
              <a:gd name="connsiteX2" fmla="*/ 975001 w 3332347"/>
              <a:gd name="connsiteY2" fmla="*/ 4467225 h 4764138"/>
              <a:gd name="connsiteX3" fmla="*/ 70126 w 3332347"/>
              <a:gd name="connsiteY3" fmla="*/ 2971800 h 4764138"/>
              <a:gd name="connsiteX4" fmla="*/ 222526 w 3332347"/>
              <a:gd name="connsiteY4" fmla="*/ 1257300 h 4764138"/>
              <a:gd name="connsiteX5" fmla="*/ 1508401 w 3332347"/>
              <a:gd name="connsiteY5" fmla="*/ 0 h 4764138"/>
              <a:gd name="connsiteX0" fmla="*/ 2889526 w 3318585"/>
              <a:gd name="connsiteY0" fmla="*/ 2447925 h 4731069"/>
              <a:gd name="connsiteX1" fmla="*/ 3156226 w 3318585"/>
              <a:gd name="connsiteY1" fmla="*/ 4533900 h 4731069"/>
              <a:gd name="connsiteX2" fmla="*/ 975001 w 3318585"/>
              <a:gd name="connsiteY2" fmla="*/ 4467225 h 4731069"/>
              <a:gd name="connsiteX3" fmla="*/ 70126 w 3318585"/>
              <a:gd name="connsiteY3" fmla="*/ 2971800 h 4731069"/>
              <a:gd name="connsiteX4" fmla="*/ 222526 w 3318585"/>
              <a:gd name="connsiteY4" fmla="*/ 1257300 h 4731069"/>
              <a:gd name="connsiteX5" fmla="*/ 1508401 w 3318585"/>
              <a:gd name="connsiteY5" fmla="*/ 0 h 4731069"/>
              <a:gd name="connsiteX0" fmla="*/ 2989590 w 3418649"/>
              <a:gd name="connsiteY0" fmla="*/ 2447925 h 4730107"/>
              <a:gd name="connsiteX1" fmla="*/ 3256290 w 3418649"/>
              <a:gd name="connsiteY1" fmla="*/ 4533900 h 4730107"/>
              <a:gd name="connsiteX2" fmla="*/ 1075065 w 3418649"/>
              <a:gd name="connsiteY2" fmla="*/ 4467225 h 4730107"/>
              <a:gd name="connsiteX3" fmla="*/ 46365 w 3418649"/>
              <a:gd name="connsiteY3" fmla="*/ 2990850 h 4730107"/>
              <a:gd name="connsiteX4" fmla="*/ 322590 w 3418649"/>
              <a:gd name="connsiteY4" fmla="*/ 1257300 h 4730107"/>
              <a:gd name="connsiteX5" fmla="*/ 1608465 w 3418649"/>
              <a:gd name="connsiteY5" fmla="*/ 0 h 4730107"/>
              <a:gd name="connsiteX0" fmla="*/ 2973653 w 3419609"/>
              <a:gd name="connsiteY0" fmla="*/ 2447925 h 5112543"/>
              <a:gd name="connsiteX1" fmla="*/ 3240353 w 3419609"/>
              <a:gd name="connsiteY1" fmla="*/ 4533900 h 5112543"/>
              <a:gd name="connsiteX2" fmla="*/ 830528 w 3419609"/>
              <a:gd name="connsiteY2" fmla="*/ 5019675 h 5112543"/>
              <a:gd name="connsiteX3" fmla="*/ 30428 w 3419609"/>
              <a:gd name="connsiteY3" fmla="*/ 2990850 h 5112543"/>
              <a:gd name="connsiteX4" fmla="*/ 306653 w 3419609"/>
              <a:gd name="connsiteY4" fmla="*/ 1257300 h 5112543"/>
              <a:gd name="connsiteX5" fmla="*/ 1592528 w 3419609"/>
              <a:gd name="connsiteY5" fmla="*/ 0 h 5112543"/>
              <a:gd name="connsiteX0" fmla="*/ 2951324 w 3397280"/>
              <a:gd name="connsiteY0" fmla="*/ 2447925 h 5112543"/>
              <a:gd name="connsiteX1" fmla="*/ 3218024 w 3397280"/>
              <a:gd name="connsiteY1" fmla="*/ 4533900 h 5112543"/>
              <a:gd name="connsiteX2" fmla="*/ 808199 w 3397280"/>
              <a:gd name="connsiteY2" fmla="*/ 5019675 h 5112543"/>
              <a:gd name="connsiteX3" fmla="*/ 8099 w 3397280"/>
              <a:gd name="connsiteY3" fmla="*/ 2990850 h 5112543"/>
              <a:gd name="connsiteX4" fmla="*/ 284324 w 3397280"/>
              <a:gd name="connsiteY4" fmla="*/ 1257300 h 5112543"/>
              <a:gd name="connsiteX5" fmla="*/ 1570199 w 3397280"/>
              <a:gd name="connsiteY5" fmla="*/ 0 h 5112543"/>
              <a:gd name="connsiteX0" fmla="*/ 2978326 w 3424282"/>
              <a:gd name="connsiteY0" fmla="*/ 2447925 h 5110535"/>
              <a:gd name="connsiteX1" fmla="*/ 3245026 w 3424282"/>
              <a:gd name="connsiteY1" fmla="*/ 4533900 h 5110535"/>
              <a:gd name="connsiteX2" fmla="*/ 835201 w 3424282"/>
              <a:gd name="connsiteY2" fmla="*/ 5019675 h 5110535"/>
              <a:gd name="connsiteX3" fmla="*/ 6526 w 3424282"/>
              <a:gd name="connsiteY3" fmla="*/ 3019425 h 5110535"/>
              <a:gd name="connsiteX4" fmla="*/ 311326 w 3424282"/>
              <a:gd name="connsiteY4" fmla="*/ 1257300 h 5110535"/>
              <a:gd name="connsiteX5" fmla="*/ 1597201 w 3424282"/>
              <a:gd name="connsiteY5" fmla="*/ 0 h 5110535"/>
              <a:gd name="connsiteX0" fmla="*/ 2978326 w 3548513"/>
              <a:gd name="connsiteY0" fmla="*/ 2447925 h 5407083"/>
              <a:gd name="connsiteX1" fmla="*/ 3406951 w 3548513"/>
              <a:gd name="connsiteY1" fmla="*/ 5172075 h 5407083"/>
              <a:gd name="connsiteX2" fmla="*/ 835201 w 3548513"/>
              <a:gd name="connsiteY2" fmla="*/ 5019675 h 5407083"/>
              <a:gd name="connsiteX3" fmla="*/ 6526 w 3548513"/>
              <a:gd name="connsiteY3" fmla="*/ 3019425 h 5407083"/>
              <a:gd name="connsiteX4" fmla="*/ 311326 w 3548513"/>
              <a:gd name="connsiteY4" fmla="*/ 1257300 h 5407083"/>
              <a:gd name="connsiteX5" fmla="*/ 1597201 w 3548513"/>
              <a:gd name="connsiteY5" fmla="*/ 0 h 5407083"/>
              <a:gd name="connsiteX0" fmla="*/ 2978326 w 3517988"/>
              <a:gd name="connsiteY0" fmla="*/ 2447925 h 5420712"/>
              <a:gd name="connsiteX1" fmla="*/ 3368851 w 3517988"/>
              <a:gd name="connsiteY1" fmla="*/ 5191125 h 5420712"/>
              <a:gd name="connsiteX2" fmla="*/ 835201 w 3517988"/>
              <a:gd name="connsiteY2" fmla="*/ 5019675 h 5420712"/>
              <a:gd name="connsiteX3" fmla="*/ 6526 w 3517988"/>
              <a:gd name="connsiteY3" fmla="*/ 3019425 h 5420712"/>
              <a:gd name="connsiteX4" fmla="*/ 311326 w 3517988"/>
              <a:gd name="connsiteY4" fmla="*/ 1257300 h 5420712"/>
              <a:gd name="connsiteX5" fmla="*/ 1597201 w 3517988"/>
              <a:gd name="connsiteY5" fmla="*/ 0 h 5420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17988" h="5420712">
                <a:moveTo>
                  <a:pt x="2978326" y="2447925"/>
                </a:moveTo>
                <a:cubicBezTo>
                  <a:pt x="3379963" y="2755900"/>
                  <a:pt x="3726039" y="4762500"/>
                  <a:pt x="3368851" y="5191125"/>
                </a:cubicBezTo>
                <a:cubicBezTo>
                  <a:pt x="3011664" y="5619750"/>
                  <a:pt x="1395589" y="5381625"/>
                  <a:pt x="835201" y="5019675"/>
                </a:cubicBezTo>
                <a:cubicBezTo>
                  <a:pt x="274814" y="4657725"/>
                  <a:pt x="36689" y="3636962"/>
                  <a:pt x="6526" y="3019425"/>
                </a:cubicBezTo>
                <a:cubicBezTo>
                  <a:pt x="-23637" y="2401888"/>
                  <a:pt x="46214" y="1760537"/>
                  <a:pt x="311326" y="1257300"/>
                </a:cubicBezTo>
                <a:cubicBezTo>
                  <a:pt x="576438" y="754063"/>
                  <a:pt x="1089995" y="312737"/>
                  <a:pt x="1597201" y="0"/>
                </a:cubicBezTo>
              </a:path>
            </a:pathLst>
          </a:cu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1" name="Straight Connector 30"/>
          <p:cNvCxnSpPr/>
          <p:nvPr/>
        </p:nvCxnSpPr>
        <p:spPr>
          <a:xfrm>
            <a:off x="4696404" y="1426476"/>
            <a:ext cx="70485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5519667" y="1182985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copie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70940"/>
              </p:ext>
            </p:extLst>
          </p:nvPr>
        </p:nvGraphicFramePr>
        <p:xfrm>
          <a:off x="1963738" y="5940425"/>
          <a:ext cx="400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6" name="Equation" r:id="rId28" imgW="228600" imgH="203040" progId="Equation.3">
                  <p:embed/>
                </p:oleObj>
              </mc:Choice>
              <mc:Fallback>
                <p:oleObj name="Equation" r:id="rId28" imgW="228600" imgH="20304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5940425"/>
                        <a:ext cx="4000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4212488" y="477121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y</a:t>
            </a:r>
            <a:endParaRPr lang="en-CA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250418"/>
              </p:ext>
            </p:extLst>
          </p:nvPr>
        </p:nvGraphicFramePr>
        <p:xfrm>
          <a:off x="3630613" y="4225925"/>
          <a:ext cx="333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7" name="Equation" r:id="rId30" imgW="190440" imgH="203040" progId="Equation.3">
                  <p:embed/>
                </p:oleObj>
              </mc:Choice>
              <mc:Fallback>
                <p:oleObj name="Equation" r:id="rId30" imgW="190440" imgH="203040" progId="Equation.3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25925"/>
                        <a:ext cx="3333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65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Histoire de gradients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93910" y="1988357"/>
          <a:ext cx="244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25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910" y="1988357"/>
                        <a:ext cx="2444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87802" y="1988357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26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02" y="1988357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38069" y="1975181"/>
          <a:ext cx="777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27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69" y="1975181"/>
                        <a:ext cx="777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172773" y="3225338"/>
            <a:ext cx="0" cy="25104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642334" y="3225338"/>
            <a:ext cx="0" cy="2510444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824316" y="5735782"/>
            <a:ext cx="16530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Rétro-</a:t>
            </a:r>
          </a:p>
          <a:p>
            <a:pPr algn="ctr"/>
            <a:r>
              <a:rPr lang="fr-CA" dirty="0" smtClean="0"/>
              <a:t>propagation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68556" y="2021609"/>
          <a:ext cx="222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28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556" y="2021609"/>
                        <a:ext cx="222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309938" y="1973263"/>
          <a:ext cx="244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29" name="Equation" r:id="rId11" imgW="139680" imgH="215640" progId="Equation.3">
                  <p:embed/>
                </p:oleObj>
              </mc:Choice>
              <mc:Fallback>
                <p:oleObj name="Equation" r:id="rId11" imgW="139680" imgH="21564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973263"/>
                        <a:ext cx="2444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1829715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30" name="Equation" r:id="rId13" imgW="228600" imgH="203040" progId="Equation.3">
                  <p:embed/>
                </p:oleObj>
              </mc:Choice>
              <mc:Fallback>
                <p:oleObj name="Equation" r:id="rId13" imgW="22860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29715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1835150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31" name="Equation" r:id="rId15" imgW="215640" imgH="203040" progId="Equation.3">
                  <p:embed/>
                </p:oleObj>
              </mc:Choice>
              <mc:Fallback>
                <p:oleObj name="Equation" r:id="rId15" imgW="21564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35150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1549429" y="3202243"/>
          <a:ext cx="2274887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32" name="Equation" r:id="rId17" imgW="914400" imgH="990360" progId="Equation.3">
                  <p:embed/>
                </p:oleObj>
              </mc:Choice>
              <mc:Fallback>
                <p:oleObj name="Equation" r:id="rId17" imgW="914400" imgH="990360" progId="Equation.3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29" y="3202243"/>
                        <a:ext cx="2274887" cy="22939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41053"/>
              </p:ext>
            </p:extLst>
          </p:nvPr>
        </p:nvGraphicFramePr>
        <p:xfrm>
          <a:off x="5334300" y="3472499"/>
          <a:ext cx="701675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33" name="Equation" r:id="rId19" imgW="380880" imgH="1257120" progId="Equation.3">
                  <p:embed/>
                </p:oleObj>
              </mc:Choice>
              <mc:Fallback>
                <p:oleObj name="Equation" r:id="rId19" imgW="380880" imgH="125712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300" y="3472499"/>
                        <a:ext cx="701675" cy="21574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 flipV="1">
            <a:off x="2826624" y="1729047"/>
            <a:ext cx="3268700" cy="7651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264818"/>
              </p:ext>
            </p:extLst>
          </p:nvPr>
        </p:nvGraphicFramePr>
        <p:xfrm>
          <a:off x="3315012" y="1110917"/>
          <a:ext cx="2132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34" name="Equation" r:id="rId21" imgW="1155600" imgH="266400" progId="Equation.3">
                  <p:embed/>
                </p:oleObj>
              </mc:Choice>
              <mc:Fallback>
                <p:oleObj name="Equation" r:id="rId21" imgW="1155600" imgH="26640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012" y="1110917"/>
                        <a:ext cx="2132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98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4" y="61869"/>
            <a:ext cx="8943975" cy="1143000"/>
          </a:xfrm>
        </p:spPr>
        <p:txBody>
          <a:bodyPr/>
          <a:lstStyle/>
          <a:p>
            <a:pPr algn="l"/>
            <a:r>
              <a:rPr lang="fr-CA" dirty="0" smtClean="0"/>
              <a:t>Ex.: 3 données, 3 rétro-propagations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89203"/>
              </p:ext>
            </p:extLst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3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50167"/>
              </p:ext>
            </p:extLst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4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31530"/>
              </p:ext>
            </p:extLst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5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115007"/>
              </p:ext>
            </p:extLst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6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8543"/>
              </p:ext>
            </p:extLst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7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1829715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8" name="Equation" r:id="rId13" imgW="228600" imgH="203040" progId="Equation.3">
                  <p:embed/>
                </p:oleObj>
              </mc:Choice>
              <mc:Fallback>
                <p:oleObj name="Equation" r:id="rId13" imgW="22860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29715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1835150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9" name="Equation" r:id="rId15" imgW="215640" imgH="203040" progId="Equation.3">
                  <p:embed/>
                </p:oleObj>
              </mc:Choice>
              <mc:Fallback>
                <p:oleObj name="Equation" r:id="rId15" imgW="21564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35150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990732"/>
              </p:ext>
            </p:extLst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0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58042"/>
              </p:ext>
            </p:extLst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1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68047"/>
              </p:ext>
            </p:extLst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2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3283"/>
              </p:ext>
            </p:extLst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3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34768"/>
              </p:ext>
            </p:extLst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4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991840"/>
              </p:ext>
            </p:extLst>
          </p:nvPr>
        </p:nvGraphicFramePr>
        <p:xfrm>
          <a:off x="2897965" y="3528361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5" name="Equation" r:id="rId27" imgW="228600" imgH="203040" progId="Equation.3">
                  <p:embed/>
                </p:oleObj>
              </mc:Choice>
              <mc:Fallback>
                <p:oleObj name="Equation" r:id="rId27" imgW="22860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3528361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08792"/>
              </p:ext>
            </p:extLst>
          </p:nvPr>
        </p:nvGraphicFramePr>
        <p:xfrm>
          <a:off x="3641725" y="3533796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6" name="Equation" r:id="rId28" imgW="215640" imgH="203040" progId="Equation.3">
                  <p:embed/>
                </p:oleObj>
              </mc:Choice>
              <mc:Fallback>
                <p:oleObj name="Equation" r:id="rId28" imgW="21564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533796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19000"/>
              </p:ext>
            </p:extLst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7" name="Equation" r:id="rId29" imgW="177480" imgH="228600" progId="Equation.3">
                  <p:embed/>
                </p:oleObj>
              </mc:Choice>
              <mc:Fallback>
                <p:oleObj name="Equation" r:id="rId29" imgW="177480" imgH="22860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89975"/>
              </p:ext>
            </p:extLst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8" name="Equation" r:id="rId31" imgW="164880" imgH="228600" progId="Equation.3">
                  <p:embed/>
                </p:oleObj>
              </mc:Choice>
              <mc:Fallback>
                <p:oleObj name="Equation" r:id="rId31" imgW="164880" imgH="2286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07854"/>
              </p:ext>
            </p:extLst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9" name="Equation" r:id="rId33" imgW="520560" imgH="228600" progId="Equation.3">
                  <p:embed/>
                </p:oleObj>
              </mc:Choice>
              <mc:Fallback>
                <p:oleObj name="Equation" r:id="rId33" imgW="520560" imgH="22860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87024"/>
              </p:ext>
            </p:extLst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0" name="Equation" r:id="rId35" imgW="164880" imgH="228600" progId="Equation.3">
                  <p:embed/>
                </p:oleObj>
              </mc:Choice>
              <mc:Fallback>
                <p:oleObj name="Equation" r:id="rId35" imgW="164880" imgH="2286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33494"/>
              </p:ext>
            </p:extLst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1" name="Equation" r:id="rId37" imgW="164880" imgH="253800" progId="Equation.3">
                  <p:embed/>
                </p:oleObj>
              </mc:Choice>
              <mc:Fallback>
                <p:oleObj name="Equation" r:id="rId37" imgW="164880" imgH="2538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99014"/>
              </p:ext>
            </p:extLst>
          </p:nvPr>
        </p:nvGraphicFramePr>
        <p:xfrm>
          <a:off x="2897965" y="5271979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2" name="Equation" r:id="rId39" imgW="228600" imgH="203040" progId="Equation.3">
                  <p:embed/>
                </p:oleObj>
              </mc:Choice>
              <mc:Fallback>
                <p:oleObj name="Equation" r:id="rId39" imgW="228600" imgH="20304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5271979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33734"/>
              </p:ext>
            </p:extLst>
          </p:nvPr>
        </p:nvGraphicFramePr>
        <p:xfrm>
          <a:off x="3641725" y="5277414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3" name="Equation" r:id="rId40" imgW="215640" imgH="203040" progId="Equation.3">
                  <p:embed/>
                </p:oleObj>
              </mc:Choice>
              <mc:Fallback>
                <p:oleObj name="Equation" r:id="rId40" imgW="215640" imgH="203040" progId="Equation.3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277414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H="1">
            <a:off x="3901554" y="1686821"/>
            <a:ext cx="2346284" cy="10064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53253"/>
              </p:ext>
            </p:extLst>
          </p:nvPr>
        </p:nvGraphicFramePr>
        <p:xfrm>
          <a:off x="4711159" y="1172545"/>
          <a:ext cx="727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4" name="Equation" r:id="rId41" imgW="393480" imgH="241200" progId="Equation.3">
                  <p:embed/>
                </p:oleObj>
              </mc:Choice>
              <mc:Fallback>
                <p:oleObj name="Equation" r:id="rId41" imgW="393480" imgH="241200" progId="Equation.3">
                  <p:embed/>
                  <p:pic>
                    <p:nvPicPr>
                      <p:cNvPr id="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159" y="1172545"/>
                        <a:ext cx="727075" cy="414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/>
          <p:nvPr/>
        </p:nvCxnSpPr>
        <p:spPr>
          <a:xfrm flipH="1">
            <a:off x="3901554" y="3377843"/>
            <a:ext cx="2346284" cy="10064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11194"/>
              </p:ext>
            </p:extLst>
          </p:nvPr>
        </p:nvGraphicFramePr>
        <p:xfrm>
          <a:off x="4687888" y="2863850"/>
          <a:ext cx="774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5" name="Equation" r:id="rId43" imgW="419040" imgH="241200" progId="Equation.3">
                  <p:embed/>
                </p:oleObj>
              </mc:Choice>
              <mc:Fallback>
                <p:oleObj name="Equation" r:id="rId43" imgW="419040" imgH="241200" progId="Equation.3">
                  <p:embed/>
                  <p:pic>
                    <p:nvPicPr>
                      <p:cNvPr id="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2863850"/>
                        <a:ext cx="774700" cy="414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Arrow Connector 75"/>
          <p:cNvCxnSpPr/>
          <p:nvPr/>
        </p:nvCxnSpPr>
        <p:spPr>
          <a:xfrm flipH="1">
            <a:off x="3901554" y="5109641"/>
            <a:ext cx="2346284" cy="10064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88188"/>
              </p:ext>
            </p:extLst>
          </p:nvPr>
        </p:nvGraphicFramePr>
        <p:xfrm>
          <a:off x="4700588" y="4595813"/>
          <a:ext cx="7508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6" name="Equation" r:id="rId45" imgW="406080" imgH="241200" progId="Equation.3">
                  <p:embed/>
                </p:oleObj>
              </mc:Choice>
              <mc:Fallback>
                <p:oleObj name="Equation" r:id="rId45" imgW="406080" imgH="24120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4595813"/>
                        <a:ext cx="750887" cy="414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48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6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7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8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9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0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1829715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1" name="Equation" r:id="rId13" imgW="228600" imgH="203040" progId="Equation.3">
                  <p:embed/>
                </p:oleObj>
              </mc:Choice>
              <mc:Fallback>
                <p:oleObj name="Equation" r:id="rId13" imgW="22860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29715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1835150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2" name="Equation" r:id="rId15" imgW="215640" imgH="203040" progId="Equation.3">
                  <p:embed/>
                </p:oleObj>
              </mc:Choice>
              <mc:Fallback>
                <p:oleObj name="Equation" r:id="rId15" imgW="21564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35150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3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4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5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6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7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3528361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8" name="Equation" r:id="rId27" imgW="228600" imgH="203040" progId="Equation.3">
                  <p:embed/>
                </p:oleObj>
              </mc:Choice>
              <mc:Fallback>
                <p:oleObj name="Equation" r:id="rId27" imgW="228600" imgH="20304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3528361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3533796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9" name="Equation" r:id="rId28" imgW="215640" imgH="203040" progId="Equation.3">
                  <p:embed/>
                </p:oleObj>
              </mc:Choice>
              <mc:Fallback>
                <p:oleObj name="Equation" r:id="rId28" imgW="215640" imgH="203040" progId="Equation.3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533796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0" name="Equation" r:id="rId29" imgW="177480" imgH="228600" progId="Equation.3">
                  <p:embed/>
                </p:oleObj>
              </mc:Choice>
              <mc:Fallback>
                <p:oleObj name="Equation" r:id="rId29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1" name="Equation" r:id="rId31" imgW="164880" imgH="228600" progId="Equation.3">
                  <p:embed/>
                </p:oleObj>
              </mc:Choice>
              <mc:Fallback>
                <p:oleObj name="Equation" r:id="rId31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2" name="Equation" r:id="rId33" imgW="520560" imgH="228600" progId="Equation.3">
                  <p:embed/>
                </p:oleObj>
              </mc:Choice>
              <mc:Fallback>
                <p:oleObj name="Equation" r:id="rId33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3" name="Equation" r:id="rId35" imgW="164880" imgH="228600" progId="Equation.3">
                  <p:embed/>
                </p:oleObj>
              </mc:Choice>
              <mc:Fallback>
                <p:oleObj name="Equation" r:id="rId35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4" name="Equation" r:id="rId37" imgW="164880" imgH="253800" progId="Equation.3">
                  <p:embed/>
                </p:oleObj>
              </mc:Choice>
              <mc:Fallback>
                <p:oleObj name="Equation" r:id="rId37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5271979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5" name="Equation" r:id="rId39" imgW="228600" imgH="203040" progId="Equation.3">
                  <p:embed/>
                </p:oleObj>
              </mc:Choice>
              <mc:Fallback>
                <p:oleObj name="Equation" r:id="rId39" imgW="228600" imgH="203040" progId="Equation.3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5271979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5277414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6" name="Equation" r:id="rId40" imgW="215640" imgH="203040" progId="Equation.3">
                  <p:embed/>
                </p:oleObj>
              </mc:Choice>
              <mc:Fallback>
                <p:oleObj name="Equation" r:id="rId40" imgW="21564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277414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H="1">
            <a:off x="2992582" y="1686821"/>
            <a:ext cx="3255256" cy="8975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91877"/>
              </p:ext>
            </p:extLst>
          </p:nvPr>
        </p:nvGraphicFramePr>
        <p:xfrm>
          <a:off x="4298950" y="1173163"/>
          <a:ext cx="7493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7" name="Equation" r:id="rId41" imgW="406080" imgH="241200" progId="Equation.3">
                  <p:embed/>
                </p:oleObj>
              </mc:Choice>
              <mc:Fallback>
                <p:oleObj name="Equation" r:id="rId41" imgW="406080" imgH="241200" progId="Equation.3">
                  <p:embed/>
                  <p:pic>
                    <p:nvPicPr>
                      <p:cNvPr id="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1173163"/>
                        <a:ext cx="749300" cy="414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22907"/>
              </p:ext>
            </p:extLst>
          </p:nvPr>
        </p:nvGraphicFramePr>
        <p:xfrm>
          <a:off x="4275138" y="2863850"/>
          <a:ext cx="7985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8" name="Equation" r:id="rId43" imgW="431640" imgH="241200" progId="Equation.3">
                  <p:embed/>
                </p:oleObj>
              </mc:Choice>
              <mc:Fallback>
                <p:oleObj name="Equation" r:id="rId43" imgW="431640" imgH="24120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863850"/>
                        <a:ext cx="798512" cy="414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77830"/>
              </p:ext>
            </p:extLst>
          </p:nvPr>
        </p:nvGraphicFramePr>
        <p:xfrm>
          <a:off x="4286250" y="4595813"/>
          <a:ext cx="7731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9" name="Equation" r:id="rId45" imgW="419040" imgH="241200" progId="Equation.3">
                  <p:embed/>
                </p:oleObj>
              </mc:Choice>
              <mc:Fallback>
                <p:oleObj name="Equation" r:id="rId45" imgW="419040" imgH="241200" progId="Equation.3">
                  <p:embed/>
                  <p:pic>
                    <p:nvPicPr>
                      <p:cNvPr id="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595813"/>
                        <a:ext cx="773113" cy="414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 flipH="1">
            <a:off x="3045810" y="3393388"/>
            <a:ext cx="3255256" cy="8975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3045810" y="5140053"/>
            <a:ext cx="3255256" cy="8975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0" name="Title 1"/>
          <p:cNvSpPr>
            <a:spLocks noGrp="1"/>
          </p:cNvSpPr>
          <p:nvPr>
            <p:ph type="title"/>
          </p:nvPr>
        </p:nvSpPr>
        <p:spPr>
          <a:xfrm>
            <a:off x="200024" y="61869"/>
            <a:ext cx="8943975" cy="1143000"/>
          </a:xfrm>
        </p:spPr>
        <p:txBody>
          <a:bodyPr/>
          <a:lstStyle/>
          <a:p>
            <a:pPr algn="l"/>
            <a:r>
              <a:rPr lang="fr-CA" dirty="0" smtClean="0"/>
              <a:t>Ex.: 3 données, 3 rétro-propagation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99486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5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6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7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8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9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1829715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0" name="Equation" r:id="rId13" imgW="228600" imgH="203040" progId="Equation.3">
                  <p:embed/>
                </p:oleObj>
              </mc:Choice>
              <mc:Fallback>
                <p:oleObj name="Equation" r:id="rId13" imgW="22860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1829715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1835150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1" name="Equation" r:id="rId15" imgW="215640" imgH="203040" progId="Equation.3">
                  <p:embed/>
                </p:oleObj>
              </mc:Choice>
              <mc:Fallback>
                <p:oleObj name="Equation" r:id="rId15" imgW="21564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35150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2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3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4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5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6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3528361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7" name="Equation" r:id="rId27" imgW="228600" imgH="203040" progId="Equation.3">
                  <p:embed/>
                </p:oleObj>
              </mc:Choice>
              <mc:Fallback>
                <p:oleObj name="Equation" r:id="rId27" imgW="228600" imgH="20304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3528361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3533796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8" name="Equation" r:id="rId28" imgW="215640" imgH="203040" progId="Equation.3">
                  <p:embed/>
                </p:oleObj>
              </mc:Choice>
              <mc:Fallback>
                <p:oleObj name="Equation" r:id="rId28" imgW="215640" imgH="203040" progId="Equation.3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533796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9" name="Equation" r:id="rId29" imgW="177480" imgH="228600" progId="Equation.3">
                  <p:embed/>
                </p:oleObj>
              </mc:Choice>
              <mc:Fallback>
                <p:oleObj name="Equation" r:id="rId29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0" name="Equation" r:id="rId31" imgW="164880" imgH="228600" progId="Equation.3">
                  <p:embed/>
                </p:oleObj>
              </mc:Choice>
              <mc:Fallback>
                <p:oleObj name="Equation" r:id="rId31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1" name="Equation" r:id="rId33" imgW="520560" imgH="228600" progId="Equation.3">
                  <p:embed/>
                </p:oleObj>
              </mc:Choice>
              <mc:Fallback>
                <p:oleObj name="Equation" r:id="rId33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2" name="Equation" r:id="rId35" imgW="164880" imgH="228600" progId="Equation.3">
                  <p:embed/>
                </p:oleObj>
              </mc:Choice>
              <mc:Fallback>
                <p:oleObj name="Equation" r:id="rId35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3" name="Equation" r:id="rId37" imgW="164880" imgH="253800" progId="Equation.3">
                  <p:embed/>
                </p:oleObj>
              </mc:Choice>
              <mc:Fallback>
                <p:oleObj name="Equation" r:id="rId37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/>
          </p:nvPr>
        </p:nvGraphicFramePr>
        <p:xfrm>
          <a:off x="2897965" y="5271979"/>
          <a:ext cx="363144" cy="3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4" name="Equation" r:id="rId39" imgW="228600" imgH="203040" progId="Equation.3">
                  <p:embed/>
                </p:oleObj>
              </mc:Choice>
              <mc:Fallback>
                <p:oleObj name="Equation" r:id="rId39" imgW="228600" imgH="203040" progId="Equation.3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65" y="5271979"/>
                        <a:ext cx="363144" cy="30126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"/>
          <p:cNvGraphicFramePr>
            <a:graphicFrameLocks noChangeAspect="1"/>
          </p:cNvGraphicFramePr>
          <p:nvPr>
            <p:extLst/>
          </p:nvPr>
        </p:nvGraphicFramePr>
        <p:xfrm>
          <a:off x="3641725" y="5277414"/>
          <a:ext cx="342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5" name="Equation" r:id="rId40" imgW="215640" imgH="203040" progId="Equation.3">
                  <p:embed/>
                </p:oleObj>
              </mc:Choice>
              <mc:Fallback>
                <p:oleObj name="Equation" r:id="rId40" imgW="21564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277414"/>
                        <a:ext cx="342900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976853" y="2373803"/>
            <a:ext cx="4964274" cy="2796713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rgbClr val="7777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59495"/>
              </p:ext>
            </p:extLst>
          </p:nvPr>
        </p:nvGraphicFramePr>
        <p:xfrm>
          <a:off x="2973597" y="2581901"/>
          <a:ext cx="3103943" cy="235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6" name="Equation" r:id="rId41" imgW="1091880" imgH="888840" progId="Equation.3">
                  <p:embed/>
                </p:oleObj>
              </mc:Choice>
              <mc:Fallback>
                <p:oleObj name="Equation" r:id="rId41" imgW="1091880" imgH="888840" progId="Equation.3">
                  <p:embed/>
                  <p:pic>
                    <p:nvPicPr>
                      <p:cNvPr id="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597" y="2581901"/>
                        <a:ext cx="3103943" cy="23524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3 rétro-propagation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69521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56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57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58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59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0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26577"/>
              </p:ext>
            </p:extLst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1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77591"/>
              </p:ext>
            </p:extLst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2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3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4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5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6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7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8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9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0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1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2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605817"/>
              </p:ext>
            </p:extLst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3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38026"/>
              </p:ext>
            </p:extLst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4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89400"/>
              </p:ext>
            </p:extLst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5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51389"/>
              </p:ext>
            </p:extLst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6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314448"/>
              </p:ext>
            </p:extLst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7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19139"/>
              </p:ext>
            </p:extLst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8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35537"/>
              </p:ext>
            </p:extLst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9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17115"/>
              </p:ext>
            </p:extLst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80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51482"/>
              </p:ext>
            </p:extLst>
          </p:nvPr>
        </p:nvGraphicFramePr>
        <p:xfrm>
          <a:off x="4387799" y="1263605"/>
          <a:ext cx="819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81" name="Equation" r:id="rId48" imgW="444240" imgH="241200" progId="Equation.3">
                  <p:embed/>
                </p:oleObj>
              </mc:Choice>
              <mc:Fallback>
                <p:oleObj name="Equation" r:id="rId48" imgW="444240" imgH="241200" progId="Equation.3">
                  <p:embed/>
                  <p:pic>
                    <p:nvPicPr>
                      <p:cNvPr id="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799" y="1263605"/>
                        <a:ext cx="819150" cy="414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46545"/>
              </p:ext>
            </p:extLst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82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3742181" y="1668621"/>
            <a:ext cx="2184577" cy="40148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847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27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28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29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0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1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2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3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4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5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6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7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8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9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0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1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2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3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4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5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6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7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8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9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0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1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8730"/>
              </p:ext>
            </p:extLst>
          </p:nvPr>
        </p:nvGraphicFramePr>
        <p:xfrm>
          <a:off x="4360863" y="2935288"/>
          <a:ext cx="841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2" name="Equation" r:id="rId48" imgW="457200" imgH="241200" progId="Equation.3">
                  <p:embed/>
                </p:oleObj>
              </mc:Choice>
              <mc:Fallback>
                <p:oleObj name="Equation" r:id="rId48" imgW="457200" imgH="24120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935288"/>
                        <a:ext cx="841375" cy="414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3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3847070" y="3355097"/>
            <a:ext cx="2184577" cy="40148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780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4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5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6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7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8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9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0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1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2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3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4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5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6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7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8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9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0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1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2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3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4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5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6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7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8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09600"/>
              </p:ext>
            </p:extLst>
          </p:nvPr>
        </p:nvGraphicFramePr>
        <p:xfrm>
          <a:off x="4360863" y="4760913"/>
          <a:ext cx="841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9" name="Equation" r:id="rId48" imgW="457200" imgH="241200" progId="Equation.3">
                  <p:embed/>
                </p:oleObj>
              </mc:Choice>
              <mc:Fallback>
                <p:oleObj name="Equation" r:id="rId48" imgW="457200" imgH="24120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4760913"/>
                        <a:ext cx="841375" cy="414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0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3843363" y="5133265"/>
            <a:ext cx="2184577" cy="40148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681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0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1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2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3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4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5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6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7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8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9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0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1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2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3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4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5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6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7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8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9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0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1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2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3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4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/>
          </p:nvPr>
        </p:nvGraphicFramePr>
        <p:xfrm>
          <a:off x="4371975" y="4761413"/>
          <a:ext cx="819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5" name="Equation" r:id="rId48" imgW="444240" imgH="241200" progId="Equation.3">
                  <p:embed/>
                </p:oleObj>
              </mc:Choice>
              <mc:Fallback>
                <p:oleObj name="Equation" r:id="rId48" imgW="444240" imgH="24120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4761413"/>
                        <a:ext cx="819150" cy="414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6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3843363" y="5133265"/>
            <a:ext cx="2184577" cy="40148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1976853" y="2373803"/>
            <a:ext cx="4964274" cy="2796713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rgbClr val="7777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32259"/>
              </p:ext>
            </p:extLst>
          </p:nvPr>
        </p:nvGraphicFramePr>
        <p:xfrm>
          <a:off x="2882900" y="3186113"/>
          <a:ext cx="32845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7" name="Equation" r:id="rId51" imgW="1155600" imgH="431640" progId="Equation.3">
                  <p:embed/>
                </p:oleObj>
              </mc:Choice>
              <mc:Fallback>
                <p:oleObj name="Equation" r:id="rId51" imgW="1155600" imgH="431640" progId="Equation.3">
                  <p:embed/>
                  <p:pic>
                    <p:nvPicPr>
                      <p:cNvPr id="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186113"/>
                        <a:ext cx="3284538" cy="11430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72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1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2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3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4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5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6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7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8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9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0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1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2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3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4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5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6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7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8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9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0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1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2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3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4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5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21923" y="1263535"/>
            <a:ext cx="2612375" cy="390698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/>
          </p:nvPr>
        </p:nvGraphicFramePr>
        <p:xfrm>
          <a:off x="3962400" y="1171575"/>
          <a:ext cx="819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6" name="Equation" r:id="rId48" imgW="444240" imgH="241200" progId="Equation.3">
                  <p:embed/>
                </p:oleObj>
              </mc:Choice>
              <mc:Fallback>
                <p:oleObj name="Equation" r:id="rId48" imgW="444240" imgH="24120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171575"/>
                        <a:ext cx="819150" cy="414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50185"/>
              </p:ext>
            </p:extLst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7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13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7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8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9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0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1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2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3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4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5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6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7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8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9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0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1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2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3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4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5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6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7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8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9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0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1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21923" y="1263535"/>
            <a:ext cx="2612375" cy="390698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/>
          </p:nvPr>
        </p:nvGraphicFramePr>
        <p:xfrm>
          <a:off x="3922886" y="1129390"/>
          <a:ext cx="24114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2" name="Equation" r:id="rId48" imgW="1307880" imgH="291960" progId="Equation.3">
                  <p:embed/>
                </p:oleObj>
              </mc:Choice>
              <mc:Fallback>
                <p:oleObj name="Equation" r:id="rId48" imgW="130788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886" y="1129390"/>
                        <a:ext cx="2411412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963973"/>
              </p:ext>
            </p:extLst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3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48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97689" y="244675"/>
            <a:ext cx="90661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/>
              <a:t>Réseau récurrent </a:t>
            </a:r>
            <a:r>
              <a:rPr lang="fr-CA" dirty="0" smtClean="0"/>
              <a:t>: la sortie des neurones est réinjectée dans leur entrée</a:t>
            </a:r>
            <a:endParaRPr lang="en-CA" dirty="0"/>
          </a:p>
        </p:txBody>
      </p:sp>
      <p:sp>
        <p:nvSpPr>
          <p:cNvPr id="56" name="Oval 55"/>
          <p:cNvSpPr/>
          <p:nvPr/>
        </p:nvSpPr>
        <p:spPr>
          <a:xfrm>
            <a:off x="3923442" y="4839809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1302311" y="427622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1302311" y="481996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1302311" y="540610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65" idx="6"/>
            <a:endCxn id="56" idx="2"/>
          </p:cNvCxnSpPr>
          <p:nvPr/>
        </p:nvCxnSpPr>
        <p:spPr>
          <a:xfrm>
            <a:off x="3149389" y="3913646"/>
            <a:ext cx="774053" cy="114060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64" idx="6"/>
            <a:endCxn id="56" idx="2"/>
          </p:cNvCxnSpPr>
          <p:nvPr/>
        </p:nvCxnSpPr>
        <p:spPr>
          <a:xfrm>
            <a:off x="3153964" y="4488898"/>
            <a:ext cx="769478" cy="565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41" idx="6"/>
            <a:endCxn id="56" idx="2"/>
          </p:cNvCxnSpPr>
          <p:nvPr/>
        </p:nvCxnSpPr>
        <p:spPr>
          <a:xfrm flipV="1">
            <a:off x="3153571" y="5054255"/>
            <a:ext cx="769871" cy="21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67" idx="6"/>
            <a:endCxn id="164" idx="2"/>
          </p:cNvCxnSpPr>
          <p:nvPr/>
        </p:nvCxnSpPr>
        <p:spPr>
          <a:xfrm>
            <a:off x="1711409" y="4458297"/>
            <a:ext cx="1022650" cy="306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stCxn id="68" idx="6"/>
            <a:endCxn id="141" idx="2"/>
          </p:cNvCxnSpPr>
          <p:nvPr/>
        </p:nvCxnSpPr>
        <p:spPr>
          <a:xfrm>
            <a:off x="1711409" y="5002045"/>
            <a:ext cx="1031407" cy="73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67" idx="6"/>
            <a:endCxn id="141" idx="2"/>
          </p:cNvCxnSpPr>
          <p:nvPr/>
        </p:nvCxnSpPr>
        <p:spPr>
          <a:xfrm>
            <a:off x="1711409" y="4458297"/>
            <a:ext cx="1031407" cy="6176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67" idx="6"/>
            <a:endCxn id="165" idx="2"/>
          </p:cNvCxnSpPr>
          <p:nvPr/>
        </p:nvCxnSpPr>
        <p:spPr>
          <a:xfrm flipV="1">
            <a:off x="1711409" y="3913646"/>
            <a:ext cx="1027225" cy="5446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68" idx="6"/>
            <a:endCxn id="164" idx="2"/>
          </p:cNvCxnSpPr>
          <p:nvPr/>
        </p:nvCxnSpPr>
        <p:spPr>
          <a:xfrm flipV="1">
            <a:off x="1711409" y="4488898"/>
            <a:ext cx="1022650" cy="5131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73" idx="6"/>
            <a:endCxn id="144" idx="2"/>
          </p:cNvCxnSpPr>
          <p:nvPr/>
        </p:nvCxnSpPr>
        <p:spPr>
          <a:xfrm>
            <a:off x="1711409" y="5588182"/>
            <a:ext cx="1026832" cy="5452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73" idx="6"/>
            <a:endCxn id="141" idx="2"/>
          </p:cNvCxnSpPr>
          <p:nvPr/>
        </p:nvCxnSpPr>
        <p:spPr>
          <a:xfrm flipV="1">
            <a:off x="1711409" y="5075983"/>
            <a:ext cx="1031407" cy="5121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73" idx="6"/>
            <a:endCxn id="140" idx="2"/>
          </p:cNvCxnSpPr>
          <p:nvPr/>
        </p:nvCxnSpPr>
        <p:spPr>
          <a:xfrm>
            <a:off x="1711409" y="5588182"/>
            <a:ext cx="1026832" cy="42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67" idx="6"/>
            <a:endCxn id="140" idx="2"/>
          </p:cNvCxnSpPr>
          <p:nvPr/>
        </p:nvCxnSpPr>
        <p:spPr>
          <a:xfrm>
            <a:off x="1711409" y="4458297"/>
            <a:ext cx="1026832" cy="1171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73" idx="6"/>
            <a:endCxn id="164" idx="2"/>
          </p:cNvCxnSpPr>
          <p:nvPr/>
        </p:nvCxnSpPr>
        <p:spPr>
          <a:xfrm flipV="1">
            <a:off x="1711409" y="4488898"/>
            <a:ext cx="1022650" cy="10992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68" idx="6"/>
            <a:endCxn id="144" idx="2"/>
          </p:cNvCxnSpPr>
          <p:nvPr/>
        </p:nvCxnSpPr>
        <p:spPr>
          <a:xfrm>
            <a:off x="1711409" y="5002045"/>
            <a:ext cx="1026832" cy="1131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stCxn id="144" idx="5"/>
            <a:endCxn id="56" idx="2"/>
          </p:cNvCxnSpPr>
          <p:nvPr/>
        </p:nvCxnSpPr>
        <p:spPr>
          <a:xfrm flipV="1">
            <a:off x="3096652" y="5054255"/>
            <a:ext cx="826790" cy="12227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40" idx="6"/>
            <a:endCxn id="56" idx="2"/>
          </p:cNvCxnSpPr>
          <p:nvPr/>
        </p:nvCxnSpPr>
        <p:spPr>
          <a:xfrm flipV="1">
            <a:off x="3158146" y="5054255"/>
            <a:ext cx="765296" cy="5760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2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13278"/>
              </p:ext>
            </p:extLst>
          </p:nvPr>
        </p:nvGraphicFramePr>
        <p:xfrm>
          <a:off x="1395323" y="4284366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3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192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323" y="4284366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74191"/>
              </p:ext>
            </p:extLst>
          </p:nvPr>
        </p:nvGraphicFramePr>
        <p:xfrm>
          <a:off x="1412952" y="482928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4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93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52" y="482928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125005"/>
              </p:ext>
            </p:extLst>
          </p:nvPr>
        </p:nvGraphicFramePr>
        <p:xfrm>
          <a:off x="1408471" y="5385542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5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194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471" y="5385542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>
            <a:stCxn id="68" idx="6"/>
            <a:endCxn id="165" idx="2"/>
          </p:cNvCxnSpPr>
          <p:nvPr/>
        </p:nvCxnSpPr>
        <p:spPr>
          <a:xfrm flipV="1">
            <a:off x="1711409" y="3913646"/>
            <a:ext cx="1027225" cy="1088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3" idx="6"/>
            <a:endCxn id="165" idx="2"/>
          </p:cNvCxnSpPr>
          <p:nvPr/>
        </p:nvCxnSpPr>
        <p:spPr>
          <a:xfrm flipV="1">
            <a:off x="1711409" y="3913646"/>
            <a:ext cx="1027225" cy="16745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68" idx="6"/>
            <a:endCxn id="140" idx="2"/>
          </p:cNvCxnSpPr>
          <p:nvPr/>
        </p:nvCxnSpPr>
        <p:spPr>
          <a:xfrm>
            <a:off x="1711409" y="5002045"/>
            <a:ext cx="1026832" cy="6282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7" idx="6"/>
            <a:endCxn id="144" idx="2"/>
          </p:cNvCxnSpPr>
          <p:nvPr/>
        </p:nvCxnSpPr>
        <p:spPr>
          <a:xfrm>
            <a:off x="1711409" y="4458297"/>
            <a:ext cx="1026832" cy="1675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/>
          <p:cNvSpPr/>
          <p:nvPr/>
        </p:nvSpPr>
        <p:spPr>
          <a:xfrm>
            <a:off x="2738241" y="542732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2742816" y="485269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738241" y="593049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2734059" y="428594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5" name="Oval 164"/>
          <p:cNvSpPr/>
          <p:nvPr/>
        </p:nvSpPr>
        <p:spPr>
          <a:xfrm>
            <a:off x="2738634" y="369036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06702"/>
              </p:ext>
            </p:extLst>
          </p:nvPr>
        </p:nvGraphicFramePr>
        <p:xfrm>
          <a:off x="2767648" y="3686850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6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3686850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97221"/>
              </p:ext>
            </p:extLst>
          </p:nvPr>
        </p:nvGraphicFramePr>
        <p:xfrm>
          <a:off x="2767648" y="4283115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7" name="Equation" r:id="rId11" imgW="177480" imgH="228600" progId="Equation.3">
                  <p:embed/>
                </p:oleObj>
              </mc:Choice>
              <mc:Fallback>
                <p:oleObj name="Equation" r:id="rId11" imgW="177480" imgH="228600" progId="Equation.3">
                  <p:embed/>
                  <p:pic>
                    <p:nvPicPr>
                      <p:cNvPr id="1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4283115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40624"/>
              </p:ext>
            </p:extLst>
          </p:nvPr>
        </p:nvGraphicFramePr>
        <p:xfrm>
          <a:off x="2785591" y="4852699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8" name="Equation" r:id="rId13" imgW="177480" imgH="228600" progId="Equation.3">
                  <p:embed/>
                </p:oleObj>
              </mc:Choice>
              <mc:Fallback>
                <p:oleObj name="Equation" r:id="rId13" imgW="177480" imgH="228600" progId="Equation.3">
                  <p:embed/>
                  <p:pic>
                    <p:nvPicPr>
                      <p:cNvPr id="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91" y="4852699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64660"/>
              </p:ext>
            </p:extLst>
          </p:nvPr>
        </p:nvGraphicFramePr>
        <p:xfrm>
          <a:off x="2757602" y="5382868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9" name="Equation" r:id="rId15" imgW="177480" imgH="228600" progId="Equation.3">
                  <p:embed/>
                </p:oleObj>
              </mc:Choice>
              <mc:Fallback>
                <p:oleObj name="Equation" r:id="rId15" imgW="177480" imgH="228600" progId="Equation.3">
                  <p:embed/>
                  <p:pic>
                    <p:nvPicPr>
                      <p:cNvPr id="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382868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50218"/>
              </p:ext>
            </p:extLst>
          </p:nvPr>
        </p:nvGraphicFramePr>
        <p:xfrm>
          <a:off x="2757602" y="5904838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0" name="Equation" r:id="rId17" imgW="177480" imgH="228600" progId="Equation.3">
                  <p:embed/>
                </p:oleObj>
              </mc:Choice>
              <mc:Fallback>
                <p:oleObj name="Equation" r:id="rId17" imgW="177480" imgH="228600" progId="Equation.3">
                  <p:embed/>
                  <p:pic>
                    <p:nvPicPr>
                      <p:cNvPr id="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904838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519667" y="1182985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copie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210090" y="1203193"/>
            <a:ext cx="3517988" cy="5645019"/>
            <a:chOff x="210090" y="1203193"/>
            <a:chExt cx="3517988" cy="5645019"/>
          </a:xfrm>
        </p:grpSpPr>
        <p:sp>
          <p:nvSpPr>
            <p:cNvPr id="74" name="Oval 73"/>
            <p:cNvSpPr/>
            <p:nvPr/>
          </p:nvSpPr>
          <p:spPr>
            <a:xfrm>
              <a:off x="1819287" y="2940155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5" name="Oval 74"/>
            <p:cNvSpPr/>
            <p:nvPr/>
          </p:nvSpPr>
          <p:spPr>
            <a:xfrm>
              <a:off x="1823862" y="2365530"/>
              <a:ext cx="410755" cy="44656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6" name="Oval 75"/>
            <p:cNvSpPr/>
            <p:nvPr/>
          </p:nvSpPr>
          <p:spPr>
            <a:xfrm>
              <a:off x="1819287" y="3443326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7" name="Oval 76"/>
            <p:cNvSpPr/>
            <p:nvPr/>
          </p:nvSpPr>
          <p:spPr>
            <a:xfrm>
              <a:off x="1815105" y="1798773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8" name="Oval 77"/>
            <p:cNvSpPr/>
            <p:nvPr/>
          </p:nvSpPr>
          <p:spPr>
            <a:xfrm>
              <a:off x="1819680" y="1203193"/>
              <a:ext cx="410755" cy="44656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7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748642"/>
                </p:ext>
              </p:extLst>
            </p:nvPr>
          </p:nvGraphicFramePr>
          <p:xfrm>
            <a:off x="1874838" y="1212850"/>
            <a:ext cx="3032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1" name="Equation" r:id="rId18" imgW="152280" imgH="215640" progId="Equation.3">
                    <p:embed/>
                  </p:oleObj>
                </mc:Choice>
                <mc:Fallback>
                  <p:oleObj name="Equation" r:id="rId18" imgW="152280" imgH="215640" progId="Equation.3">
                    <p:embed/>
                    <p:pic>
                      <p:nvPicPr>
                        <p:cNvPr id="1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1212850"/>
                          <a:ext cx="303212" cy="4318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1537865"/>
                </p:ext>
              </p:extLst>
            </p:nvPr>
          </p:nvGraphicFramePr>
          <p:xfrm>
            <a:off x="1862138" y="1808163"/>
            <a:ext cx="3286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68" name="Equation" r:id="rId20" imgW="164880" imgH="215640" progId="Equation.3">
                    <p:embed/>
                  </p:oleObj>
                </mc:Choice>
                <mc:Fallback>
                  <p:oleObj name="Equation" r:id="rId20" imgW="164880" imgH="215640" progId="Equation.3">
                    <p:embed/>
                    <p:pic>
                      <p:nvPicPr>
                        <p:cNvPr id="16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138" y="1808163"/>
                          <a:ext cx="328612" cy="4286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144645"/>
                </p:ext>
              </p:extLst>
            </p:nvPr>
          </p:nvGraphicFramePr>
          <p:xfrm>
            <a:off x="1879600" y="2365375"/>
            <a:ext cx="3286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69" name="Equation" r:id="rId22" imgW="164880" imgH="228600" progId="Equation.3">
                    <p:embed/>
                  </p:oleObj>
                </mc:Choice>
                <mc:Fallback>
                  <p:oleObj name="Equation" r:id="rId22" imgW="164880" imgH="228600" progId="Equation.3">
                    <p:embed/>
                    <p:pic>
                      <p:nvPicPr>
                        <p:cNvPr id="26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600" y="2365375"/>
                          <a:ext cx="328613" cy="4540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412353"/>
                </p:ext>
              </p:extLst>
            </p:nvPr>
          </p:nvGraphicFramePr>
          <p:xfrm>
            <a:off x="1851025" y="2908300"/>
            <a:ext cx="32861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70" name="Equation" r:id="rId24" imgW="164880" imgH="215640" progId="Equation.3">
                    <p:embed/>
                  </p:oleObj>
                </mc:Choice>
                <mc:Fallback>
                  <p:oleObj name="Equation" r:id="rId24" imgW="164880" imgH="215640" progId="Equation.3">
                    <p:embed/>
                    <p:pic>
                      <p:nvPicPr>
                        <p:cNvPr id="2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025" y="2908300"/>
                          <a:ext cx="328613" cy="4318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48170"/>
                </p:ext>
              </p:extLst>
            </p:nvPr>
          </p:nvGraphicFramePr>
          <p:xfrm>
            <a:off x="1851025" y="3417888"/>
            <a:ext cx="3286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71" name="Equation" r:id="rId26" imgW="164880" imgH="228600" progId="Equation.3">
                    <p:embed/>
                  </p:oleObj>
                </mc:Choice>
                <mc:Fallback>
                  <p:oleObj name="Equation" r:id="rId26" imgW="164880" imgH="228600" progId="Equation.3">
                    <p:embed/>
                    <p:pic>
                      <p:nvPicPr>
                        <p:cNvPr id="2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025" y="3417888"/>
                          <a:ext cx="328613" cy="4540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Freeform 28"/>
            <p:cNvSpPr/>
            <p:nvPr/>
          </p:nvSpPr>
          <p:spPr>
            <a:xfrm>
              <a:off x="739651" y="3667125"/>
              <a:ext cx="2478233" cy="2880173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78233" h="2880173">
                  <a:moveTo>
                    <a:pt x="2413125" y="2476500"/>
                  </a:moveTo>
                  <a:cubicBezTo>
                    <a:pt x="2586162" y="2622550"/>
                    <a:pt x="2384550" y="2809875"/>
                    <a:pt x="2155950" y="2857500"/>
                  </a:cubicBezTo>
                  <a:cubicBezTo>
                    <a:pt x="1927350" y="2905125"/>
                    <a:pt x="1359025" y="2879725"/>
                    <a:pt x="1041525" y="2762250"/>
                  </a:cubicBezTo>
                  <a:cubicBezTo>
                    <a:pt x="724025" y="2644775"/>
                    <a:pt x="416050" y="2443162"/>
                    <a:pt x="250950" y="2152650"/>
                  </a:cubicBezTo>
                  <a:cubicBezTo>
                    <a:pt x="85850" y="1862138"/>
                    <a:pt x="-88775" y="1377950"/>
                    <a:pt x="50925" y="1019175"/>
                  </a:cubicBezTo>
                  <a:cubicBezTo>
                    <a:pt x="190625" y="660400"/>
                    <a:pt x="581944" y="312737"/>
                    <a:pt x="1089150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4" name="Freeform 83"/>
            <p:cNvSpPr/>
            <p:nvPr/>
          </p:nvSpPr>
          <p:spPr>
            <a:xfrm>
              <a:off x="559390" y="3162300"/>
              <a:ext cx="2877117" cy="3465010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77117" h="3465010">
                  <a:moveTo>
                    <a:pt x="2641011" y="2447925"/>
                  </a:moveTo>
                  <a:cubicBezTo>
                    <a:pt x="3042648" y="2755900"/>
                    <a:pt x="2860086" y="3208338"/>
                    <a:pt x="2621961" y="3362325"/>
                  </a:cubicBezTo>
                  <a:cubicBezTo>
                    <a:pt x="2383836" y="3516313"/>
                    <a:pt x="1594848" y="3478212"/>
                    <a:pt x="1212261" y="3371850"/>
                  </a:cubicBezTo>
                  <a:cubicBezTo>
                    <a:pt x="829674" y="3265488"/>
                    <a:pt x="520111" y="3076575"/>
                    <a:pt x="326436" y="2724150"/>
                  </a:cubicBezTo>
                  <a:cubicBezTo>
                    <a:pt x="132761" y="2371725"/>
                    <a:pt x="-105364" y="1711325"/>
                    <a:pt x="50211" y="1257300"/>
                  </a:cubicBezTo>
                  <a:cubicBezTo>
                    <a:pt x="205786" y="803275"/>
                    <a:pt x="752680" y="312737"/>
                    <a:pt x="1259886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5" name="Freeform 84"/>
            <p:cNvSpPr/>
            <p:nvPr/>
          </p:nvSpPr>
          <p:spPr>
            <a:xfrm>
              <a:off x="417422" y="2625015"/>
              <a:ext cx="3118937" cy="4082306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18937" h="4082306">
                  <a:moveTo>
                    <a:pt x="2782980" y="2447925"/>
                  </a:moveTo>
                  <a:cubicBezTo>
                    <a:pt x="3184617" y="2755900"/>
                    <a:pt x="3210018" y="3644900"/>
                    <a:pt x="2944905" y="3895725"/>
                  </a:cubicBezTo>
                  <a:cubicBezTo>
                    <a:pt x="2679793" y="4146550"/>
                    <a:pt x="1652680" y="4122737"/>
                    <a:pt x="1192305" y="3952875"/>
                  </a:cubicBezTo>
                  <a:cubicBezTo>
                    <a:pt x="731930" y="3783013"/>
                    <a:pt x="362042" y="3325812"/>
                    <a:pt x="182655" y="2876550"/>
                  </a:cubicBezTo>
                  <a:cubicBezTo>
                    <a:pt x="3268" y="2427288"/>
                    <a:pt x="-87220" y="1736725"/>
                    <a:pt x="115980" y="1257300"/>
                  </a:cubicBezTo>
                  <a:cubicBezTo>
                    <a:pt x="319180" y="777875"/>
                    <a:pt x="894649" y="312737"/>
                    <a:pt x="1401855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6" name="Freeform 85"/>
            <p:cNvSpPr/>
            <p:nvPr/>
          </p:nvSpPr>
          <p:spPr>
            <a:xfrm>
              <a:off x="303879" y="2022474"/>
              <a:ext cx="3318585" cy="4731069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  <a:gd name="connsiteX0" fmla="*/ 2872659 w 3208616"/>
                <a:gd name="connsiteY0" fmla="*/ 2447925 h 4078004"/>
                <a:gd name="connsiteX1" fmla="*/ 3034584 w 3208616"/>
                <a:gd name="connsiteY1" fmla="*/ 3895725 h 4078004"/>
                <a:gd name="connsiteX2" fmla="*/ 1281984 w 3208616"/>
                <a:gd name="connsiteY2" fmla="*/ 3952875 h 4078004"/>
                <a:gd name="connsiteX3" fmla="*/ 110409 w 3208616"/>
                <a:gd name="connsiteY3" fmla="*/ 2943225 h 4078004"/>
                <a:gd name="connsiteX4" fmla="*/ 205659 w 3208616"/>
                <a:gd name="connsiteY4" fmla="*/ 1257300 h 4078004"/>
                <a:gd name="connsiteX5" fmla="*/ 1491534 w 3208616"/>
                <a:gd name="connsiteY5" fmla="*/ 0 h 4078004"/>
                <a:gd name="connsiteX0" fmla="*/ 2846657 w 3208798"/>
                <a:gd name="connsiteY0" fmla="*/ 2447925 h 4503503"/>
                <a:gd name="connsiteX1" fmla="*/ 3008582 w 3208798"/>
                <a:gd name="connsiteY1" fmla="*/ 3895725 h 4503503"/>
                <a:gd name="connsiteX2" fmla="*/ 884507 w 3208798"/>
                <a:gd name="connsiteY2" fmla="*/ 4467225 h 4503503"/>
                <a:gd name="connsiteX3" fmla="*/ 84407 w 3208798"/>
                <a:gd name="connsiteY3" fmla="*/ 2943225 h 4503503"/>
                <a:gd name="connsiteX4" fmla="*/ 179657 w 3208798"/>
                <a:gd name="connsiteY4" fmla="*/ 1257300 h 4503503"/>
                <a:gd name="connsiteX5" fmla="*/ 1465532 w 3208798"/>
                <a:gd name="connsiteY5" fmla="*/ 0 h 4503503"/>
                <a:gd name="connsiteX0" fmla="*/ 2886026 w 3248167"/>
                <a:gd name="connsiteY0" fmla="*/ 2447925 h 4501914"/>
                <a:gd name="connsiteX1" fmla="*/ 3047951 w 3248167"/>
                <a:gd name="connsiteY1" fmla="*/ 3895725 h 4501914"/>
                <a:gd name="connsiteX2" fmla="*/ 923876 w 3248167"/>
                <a:gd name="connsiteY2" fmla="*/ 4467225 h 4501914"/>
                <a:gd name="connsiteX3" fmla="*/ 66626 w 3248167"/>
                <a:gd name="connsiteY3" fmla="*/ 2971800 h 4501914"/>
                <a:gd name="connsiteX4" fmla="*/ 219026 w 3248167"/>
                <a:gd name="connsiteY4" fmla="*/ 1257300 h 4501914"/>
                <a:gd name="connsiteX5" fmla="*/ 1504901 w 3248167"/>
                <a:gd name="connsiteY5" fmla="*/ 0 h 4501914"/>
                <a:gd name="connsiteX0" fmla="*/ 2886026 w 3332374"/>
                <a:gd name="connsiteY0" fmla="*/ 2447925 h 4764138"/>
                <a:gd name="connsiteX1" fmla="*/ 3171776 w 3332374"/>
                <a:gd name="connsiteY1" fmla="*/ 4581525 h 4764138"/>
                <a:gd name="connsiteX2" fmla="*/ 923876 w 3332374"/>
                <a:gd name="connsiteY2" fmla="*/ 4467225 h 4764138"/>
                <a:gd name="connsiteX3" fmla="*/ 66626 w 3332374"/>
                <a:gd name="connsiteY3" fmla="*/ 2971800 h 4764138"/>
                <a:gd name="connsiteX4" fmla="*/ 219026 w 3332374"/>
                <a:gd name="connsiteY4" fmla="*/ 1257300 h 4764138"/>
                <a:gd name="connsiteX5" fmla="*/ 1504901 w 3332374"/>
                <a:gd name="connsiteY5" fmla="*/ 0 h 4764138"/>
                <a:gd name="connsiteX0" fmla="*/ 2884628 w 3332386"/>
                <a:gd name="connsiteY0" fmla="*/ 2447925 h 4772026"/>
                <a:gd name="connsiteX1" fmla="*/ 3170378 w 3332386"/>
                <a:gd name="connsiteY1" fmla="*/ 4581525 h 4772026"/>
                <a:gd name="connsiteX2" fmla="*/ 903428 w 3332386"/>
                <a:gd name="connsiteY2" fmla="*/ 4486275 h 4772026"/>
                <a:gd name="connsiteX3" fmla="*/ 65228 w 3332386"/>
                <a:gd name="connsiteY3" fmla="*/ 2971800 h 4772026"/>
                <a:gd name="connsiteX4" fmla="*/ 217628 w 3332386"/>
                <a:gd name="connsiteY4" fmla="*/ 1257300 h 4772026"/>
                <a:gd name="connsiteX5" fmla="*/ 1503503 w 3332386"/>
                <a:gd name="connsiteY5" fmla="*/ 0 h 4772026"/>
                <a:gd name="connsiteX0" fmla="*/ 2889526 w 3332347"/>
                <a:gd name="connsiteY0" fmla="*/ 2447925 h 4764138"/>
                <a:gd name="connsiteX1" fmla="*/ 3175276 w 3332347"/>
                <a:gd name="connsiteY1" fmla="*/ 4581525 h 4764138"/>
                <a:gd name="connsiteX2" fmla="*/ 975001 w 3332347"/>
                <a:gd name="connsiteY2" fmla="*/ 4467225 h 4764138"/>
                <a:gd name="connsiteX3" fmla="*/ 70126 w 3332347"/>
                <a:gd name="connsiteY3" fmla="*/ 2971800 h 4764138"/>
                <a:gd name="connsiteX4" fmla="*/ 222526 w 3332347"/>
                <a:gd name="connsiteY4" fmla="*/ 1257300 h 4764138"/>
                <a:gd name="connsiteX5" fmla="*/ 1508401 w 3332347"/>
                <a:gd name="connsiteY5" fmla="*/ 0 h 4764138"/>
                <a:gd name="connsiteX0" fmla="*/ 2889526 w 3318585"/>
                <a:gd name="connsiteY0" fmla="*/ 2447925 h 4731069"/>
                <a:gd name="connsiteX1" fmla="*/ 3156226 w 3318585"/>
                <a:gd name="connsiteY1" fmla="*/ 4533900 h 4731069"/>
                <a:gd name="connsiteX2" fmla="*/ 975001 w 3318585"/>
                <a:gd name="connsiteY2" fmla="*/ 4467225 h 4731069"/>
                <a:gd name="connsiteX3" fmla="*/ 70126 w 3318585"/>
                <a:gd name="connsiteY3" fmla="*/ 2971800 h 4731069"/>
                <a:gd name="connsiteX4" fmla="*/ 222526 w 3318585"/>
                <a:gd name="connsiteY4" fmla="*/ 1257300 h 4731069"/>
                <a:gd name="connsiteX5" fmla="*/ 1508401 w 3318585"/>
                <a:gd name="connsiteY5" fmla="*/ 0 h 4731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18585" h="4731069">
                  <a:moveTo>
                    <a:pt x="2889526" y="2447925"/>
                  </a:moveTo>
                  <a:cubicBezTo>
                    <a:pt x="3291163" y="2755900"/>
                    <a:pt x="3475313" y="4197350"/>
                    <a:pt x="3156226" y="4533900"/>
                  </a:cubicBezTo>
                  <a:cubicBezTo>
                    <a:pt x="2837139" y="4870450"/>
                    <a:pt x="1489351" y="4727575"/>
                    <a:pt x="975001" y="4467225"/>
                  </a:cubicBezTo>
                  <a:cubicBezTo>
                    <a:pt x="460651" y="4206875"/>
                    <a:pt x="195538" y="3506787"/>
                    <a:pt x="70126" y="2971800"/>
                  </a:cubicBezTo>
                  <a:cubicBezTo>
                    <a:pt x="-55286" y="2436813"/>
                    <a:pt x="-17187" y="1752600"/>
                    <a:pt x="222526" y="1257300"/>
                  </a:cubicBezTo>
                  <a:cubicBezTo>
                    <a:pt x="462239" y="762000"/>
                    <a:pt x="1001195" y="312737"/>
                    <a:pt x="1508401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7" name="Freeform 86"/>
            <p:cNvSpPr/>
            <p:nvPr/>
          </p:nvSpPr>
          <p:spPr>
            <a:xfrm>
              <a:off x="210090" y="1427500"/>
              <a:ext cx="3517988" cy="5420712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  <a:gd name="connsiteX0" fmla="*/ 2872659 w 3208616"/>
                <a:gd name="connsiteY0" fmla="*/ 2447925 h 4078004"/>
                <a:gd name="connsiteX1" fmla="*/ 3034584 w 3208616"/>
                <a:gd name="connsiteY1" fmla="*/ 3895725 h 4078004"/>
                <a:gd name="connsiteX2" fmla="*/ 1281984 w 3208616"/>
                <a:gd name="connsiteY2" fmla="*/ 3952875 h 4078004"/>
                <a:gd name="connsiteX3" fmla="*/ 110409 w 3208616"/>
                <a:gd name="connsiteY3" fmla="*/ 2943225 h 4078004"/>
                <a:gd name="connsiteX4" fmla="*/ 205659 w 3208616"/>
                <a:gd name="connsiteY4" fmla="*/ 1257300 h 4078004"/>
                <a:gd name="connsiteX5" fmla="*/ 1491534 w 3208616"/>
                <a:gd name="connsiteY5" fmla="*/ 0 h 4078004"/>
                <a:gd name="connsiteX0" fmla="*/ 2846657 w 3208798"/>
                <a:gd name="connsiteY0" fmla="*/ 2447925 h 4503503"/>
                <a:gd name="connsiteX1" fmla="*/ 3008582 w 3208798"/>
                <a:gd name="connsiteY1" fmla="*/ 3895725 h 4503503"/>
                <a:gd name="connsiteX2" fmla="*/ 884507 w 3208798"/>
                <a:gd name="connsiteY2" fmla="*/ 4467225 h 4503503"/>
                <a:gd name="connsiteX3" fmla="*/ 84407 w 3208798"/>
                <a:gd name="connsiteY3" fmla="*/ 2943225 h 4503503"/>
                <a:gd name="connsiteX4" fmla="*/ 179657 w 3208798"/>
                <a:gd name="connsiteY4" fmla="*/ 1257300 h 4503503"/>
                <a:gd name="connsiteX5" fmla="*/ 1465532 w 3208798"/>
                <a:gd name="connsiteY5" fmla="*/ 0 h 4503503"/>
                <a:gd name="connsiteX0" fmla="*/ 2886026 w 3248167"/>
                <a:gd name="connsiteY0" fmla="*/ 2447925 h 4501914"/>
                <a:gd name="connsiteX1" fmla="*/ 3047951 w 3248167"/>
                <a:gd name="connsiteY1" fmla="*/ 3895725 h 4501914"/>
                <a:gd name="connsiteX2" fmla="*/ 923876 w 3248167"/>
                <a:gd name="connsiteY2" fmla="*/ 4467225 h 4501914"/>
                <a:gd name="connsiteX3" fmla="*/ 66626 w 3248167"/>
                <a:gd name="connsiteY3" fmla="*/ 2971800 h 4501914"/>
                <a:gd name="connsiteX4" fmla="*/ 219026 w 3248167"/>
                <a:gd name="connsiteY4" fmla="*/ 1257300 h 4501914"/>
                <a:gd name="connsiteX5" fmla="*/ 1504901 w 3248167"/>
                <a:gd name="connsiteY5" fmla="*/ 0 h 4501914"/>
                <a:gd name="connsiteX0" fmla="*/ 2886026 w 3332374"/>
                <a:gd name="connsiteY0" fmla="*/ 2447925 h 4764138"/>
                <a:gd name="connsiteX1" fmla="*/ 3171776 w 3332374"/>
                <a:gd name="connsiteY1" fmla="*/ 4581525 h 4764138"/>
                <a:gd name="connsiteX2" fmla="*/ 923876 w 3332374"/>
                <a:gd name="connsiteY2" fmla="*/ 4467225 h 4764138"/>
                <a:gd name="connsiteX3" fmla="*/ 66626 w 3332374"/>
                <a:gd name="connsiteY3" fmla="*/ 2971800 h 4764138"/>
                <a:gd name="connsiteX4" fmla="*/ 219026 w 3332374"/>
                <a:gd name="connsiteY4" fmla="*/ 1257300 h 4764138"/>
                <a:gd name="connsiteX5" fmla="*/ 1504901 w 3332374"/>
                <a:gd name="connsiteY5" fmla="*/ 0 h 4764138"/>
                <a:gd name="connsiteX0" fmla="*/ 2884628 w 3332386"/>
                <a:gd name="connsiteY0" fmla="*/ 2447925 h 4772026"/>
                <a:gd name="connsiteX1" fmla="*/ 3170378 w 3332386"/>
                <a:gd name="connsiteY1" fmla="*/ 4581525 h 4772026"/>
                <a:gd name="connsiteX2" fmla="*/ 903428 w 3332386"/>
                <a:gd name="connsiteY2" fmla="*/ 4486275 h 4772026"/>
                <a:gd name="connsiteX3" fmla="*/ 65228 w 3332386"/>
                <a:gd name="connsiteY3" fmla="*/ 2971800 h 4772026"/>
                <a:gd name="connsiteX4" fmla="*/ 217628 w 3332386"/>
                <a:gd name="connsiteY4" fmla="*/ 1257300 h 4772026"/>
                <a:gd name="connsiteX5" fmla="*/ 1503503 w 3332386"/>
                <a:gd name="connsiteY5" fmla="*/ 0 h 4772026"/>
                <a:gd name="connsiteX0" fmla="*/ 2889526 w 3332347"/>
                <a:gd name="connsiteY0" fmla="*/ 2447925 h 4764138"/>
                <a:gd name="connsiteX1" fmla="*/ 3175276 w 3332347"/>
                <a:gd name="connsiteY1" fmla="*/ 4581525 h 4764138"/>
                <a:gd name="connsiteX2" fmla="*/ 975001 w 3332347"/>
                <a:gd name="connsiteY2" fmla="*/ 4467225 h 4764138"/>
                <a:gd name="connsiteX3" fmla="*/ 70126 w 3332347"/>
                <a:gd name="connsiteY3" fmla="*/ 2971800 h 4764138"/>
                <a:gd name="connsiteX4" fmla="*/ 222526 w 3332347"/>
                <a:gd name="connsiteY4" fmla="*/ 1257300 h 4764138"/>
                <a:gd name="connsiteX5" fmla="*/ 1508401 w 3332347"/>
                <a:gd name="connsiteY5" fmla="*/ 0 h 4764138"/>
                <a:gd name="connsiteX0" fmla="*/ 2889526 w 3318585"/>
                <a:gd name="connsiteY0" fmla="*/ 2447925 h 4731069"/>
                <a:gd name="connsiteX1" fmla="*/ 3156226 w 3318585"/>
                <a:gd name="connsiteY1" fmla="*/ 4533900 h 4731069"/>
                <a:gd name="connsiteX2" fmla="*/ 975001 w 3318585"/>
                <a:gd name="connsiteY2" fmla="*/ 4467225 h 4731069"/>
                <a:gd name="connsiteX3" fmla="*/ 70126 w 3318585"/>
                <a:gd name="connsiteY3" fmla="*/ 2971800 h 4731069"/>
                <a:gd name="connsiteX4" fmla="*/ 222526 w 3318585"/>
                <a:gd name="connsiteY4" fmla="*/ 1257300 h 4731069"/>
                <a:gd name="connsiteX5" fmla="*/ 1508401 w 3318585"/>
                <a:gd name="connsiteY5" fmla="*/ 0 h 4731069"/>
                <a:gd name="connsiteX0" fmla="*/ 2989590 w 3418649"/>
                <a:gd name="connsiteY0" fmla="*/ 2447925 h 4730107"/>
                <a:gd name="connsiteX1" fmla="*/ 3256290 w 3418649"/>
                <a:gd name="connsiteY1" fmla="*/ 4533900 h 4730107"/>
                <a:gd name="connsiteX2" fmla="*/ 1075065 w 3418649"/>
                <a:gd name="connsiteY2" fmla="*/ 4467225 h 4730107"/>
                <a:gd name="connsiteX3" fmla="*/ 46365 w 3418649"/>
                <a:gd name="connsiteY3" fmla="*/ 2990850 h 4730107"/>
                <a:gd name="connsiteX4" fmla="*/ 322590 w 3418649"/>
                <a:gd name="connsiteY4" fmla="*/ 1257300 h 4730107"/>
                <a:gd name="connsiteX5" fmla="*/ 1608465 w 3418649"/>
                <a:gd name="connsiteY5" fmla="*/ 0 h 4730107"/>
                <a:gd name="connsiteX0" fmla="*/ 2973653 w 3419609"/>
                <a:gd name="connsiteY0" fmla="*/ 2447925 h 5112543"/>
                <a:gd name="connsiteX1" fmla="*/ 3240353 w 3419609"/>
                <a:gd name="connsiteY1" fmla="*/ 4533900 h 5112543"/>
                <a:gd name="connsiteX2" fmla="*/ 830528 w 3419609"/>
                <a:gd name="connsiteY2" fmla="*/ 5019675 h 5112543"/>
                <a:gd name="connsiteX3" fmla="*/ 30428 w 3419609"/>
                <a:gd name="connsiteY3" fmla="*/ 2990850 h 5112543"/>
                <a:gd name="connsiteX4" fmla="*/ 306653 w 3419609"/>
                <a:gd name="connsiteY4" fmla="*/ 1257300 h 5112543"/>
                <a:gd name="connsiteX5" fmla="*/ 1592528 w 3419609"/>
                <a:gd name="connsiteY5" fmla="*/ 0 h 5112543"/>
                <a:gd name="connsiteX0" fmla="*/ 2951324 w 3397280"/>
                <a:gd name="connsiteY0" fmla="*/ 2447925 h 5112543"/>
                <a:gd name="connsiteX1" fmla="*/ 3218024 w 3397280"/>
                <a:gd name="connsiteY1" fmla="*/ 4533900 h 5112543"/>
                <a:gd name="connsiteX2" fmla="*/ 808199 w 3397280"/>
                <a:gd name="connsiteY2" fmla="*/ 5019675 h 5112543"/>
                <a:gd name="connsiteX3" fmla="*/ 8099 w 3397280"/>
                <a:gd name="connsiteY3" fmla="*/ 2990850 h 5112543"/>
                <a:gd name="connsiteX4" fmla="*/ 284324 w 3397280"/>
                <a:gd name="connsiteY4" fmla="*/ 1257300 h 5112543"/>
                <a:gd name="connsiteX5" fmla="*/ 1570199 w 3397280"/>
                <a:gd name="connsiteY5" fmla="*/ 0 h 5112543"/>
                <a:gd name="connsiteX0" fmla="*/ 2978326 w 3424282"/>
                <a:gd name="connsiteY0" fmla="*/ 2447925 h 5110535"/>
                <a:gd name="connsiteX1" fmla="*/ 3245026 w 3424282"/>
                <a:gd name="connsiteY1" fmla="*/ 4533900 h 5110535"/>
                <a:gd name="connsiteX2" fmla="*/ 835201 w 3424282"/>
                <a:gd name="connsiteY2" fmla="*/ 5019675 h 5110535"/>
                <a:gd name="connsiteX3" fmla="*/ 6526 w 3424282"/>
                <a:gd name="connsiteY3" fmla="*/ 3019425 h 5110535"/>
                <a:gd name="connsiteX4" fmla="*/ 311326 w 3424282"/>
                <a:gd name="connsiteY4" fmla="*/ 1257300 h 5110535"/>
                <a:gd name="connsiteX5" fmla="*/ 1597201 w 3424282"/>
                <a:gd name="connsiteY5" fmla="*/ 0 h 5110535"/>
                <a:gd name="connsiteX0" fmla="*/ 2978326 w 3548513"/>
                <a:gd name="connsiteY0" fmla="*/ 2447925 h 5407083"/>
                <a:gd name="connsiteX1" fmla="*/ 3406951 w 3548513"/>
                <a:gd name="connsiteY1" fmla="*/ 5172075 h 5407083"/>
                <a:gd name="connsiteX2" fmla="*/ 835201 w 3548513"/>
                <a:gd name="connsiteY2" fmla="*/ 5019675 h 5407083"/>
                <a:gd name="connsiteX3" fmla="*/ 6526 w 3548513"/>
                <a:gd name="connsiteY3" fmla="*/ 3019425 h 5407083"/>
                <a:gd name="connsiteX4" fmla="*/ 311326 w 3548513"/>
                <a:gd name="connsiteY4" fmla="*/ 1257300 h 5407083"/>
                <a:gd name="connsiteX5" fmla="*/ 1597201 w 3548513"/>
                <a:gd name="connsiteY5" fmla="*/ 0 h 5407083"/>
                <a:gd name="connsiteX0" fmla="*/ 2978326 w 3517988"/>
                <a:gd name="connsiteY0" fmla="*/ 2447925 h 5420712"/>
                <a:gd name="connsiteX1" fmla="*/ 3368851 w 3517988"/>
                <a:gd name="connsiteY1" fmla="*/ 5191125 h 5420712"/>
                <a:gd name="connsiteX2" fmla="*/ 835201 w 3517988"/>
                <a:gd name="connsiteY2" fmla="*/ 5019675 h 5420712"/>
                <a:gd name="connsiteX3" fmla="*/ 6526 w 3517988"/>
                <a:gd name="connsiteY3" fmla="*/ 3019425 h 5420712"/>
                <a:gd name="connsiteX4" fmla="*/ 311326 w 3517988"/>
                <a:gd name="connsiteY4" fmla="*/ 1257300 h 5420712"/>
                <a:gd name="connsiteX5" fmla="*/ 1597201 w 3517988"/>
                <a:gd name="connsiteY5" fmla="*/ 0 h 5420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17988" h="5420712">
                  <a:moveTo>
                    <a:pt x="2978326" y="2447925"/>
                  </a:moveTo>
                  <a:cubicBezTo>
                    <a:pt x="3379963" y="2755900"/>
                    <a:pt x="3726039" y="4762500"/>
                    <a:pt x="3368851" y="5191125"/>
                  </a:cubicBezTo>
                  <a:cubicBezTo>
                    <a:pt x="3011664" y="5619750"/>
                    <a:pt x="1395589" y="5381625"/>
                    <a:pt x="835201" y="5019675"/>
                  </a:cubicBezTo>
                  <a:cubicBezTo>
                    <a:pt x="274814" y="4657725"/>
                    <a:pt x="36689" y="3636962"/>
                    <a:pt x="6526" y="3019425"/>
                  </a:cubicBezTo>
                  <a:cubicBezTo>
                    <a:pt x="-23637" y="2401888"/>
                    <a:pt x="46214" y="1760537"/>
                    <a:pt x="311326" y="1257300"/>
                  </a:cubicBezTo>
                  <a:cubicBezTo>
                    <a:pt x="576438" y="754063"/>
                    <a:pt x="1089995" y="312737"/>
                    <a:pt x="1597201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31" name="Straight Connector 30"/>
          <p:cNvCxnSpPr/>
          <p:nvPr/>
        </p:nvCxnSpPr>
        <p:spPr>
          <a:xfrm>
            <a:off x="4696404" y="1426476"/>
            <a:ext cx="70485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74" idx="6"/>
            <a:endCxn id="166" idx="1"/>
          </p:cNvCxnSpPr>
          <p:nvPr/>
        </p:nvCxnSpPr>
        <p:spPr>
          <a:xfrm>
            <a:off x="2239192" y="3143111"/>
            <a:ext cx="528456" cy="7723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6" idx="6"/>
            <a:endCxn id="165" idx="2"/>
          </p:cNvCxnSpPr>
          <p:nvPr/>
        </p:nvCxnSpPr>
        <p:spPr>
          <a:xfrm>
            <a:off x="2239192" y="3646282"/>
            <a:ext cx="499442" cy="2673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5" idx="6"/>
            <a:endCxn id="164" idx="2"/>
          </p:cNvCxnSpPr>
          <p:nvPr/>
        </p:nvCxnSpPr>
        <p:spPr>
          <a:xfrm>
            <a:off x="2234617" y="2588814"/>
            <a:ext cx="499442" cy="19000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77" idx="6"/>
            <a:endCxn id="165" idx="2"/>
          </p:cNvCxnSpPr>
          <p:nvPr/>
        </p:nvCxnSpPr>
        <p:spPr>
          <a:xfrm>
            <a:off x="2235010" y="2001729"/>
            <a:ext cx="503624" cy="19119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75" idx="6"/>
            <a:endCxn id="166" idx="1"/>
          </p:cNvCxnSpPr>
          <p:nvPr/>
        </p:nvCxnSpPr>
        <p:spPr>
          <a:xfrm>
            <a:off x="2234617" y="2588814"/>
            <a:ext cx="533031" cy="13266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78" idx="6"/>
            <a:endCxn id="140" idx="2"/>
          </p:cNvCxnSpPr>
          <p:nvPr/>
        </p:nvCxnSpPr>
        <p:spPr>
          <a:xfrm>
            <a:off x="2230435" y="1426477"/>
            <a:ext cx="507806" cy="42038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74" idx="6"/>
            <a:endCxn id="270" idx="1"/>
          </p:cNvCxnSpPr>
          <p:nvPr/>
        </p:nvCxnSpPr>
        <p:spPr>
          <a:xfrm>
            <a:off x="2239192" y="3143111"/>
            <a:ext cx="518410" cy="2468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78" idx="6"/>
            <a:endCxn id="165" idx="2"/>
          </p:cNvCxnSpPr>
          <p:nvPr/>
        </p:nvCxnSpPr>
        <p:spPr>
          <a:xfrm>
            <a:off x="2230435" y="1426477"/>
            <a:ext cx="508199" cy="24871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78" idx="6"/>
            <a:endCxn id="167" idx="1"/>
          </p:cNvCxnSpPr>
          <p:nvPr/>
        </p:nvCxnSpPr>
        <p:spPr>
          <a:xfrm>
            <a:off x="2230435" y="1426477"/>
            <a:ext cx="537213" cy="30836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75" idx="6"/>
            <a:endCxn id="141" idx="2"/>
          </p:cNvCxnSpPr>
          <p:nvPr/>
        </p:nvCxnSpPr>
        <p:spPr>
          <a:xfrm>
            <a:off x="2234617" y="2588814"/>
            <a:ext cx="508199" cy="24871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76" idx="6"/>
            <a:endCxn id="271" idx="1"/>
          </p:cNvCxnSpPr>
          <p:nvPr/>
        </p:nvCxnSpPr>
        <p:spPr>
          <a:xfrm>
            <a:off x="2239192" y="3646282"/>
            <a:ext cx="518410" cy="24855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77" idx="6"/>
            <a:endCxn id="167" idx="1"/>
          </p:cNvCxnSpPr>
          <p:nvPr/>
        </p:nvCxnSpPr>
        <p:spPr>
          <a:xfrm>
            <a:off x="2235010" y="2001729"/>
            <a:ext cx="532638" cy="25083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76" idx="6"/>
            <a:endCxn id="141" idx="2"/>
          </p:cNvCxnSpPr>
          <p:nvPr/>
        </p:nvCxnSpPr>
        <p:spPr>
          <a:xfrm>
            <a:off x="2239192" y="3646282"/>
            <a:ext cx="503624" cy="1429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76" idx="6"/>
            <a:endCxn id="164" idx="2"/>
          </p:cNvCxnSpPr>
          <p:nvPr/>
        </p:nvCxnSpPr>
        <p:spPr>
          <a:xfrm>
            <a:off x="2239192" y="3646282"/>
            <a:ext cx="494867" cy="8426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>
            <a:stCxn id="74" idx="6"/>
            <a:endCxn id="164" idx="2"/>
          </p:cNvCxnSpPr>
          <p:nvPr/>
        </p:nvCxnSpPr>
        <p:spPr>
          <a:xfrm>
            <a:off x="2239192" y="3143111"/>
            <a:ext cx="494867" cy="13457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stCxn id="75" idx="6"/>
            <a:endCxn id="271" idx="1"/>
          </p:cNvCxnSpPr>
          <p:nvPr/>
        </p:nvCxnSpPr>
        <p:spPr>
          <a:xfrm>
            <a:off x="2234617" y="2588814"/>
            <a:ext cx="522985" cy="35430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Rectangle 144"/>
          <p:cNvSpPr/>
          <p:nvPr/>
        </p:nvSpPr>
        <p:spPr>
          <a:xfrm>
            <a:off x="4696404" y="2819400"/>
            <a:ext cx="431400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Ici, au lieu d’avoir 3 entrées,</a:t>
            </a:r>
          </a:p>
          <a:p>
            <a:r>
              <a:rPr lang="fr-CA" dirty="0"/>
              <a:t>c</a:t>
            </a:r>
            <a:r>
              <a:rPr lang="fr-CA" dirty="0" smtClean="0"/>
              <a:t>haque neurone a </a:t>
            </a:r>
            <a:r>
              <a:rPr lang="fr-CA" b="1" dirty="0" smtClean="0"/>
              <a:t>3+5=8 entrées.</a:t>
            </a: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80183"/>
              </p:ext>
            </p:extLst>
          </p:nvPr>
        </p:nvGraphicFramePr>
        <p:xfrm>
          <a:off x="1963738" y="5940425"/>
          <a:ext cx="400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2" name="Equation" r:id="rId28" imgW="228600" imgH="203040" progId="Equation.3">
                  <p:embed/>
                </p:oleObj>
              </mc:Choice>
              <mc:Fallback>
                <p:oleObj name="Equation" r:id="rId28" imgW="228600" imgH="20304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5940425"/>
                        <a:ext cx="4000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Rectangle 148"/>
          <p:cNvSpPr/>
          <p:nvPr/>
        </p:nvSpPr>
        <p:spPr>
          <a:xfrm>
            <a:off x="4357850" y="477121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y</a:t>
            </a:r>
            <a:endParaRPr lang="en-CA" dirty="0"/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05099"/>
              </p:ext>
            </p:extLst>
          </p:nvPr>
        </p:nvGraphicFramePr>
        <p:xfrm>
          <a:off x="3630613" y="4225925"/>
          <a:ext cx="333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3" name="Equation" r:id="rId30" imgW="190440" imgH="203040" progId="Equation.3">
                  <p:embed/>
                </p:oleObj>
              </mc:Choice>
              <mc:Fallback>
                <p:oleObj name="Equation" r:id="rId30" imgW="190440" imgH="203040" progId="Equation.3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25925"/>
                        <a:ext cx="3333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6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7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8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9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0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1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2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3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4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5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6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7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8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9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0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1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2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3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4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5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6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7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8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9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0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21923" y="2746247"/>
            <a:ext cx="2612375" cy="701293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33588"/>
              </p:ext>
            </p:extLst>
          </p:nvPr>
        </p:nvGraphicFramePr>
        <p:xfrm>
          <a:off x="3903663" y="2957513"/>
          <a:ext cx="8429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1" name="Equation" r:id="rId48" imgW="457200" imgH="241200" progId="Equation.3">
                  <p:embed/>
                </p:oleObj>
              </mc:Choice>
              <mc:Fallback>
                <p:oleObj name="Equation" r:id="rId48" imgW="457200" imgH="24120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2957513"/>
                        <a:ext cx="842962" cy="414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963973"/>
              </p:ext>
            </p:extLst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2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884778" y="2729620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3044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0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1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2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3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4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5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6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7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8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9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0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1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2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3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4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5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6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7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8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9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0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1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2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3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4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21923" y="2746247"/>
            <a:ext cx="2612375" cy="701293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41955"/>
              </p:ext>
            </p:extLst>
          </p:nvPr>
        </p:nvGraphicFramePr>
        <p:xfrm>
          <a:off x="3948113" y="2855913"/>
          <a:ext cx="25288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5" name="Equation" r:id="rId48" imgW="1371600" imgH="291960" progId="Equation.3">
                  <p:embed/>
                </p:oleObj>
              </mc:Choice>
              <mc:Fallback>
                <p:oleObj name="Equation" r:id="rId48" imgW="137160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2855913"/>
                        <a:ext cx="2528887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227018"/>
              </p:ext>
            </p:extLst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6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2884778" y="2729620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322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2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3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4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5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6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7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8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9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70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71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72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73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74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75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76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77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78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79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0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1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2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3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4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5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6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21923" y="1272845"/>
            <a:ext cx="2612375" cy="2174695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51609"/>
              </p:ext>
            </p:extLst>
          </p:nvPr>
        </p:nvGraphicFramePr>
        <p:xfrm>
          <a:off x="3951288" y="2857500"/>
          <a:ext cx="3068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7" name="Equation" r:id="rId48" imgW="1663560" imgH="291960" progId="Equation.3">
                  <p:embed/>
                </p:oleObj>
              </mc:Choice>
              <mc:Fallback>
                <p:oleObj name="Equation" r:id="rId48" imgW="166356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857500"/>
                        <a:ext cx="3068637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8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2772252" y="1250063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794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6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7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8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9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0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1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2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3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4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5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6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7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8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9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0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1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2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3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4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5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6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7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8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9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30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21923" y="1272845"/>
            <a:ext cx="2612375" cy="2174695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/>
          </p:nvPr>
        </p:nvGraphicFramePr>
        <p:xfrm>
          <a:off x="3939804" y="2857265"/>
          <a:ext cx="3092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31" name="Equation" r:id="rId48" imgW="1676160" imgH="291960" progId="Equation.3">
                  <p:embed/>
                </p:oleObj>
              </mc:Choice>
              <mc:Fallback>
                <p:oleObj name="Equation" r:id="rId48" imgW="167616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804" y="2857265"/>
                        <a:ext cx="3092450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32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2772252" y="1250063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ectangle 70"/>
          <p:cNvSpPr/>
          <p:nvPr/>
        </p:nvSpPr>
        <p:spPr>
          <a:xfrm>
            <a:off x="1976853" y="2373803"/>
            <a:ext cx="4964274" cy="2796713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rgbClr val="7777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55305"/>
              </p:ext>
            </p:extLst>
          </p:nvPr>
        </p:nvGraphicFramePr>
        <p:xfrm>
          <a:off x="2284413" y="3094038"/>
          <a:ext cx="405447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33" name="Equation" r:id="rId52" imgW="1663560" imgH="583920" progId="Equation.3">
                  <p:embed/>
                </p:oleObj>
              </mc:Choice>
              <mc:Fallback>
                <p:oleObj name="Equation" r:id="rId52" imgW="1663560" imgH="58392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094038"/>
                        <a:ext cx="4054475" cy="13255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09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1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2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3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4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5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6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7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8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9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0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1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2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3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4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5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6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7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8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9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0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1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2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3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4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5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46018" y="4439042"/>
            <a:ext cx="2612375" cy="769645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96338"/>
              </p:ext>
            </p:extLst>
          </p:nvPr>
        </p:nvGraphicFramePr>
        <p:xfrm>
          <a:off x="3960813" y="4662488"/>
          <a:ext cx="2482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6" name="Equation" r:id="rId48" imgW="1346040" imgH="291960" progId="Equation.3">
                  <p:embed/>
                </p:oleObj>
              </mc:Choice>
              <mc:Fallback>
                <p:oleObj name="Equation" r:id="rId48" imgW="134604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4662488"/>
                        <a:ext cx="2482850" cy="5000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7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2829155" y="4453872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299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0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1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2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3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4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5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6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7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8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9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0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1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2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3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4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5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6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7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8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9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0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1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2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3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4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46018" y="2958806"/>
            <a:ext cx="2612375" cy="2249882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96970"/>
              </p:ext>
            </p:extLst>
          </p:nvPr>
        </p:nvGraphicFramePr>
        <p:xfrm>
          <a:off x="3870325" y="4622800"/>
          <a:ext cx="3092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5" name="Equation" r:id="rId48" imgW="1676160" imgH="291960" progId="Equation.3">
                  <p:embed/>
                </p:oleObj>
              </mc:Choice>
              <mc:Fallback>
                <p:oleObj name="Equation" r:id="rId48" imgW="167616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4622800"/>
                        <a:ext cx="3092450" cy="5000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6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2882845" y="2706030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0785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4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5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6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7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8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9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0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1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2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3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4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5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6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7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8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9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0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1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2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3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4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5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6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7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8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46018" y="1415496"/>
            <a:ext cx="2612375" cy="3793191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9" name="Equation" r:id="rId48" imgW="279360" imgH="203040" progId="Equation.3">
                  <p:embed/>
                </p:oleObj>
              </mc:Choice>
              <mc:Fallback>
                <p:oleObj name="Equation" r:id="rId48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2783401" y="1211361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82881"/>
              </p:ext>
            </p:extLst>
          </p:nvPr>
        </p:nvGraphicFramePr>
        <p:xfrm>
          <a:off x="3903663" y="4637088"/>
          <a:ext cx="36560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0" name="Equation" r:id="rId50" imgW="1981080" imgH="291960" progId="Equation.3">
                  <p:embed/>
                </p:oleObj>
              </mc:Choice>
              <mc:Fallback>
                <p:oleObj name="Equation" r:id="rId50" imgW="198108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4637088"/>
                        <a:ext cx="3656012" cy="5000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749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51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52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53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54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55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56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57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58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59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60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61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62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63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64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65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66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67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68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69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0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1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2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3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4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5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21923" y="1272845"/>
            <a:ext cx="2612375" cy="2174695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/>
          </p:nvPr>
        </p:nvGraphicFramePr>
        <p:xfrm>
          <a:off x="3939804" y="2857265"/>
          <a:ext cx="3092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6" name="Equation" r:id="rId48" imgW="1676160" imgH="291960" progId="Equation.3">
                  <p:embed/>
                </p:oleObj>
              </mc:Choice>
              <mc:Fallback>
                <p:oleObj name="Equation" r:id="rId48" imgW="167616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804" y="2857265"/>
                        <a:ext cx="3092450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7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2772252" y="1250063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ectangle 70"/>
          <p:cNvSpPr/>
          <p:nvPr/>
        </p:nvSpPr>
        <p:spPr>
          <a:xfrm>
            <a:off x="1976853" y="2373803"/>
            <a:ext cx="4964274" cy="2796713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rgbClr val="7777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77958"/>
              </p:ext>
            </p:extLst>
          </p:nvPr>
        </p:nvGraphicFramePr>
        <p:xfrm>
          <a:off x="2046288" y="2740025"/>
          <a:ext cx="482600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8" name="Equation" r:id="rId52" imgW="1981080" imgH="901440" progId="Equation.3">
                  <p:embed/>
                </p:oleObj>
              </mc:Choice>
              <mc:Fallback>
                <p:oleObj name="Equation" r:id="rId52" imgW="1981080" imgH="901440" progId="Equation.3">
                  <p:embed/>
                  <p:pic>
                    <p:nvPicPr>
                      <p:cNvPr id="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740025"/>
                        <a:ext cx="4826000" cy="20462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53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8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9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0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1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2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3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4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5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6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7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8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9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0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1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2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3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4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5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6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7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8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9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0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1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2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21923" y="1272845"/>
            <a:ext cx="2612375" cy="2174695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/>
          </p:nvPr>
        </p:nvGraphicFramePr>
        <p:xfrm>
          <a:off x="3939804" y="2857265"/>
          <a:ext cx="3092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3" name="Equation" r:id="rId48" imgW="1676160" imgH="291960" progId="Equation.3">
                  <p:embed/>
                </p:oleObj>
              </mc:Choice>
              <mc:Fallback>
                <p:oleObj name="Equation" r:id="rId48" imgW="167616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804" y="2857265"/>
                        <a:ext cx="3092450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4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2772252" y="1250063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ectangle 70"/>
          <p:cNvSpPr/>
          <p:nvPr/>
        </p:nvSpPr>
        <p:spPr>
          <a:xfrm>
            <a:off x="1976853" y="2373803"/>
            <a:ext cx="4964274" cy="2796713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rgbClr val="7777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54385"/>
              </p:ext>
            </p:extLst>
          </p:nvPr>
        </p:nvGraphicFramePr>
        <p:xfrm>
          <a:off x="2089150" y="3179763"/>
          <a:ext cx="48371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5" name="Equation" r:id="rId52" imgW="2197080" imgH="457200" progId="Equation.3">
                  <p:embed/>
                </p:oleObj>
              </mc:Choice>
              <mc:Fallback>
                <p:oleObj name="Equation" r:id="rId52" imgW="2197080" imgH="457200" progId="Equation.3">
                  <p:embed/>
                  <p:pic>
                    <p:nvPicPr>
                      <p:cNvPr id="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179763"/>
                        <a:ext cx="4837113" cy="9382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96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4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5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6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7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8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9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0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1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2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3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4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5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6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7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8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9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0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1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2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3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4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5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6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7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8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21923" y="1272845"/>
            <a:ext cx="2612375" cy="2174695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/>
          </p:nvPr>
        </p:nvGraphicFramePr>
        <p:xfrm>
          <a:off x="3939804" y="2857265"/>
          <a:ext cx="3092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9" name="Equation" r:id="rId48" imgW="1676160" imgH="291960" progId="Equation.3">
                  <p:embed/>
                </p:oleObj>
              </mc:Choice>
              <mc:Fallback>
                <p:oleObj name="Equation" r:id="rId48" imgW="167616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804" y="2857265"/>
                        <a:ext cx="3092450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0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2772252" y="1250063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ectangle 70"/>
          <p:cNvSpPr/>
          <p:nvPr/>
        </p:nvSpPr>
        <p:spPr>
          <a:xfrm>
            <a:off x="1976853" y="2373803"/>
            <a:ext cx="4964274" cy="2796713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rgbClr val="7777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24528"/>
              </p:ext>
            </p:extLst>
          </p:nvPr>
        </p:nvGraphicFramePr>
        <p:xfrm>
          <a:off x="2800206" y="3113728"/>
          <a:ext cx="3491051" cy="120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1" name="Equation" r:id="rId52" imgW="1168200" imgH="431640" progId="Equation.3">
                  <p:embed/>
                </p:oleObj>
              </mc:Choice>
              <mc:Fallback>
                <p:oleObj name="Equation" r:id="rId52" imgW="1168200" imgH="431640" progId="Equation.3">
                  <p:embed/>
                  <p:pic>
                    <p:nvPicPr>
                      <p:cNvPr id="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206" y="3113728"/>
                        <a:ext cx="3491051" cy="12024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316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ounded Rectangle 109"/>
          <p:cNvSpPr/>
          <p:nvPr/>
        </p:nvSpPr>
        <p:spPr>
          <a:xfrm>
            <a:off x="6581774" y="3740151"/>
            <a:ext cx="1819275" cy="3063874"/>
          </a:xfrm>
          <a:prstGeom prst="roundRect">
            <a:avLst>
              <a:gd name="adj" fmla="val 11197"/>
            </a:avLst>
          </a:prstGeom>
          <a:solidFill>
            <a:srgbClr val="FFC000"/>
          </a:solidFill>
          <a:ln w="38100"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97689" y="244675"/>
            <a:ext cx="90661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smtClean="0"/>
              <a:t>Réseau récurrent </a:t>
            </a:r>
            <a:r>
              <a:rPr lang="fr-CA" dirty="0" smtClean="0"/>
              <a:t>: la sortie des neurones est réinjectée dans leur entrée</a:t>
            </a:r>
            <a:endParaRPr lang="en-CA" dirty="0"/>
          </a:p>
        </p:txBody>
      </p:sp>
      <p:sp>
        <p:nvSpPr>
          <p:cNvPr id="56" name="Oval 55"/>
          <p:cNvSpPr/>
          <p:nvPr/>
        </p:nvSpPr>
        <p:spPr>
          <a:xfrm>
            <a:off x="3923442" y="4839809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1302311" y="427622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1302311" y="481996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1302311" y="540610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65" idx="6"/>
            <a:endCxn id="56" idx="2"/>
          </p:cNvCxnSpPr>
          <p:nvPr/>
        </p:nvCxnSpPr>
        <p:spPr>
          <a:xfrm>
            <a:off x="3149389" y="3913646"/>
            <a:ext cx="774053" cy="114060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64" idx="6"/>
            <a:endCxn id="56" idx="2"/>
          </p:cNvCxnSpPr>
          <p:nvPr/>
        </p:nvCxnSpPr>
        <p:spPr>
          <a:xfrm>
            <a:off x="3153964" y="4488898"/>
            <a:ext cx="769478" cy="565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41" idx="6"/>
            <a:endCxn id="56" idx="2"/>
          </p:cNvCxnSpPr>
          <p:nvPr/>
        </p:nvCxnSpPr>
        <p:spPr>
          <a:xfrm flipV="1">
            <a:off x="3153571" y="5054255"/>
            <a:ext cx="769871" cy="21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67" idx="6"/>
            <a:endCxn id="164" idx="2"/>
          </p:cNvCxnSpPr>
          <p:nvPr/>
        </p:nvCxnSpPr>
        <p:spPr>
          <a:xfrm>
            <a:off x="1711409" y="4458297"/>
            <a:ext cx="1022650" cy="306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stCxn id="68" idx="6"/>
            <a:endCxn id="141" idx="2"/>
          </p:cNvCxnSpPr>
          <p:nvPr/>
        </p:nvCxnSpPr>
        <p:spPr>
          <a:xfrm>
            <a:off x="1711409" y="5002045"/>
            <a:ext cx="1031407" cy="73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67" idx="6"/>
            <a:endCxn id="141" idx="2"/>
          </p:cNvCxnSpPr>
          <p:nvPr/>
        </p:nvCxnSpPr>
        <p:spPr>
          <a:xfrm>
            <a:off x="1711409" y="4458297"/>
            <a:ext cx="1031407" cy="6176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67" idx="6"/>
            <a:endCxn id="165" idx="2"/>
          </p:cNvCxnSpPr>
          <p:nvPr/>
        </p:nvCxnSpPr>
        <p:spPr>
          <a:xfrm flipV="1">
            <a:off x="1711409" y="3913646"/>
            <a:ext cx="1027225" cy="5446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68" idx="6"/>
            <a:endCxn id="164" idx="2"/>
          </p:cNvCxnSpPr>
          <p:nvPr/>
        </p:nvCxnSpPr>
        <p:spPr>
          <a:xfrm flipV="1">
            <a:off x="1711409" y="4488898"/>
            <a:ext cx="1022650" cy="5131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73" idx="6"/>
            <a:endCxn id="144" idx="2"/>
          </p:cNvCxnSpPr>
          <p:nvPr/>
        </p:nvCxnSpPr>
        <p:spPr>
          <a:xfrm>
            <a:off x="1711409" y="5588182"/>
            <a:ext cx="1026832" cy="5452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73" idx="6"/>
            <a:endCxn id="141" idx="2"/>
          </p:cNvCxnSpPr>
          <p:nvPr/>
        </p:nvCxnSpPr>
        <p:spPr>
          <a:xfrm flipV="1">
            <a:off x="1711409" y="5075983"/>
            <a:ext cx="1031407" cy="5121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73" idx="6"/>
            <a:endCxn id="140" idx="2"/>
          </p:cNvCxnSpPr>
          <p:nvPr/>
        </p:nvCxnSpPr>
        <p:spPr>
          <a:xfrm>
            <a:off x="1711409" y="5588182"/>
            <a:ext cx="1026832" cy="42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67" idx="6"/>
            <a:endCxn id="140" idx="2"/>
          </p:cNvCxnSpPr>
          <p:nvPr/>
        </p:nvCxnSpPr>
        <p:spPr>
          <a:xfrm>
            <a:off x="1711409" y="4458297"/>
            <a:ext cx="1026832" cy="1171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73" idx="6"/>
            <a:endCxn id="164" idx="2"/>
          </p:cNvCxnSpPr>
          <p:nvPr/>
        </p:nvCxnSpPr>
        <p:spPr>
          <a:xfrm flipV="1">
            <a:off x="1711409" y="4488898"/>
            <a:ext cx="1022650" cy="10992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68" idx="6"/>
            <a:endCxn id="144" idx="2"/>
          </p:cNvCxnSpPr>
          <p:nvPr/>
        </p:nvCxnSpPr>
        <p:spPr>
          <a:xfrm>
            <a:off x="1711409" y="5002045"/>
            <a:ext cx="1026832" cy="1131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stCxn id="144" idx="5"/>
            <a:endCxn id="56" idx="2"/>
          </p:cNvCxnSpPr>
          <p:nvPr/>
        </p:nvCxnSpPr>
        <p:spPr>
          <a:xfrm flipV="1">
            <a:off x="3096652" y="5054255"/>
            <a:ext cx="826790" cy="12227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40" idx="6"/>
            <a:endCxn id="56" idx="2"/>
          </p:cNvCxnSpPr>
          <p:nvPr/>
        </p:nvCxnSpPr>
        <p:spPr>
          <a:xfrm flipV="1">
            <a:off x="3158146" y="5054255"/>
            <a:ext cx="765296" cy="5760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2" name="Object 191"/>
          <p:cNvGraphicFramePr>
            <a:graphicFrameLocks noChangeAspect="1"/>
          </p:cNvGraphicFramePr>
          <p:nvPr>
            <p:extLst/>
          </p:nvPr>
        </p:nvGraphicFramePr>
        <p:xfrm>
          <a:off x="1395323" y="4284366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8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192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323" y="4284366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/>
          <p:cNvGraphicFramePr>
            <a:graphicFrameLocks noChangeAspect="1"/>
          </p:cNvGraphicFramePr>
          <p:nvPr>
            <p:extLst/>
          </p:nvPr>
        </p:nvGraphicFramePr>
        <p:xfrm>
          <a:off x="1412952" y="482928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9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93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52" y="482928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3"/>
          <p:cNvGraphicFramePr>
            <a:graphicFrameLocks noChangeAspect="1"/>
          </p:cNvGraphicFramePr>
          <p:nvPr>
            <p:extLst/>
          </p:nvPr>
        </p:nvGraphicFramePr>
        <p:xfrm>
          <a:off x="1408471" y="5385542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0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194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471" y="5385542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>
            <a:stCxn id="68" idx="6"/>
            <a:endCxn id="165" idx="2"/>
          </p:cNvCxnSpPr>
          <p:nvPr/>
        </p:nvCxnSpPr>
        <p:spPr>
          <a:xfrm flipV="1">
            <a:off x="1711409" y="3913646"/>
            <a:ext cx="1027225" cy="1088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3" idx="6"/>
            <a:endCxn id="165" idx="2"/>
          </p:cNvCxnSpPr>
          <p:nvPr/>
        </p:nvCxnSpPr>
        <p:spPr>
          <a:xfrm flipV="1">
            <a:off x="1711409" y="3913646"/>
            <a:ext cx="1027225" cy="16745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68" idx="6"/>
            <a:endCxn id="140" idx="2"/>
          </p:cNvCxnSpPr>
          <p:nvPr/>
        </p:nvCxnSpPr>
        <p:spPr>
          <a:xfrm>
            <a:off x="1711409" y="5002045"/>
            <a:ext cx="1026832" cy="6282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7" idx="6"/>
            <a:endCxn id="144" idx="2"/>
          </p:cNvCxnSpPr>
          <p:nvPr/>
        </p:nvCxnSpPr>
        <p:spPr>
          <a:xfrm>
            <a:off x="1711409" y="4458297"/>
            <a:ext cx="1026832" cy="1675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/>
          <p:cNvSpPr/>
          <p:nvPr/>
        </p:nvSpPr>
        <p:spPr>
          <a:xfrm>
            <a:off x="2738241" y="542732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2742816" y="485269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738241" y="593049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2734059" y="428594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5" name="Oval 164"/>
          <p:cNvSpPr/>
          <p:nvPr/>
        </p:nvSpPr>
        <p:spPr>
          <a:xfrm>
            <a:off x="2738634" y="369036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/>
          </p:nvPr>
        </p:nvGraphicFramePr>
        <p:xfrm>
          <a:off x="2767648" y="3686850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1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3686850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6"/>
          <p:cNvGraphicFramePr>
            <a:graphicFrameLocks noChangeAspect="1"/>
          </p:cNvGraphicFramePr>
          <p:nvPr>
            <p:extLst/>
          </p:nvPr>
        </p:nvGraphicFramePr>
        <p:xfrm>
          <a:off x="2767648" y="4283115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2" name="Equation" r:id="rId11" imgW="177480" imgH="228600" progId="Equation.3">
                  <p:embed/>
                </p:oleObj>
              </mc:Choice>
              <mc:Fallback>
                <p:oleObj name="Equation" r:id="rId11" imgW="177480" imgH="228600" progId="Equation.3">
                  <p:embed/>
                  <p:pic>
                    <p:nvPicPr>
                      <p:cNvPr id="1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4283115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6"/>
          <p:cNvGraphicFramePr>
            <a:graphicFrameLocks noChangeAspect="1"/>
          </p:cNvGraphicFramePr>
          <p:nvPr>
            <p:extLst/>
          </p:nvPr>
        </p:nvGraphicFramePr>
        <p:xfrm>
          <a:off x="2785591" y="4852699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3" name="Equation" r:id="rId13" imgW="177480" imgH="228600" progId="Equation.3">
                  <p:embed/>
                </p:oleObj>
              </mc:Choice>
              <mc:Fallback>
                <p:oleObj name="Equation" r:id="rId13" imgW="177480" imgH="228600" progId="Equation.3">
                  <p:embed/>
                  <p:pic>
                    <p:nvPicPr>
                      <p:cNvPr id="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91" y="4852699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6"/>
          <p:cNvGraphicFramePr>
            <a:graphicFrameLocks noChangeAspect="1"/>
          </p:cNvGraphicFramePr>
          <p:nvPr>
            <p:extLst/>
          </p:nvPr>
        </p:nvGraphicFramePr>
        <p:xfrm>
          <a:off x="2757602" y="5382868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4" name="Equation" r:id="rId15" imgW="177480" imgH="228600" progId="Equation.3">
                  <p:embed/>
                </p:oleObj>
              </mc:Choice>
              <mc:Fallback>
                <p:oleObj name="Equation" r:id="rId15" imgW="177480" imgH="228600" progId="Equation.3">
                  <p:embed/>
                  <p:pic>
                    <p:nvPicPr>
                      <p:cNvPr id="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382868"/>
                        <a:ext cx="354012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6"/>
          <p:cNvGraphicFramePr>
            <a:graphicFrameLocks noChangeAspect="1"/>
          </p:cNvGraphicFramePr>
          <p:nvPr>
            <p:extLst/>
          </p:nvPr>
        </p:nvGraphicFramePr>
        <p:xfrm>
          <a:off x="2757602" y="5904838"/>
          <a:ext cx="35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5" name="Equation" r:id="rId17" imgW="177480" imgH="228600" progId="Equation.3">
                  <p:embed/>
                </p:oleObj>
              </mc:Choice>
              <mc:Fallback>
                <p:oleObj name="Equation" r:id="rId17" imgW="177480" imgH="228600" progId="Equation.3">
                  <p:embed/>
                  <p:pic>
                    <p:nvPicPr>
                      <p:cNvPr id="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02" y="5904838"/>
                        <a:ext cx="354012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659879"/>
              </p:ext>
            </p:extLst>
          </p:nvPr>
        </p:nvGraphicFramePr>
        <p:xfrm>
          <a:off x="3630613" y="4225925"/>
          <a:ext cx="333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6" name="Equation" r:id="rId18" imgW="190440" imgH="203040" progId="Equation.3">
                  <p:embed/>
                </p:oleObj>
              </mc:Choice>
              <mc:Fallback>
                <p:oleObj name="Equation" r:id="rId18" imgW="190440" imgH="203040" progId="Equation.3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25925"/>
                        <a:ext cx="3333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10090" y="1203193"/>
            <a:ext cx="3517988" cy="5645019"/>
            <a:chOff x="210090" y="1203193"/>
            <a:chExt cx="3517988" cy="5645019"/>
          </a:xfrm>
        </p:grpSpPr>
        <p:sp>
          <p:nvSpPr>
            <p:cNvPr id="74" name="Oval 73"/>
            <p:cNvSpPr/>
            <p:nvPr/>
          </p:nvSpPr>
          <p:spPr>
            <a:xfrm>
              <a:off x="1819287" y="2940155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5" name="Oval 74"/>
            <p:cNvSpPr/>
            <p:nvPr/>
          </p:nvSpPr>
          <p:spPr>
            <a:xfrm>
              <a:off x="1823862" y="2365530"/>
              <a:ext cx="410755" cy="44656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6" name="Oval 75"/>
            <p:cNvSpPr/>
            <p:nvPr/>
          </p:nvSpPr>
          <p:spPr>
            <a:xfrm>
              <a:off x="1819287" y="3443326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7" name="Oval 76"/>
            <p:cNvSpPr/>
            <p:nvPr/>
          </p:nvSpPr>
          <p:spPr>
            <a:xfrm>
              <a:off x="1815105" y="1798773"/>
              <a:ext cx="419905" cy="40591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8" name="Oval 77"/>
            <p:cNvSpPr/>
            <p:nvPr/>
          </p:nvSpPr>
          <p:spPr>
            <a:xfrm>
              <a:off x="1819680" y="1203193"/>
              <a:ext cx="410755" cy="44656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79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74838" y="1212850"/>
            <a:ext cx="3032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57" name="Equation" r:id="rId20" imgW="152280" imgH="215640" progId="Equation.3">
                    <p:embed/>
                  </p:oleObj>
                </mc:Choice>
                <mc:Fallback>
                  <p:oleObj name="Equation" r:id="rId20" imgW="152280" imgH="215640" progId="Equation.3">
                    <p:embed/>
                    <p:pic>
                      <p:nvPicPr>
                        <p:cNvPr id="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1212850"/>
                          <a:ext cx="303212" cy="4318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62138" y="1808163"/>
            <a:ext cx="3286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58" name="Equation" r:id="rId22" imgW="164880" imgH="215640" progId="Equation.3">
                    <p:embed/>
                  </p:oleObj>
                </mc:Choice>
                <mc:Fallback>
                  <p:oleObj name="Equation" r:id="rId22" imgW="164880" imgH="215640" progId="Equation.3">
                    <p:embed/>
                    <p:pic>
                      <p:nvPicPr>
                        <p:cNvPr id="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138" y="1808163"/>
                          <a:ext cx="328612" cy="4286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79600" y="2365375"/>
            <a:ext cx="3286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59" name="Equation" r:id="rId24" imgW="164880" imgH="228600" progId="Equation.3">
                    <p:embed/>
                  </p:oleObj>
                </mc:Choice>
                <mc:Fallback>
                  <p:oleObj name="Equation" r:id="rId24" imgW="164880" imgH="228600" progId="Equation.3">
                    <p:embed/>
                    <p:pic>
                      <p:nvPicPr>
                        <p:cNvPr id="8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600" y="2365375"/>
                          <a:ext cx="328613" cy="4540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51025" y="2908300"/>
            <a:ext cx="32861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60" name="Equation" r:id="rId26" imgW="164880" imgH="215640" progId="Equation.3">
                    <p:embed/>
                  </p:oleObj>
                </mc:Choice>
                <mc:Fallback>
                  <p:oleObj name="Equation" r:id="rId26" imgW="164880" imgH="215640" progId="Equation.3">
                    <p:embed/>
                    <p:pic>
                      <p:nvPicPr>
                        <p:cNvPr id="8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025" y="2908300"/>
                          <a:ext cx="328613" cy="4318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51025" y="3417888"/>
            <a:ext cx="3286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61" name="Equation" r:id="rId28" imgW="164880" imgH="228600" progId="Equation.3">
                    <p:embed/>
                  </p:oleObj>
                </mc:Choice>
                <mc:Fallback>
                  <p:oleObj name="Equation" r:id="rId28" imgW="164880" imgH="228600" progId="Equation.3">
                    <p:embed/>
                    <p:pic>
                      <p:nvPicPr>
                        <p:cNvPr id="8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025" y="3417888"/>
                          <a:ext cx="328613" cy="4540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Freeform 28"/>
            <p:cNvSpPr/>
            <p:nvPr/>
          </p:nvSpPr>
          <p:spPr>
            <a:xfrm>
              <a:off x="739651" y="3667125"/>
              <a:ext cx="2478233" cy="2880173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78233" h="2880173">
                  <a:moveTo>
                    <a:pt x="2413125" y="2476500"/>
                  </a:moveTo>
                  <a:cubicBezTo>
                    <a:pt x="2586162" y="2622550"/>
                    <a:pt x="2384550" y="2809875"/>
                    <a:pt x="2155950" y="2857500"/>
                  </a:cubicBezTo>
                  <a:cubicBezTo>
                    <a:pt x="1927350" y="2905125"/>
                    <a:pt x="1359025" y="2879725"/>
                    <a:pt x="1041525" y="2762250"/>
                  </a:cubicBezTo>
                  <a:cubicBezTo>
                    <a:pt x="724025" y="2644775"/>
                    <a:pt x="416050" y="2443162"/>
                    <a:pt x="250950" y="2152650"/>
                  </a:cubicBezTo>
                  <a:cubicBezTo>
                    <a:pt x="85850" y="1862138"/>
                    <a:pt x="-88775" y="1377950"/>
                    <a:pt x="50925" y="1019175"/>
                  </a:cubicBezTo>
                  <a:cubicBezTo>
                    <a:pt x="190625" y="660400"/>
                    <a:pt x="581944" y="312737"/>
                    <a:pt x="1089150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4" name="Freeform 83"/>
            <p:cNvSpPr/>
            <p:nvPr/>
          </p:nvSpPr>
          <p:spPr>
            <a:xfrm>
              <a:off x="559390" y="3162300"/>
              <a:ext cx="2877117" cy="3465010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77117" h="3465010">
                  <a:moveTo>
                    <a:pt x="2641011" y="2447925"/>
                  </a:moveTo>
                  <a:cubicBezTo>
                    <a:pt x="3042648" y="2755900"/>
                    <a:pt x="2860086" y="3208338"/>
                    <a:pt x="2621961" y="3362325"/>
                  </a:cubicBezTo>
                  <a:cubicBezTo>
                    <a:pt x="2383836" y="3516313"/>
                    <a:pt x="1594848" y="3478212"/>
                    <a:pt x="1212261" y="3371850"/>
                  </a:cubicBezTo>
                  <a:cubicBezTo>
                    <a:pt x="829674" y="3265488"/>
                    <a:pt x="520111" y="3076575"/>
                    <a:pt x="326436" y="2724150"/>
                  </a:cubicBezTo>
                  <a:cubicBezTo>
                    <a:pt x="132761" y="2371725"/>
                    <a:pt x="-105364" y="1711325"/>
                    <a:pt x="50211" y="1257300"/>
                  </a:cubicBezTo>
                  <a:cubicBezTo>
                    <a:pt x="205786" y="803275"/>
                    <a:pt x="752680" y="312737"/>
                    <a:pt x="1259886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5" name="Freeform 84"/>
            <p:cNvSpPr/>
            <p:nvPr/>
          </p:nvSpPr>
          <p:spPr>
            <a:xfrm>
              <a:off x="417422" y="2625015"/>
              <a:ext cx="3118937" cy="4082306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18937" h="4082306">
                  <a:moveTo>
                    <a:pt x="2782980" y="2447925"/>
                  </a:moveTo>
                  <a:cubicBezTo>
                    <a:pt x="3184617" y="2755900"/>
                    <a:pt x="3210018" y="3644900"/>
                    <a:pt x="2944905" y="3895725"/>
                  </a:cubicBezTo>
                  <a:cubicBezTo>
                    <a:pt x="2679793" y="4146550"/>
                    <a:pt x="1652680" y="4122737"/>
                    <a:pt x="1192305" y="3952875"/>
                  </a:cubicBezTo>
                  <a:cubicBezTo>
                    <a:pt x="731930" y="3783013"/>
                    <a:pt x="362042" y="3325812"/>
                    <a:pt x="182655" y="2876550"/>
                  </a:cubicBezTo>
                  <a:cubicBezTo>
                    <a:pt x="3268" y="2427288"/>
                    <a:pt x="-87220" y="1736725"/>
                    <a:pt x="115980" y="1257300"/>
                  </a:cubicBezTo>
                  <a:cubicBezTo>
                    <a:pt x="319180" y="777875"/>
                    <a:pt x="894649" y="312737"/>
                    <a:pt x="1401855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6" name="Freeform 85"/>
            <p:cNvSpPr/>
            <p:nvPr/>
          </p:nvSpPr>
          <p:spPr>
            <a:xfrm>
              <a:off x="303879" y="2022474"/>
              <a:ext cx="3318585" cy="4731069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  <a:gd name="connsiteX0" fmla="*/ 2872659 w 3208616"/>
                <a:gd name="connsiteY0" fmla="*/ 2447925 h 4078004"/>
                <a:gd name="connsiteX1" fmla="*/ 3034584 w 3208616"/>
                <a:gd name="connsiteY1" fmla="*/ 3895725 h 4078004"/>
                <a:gd name="connsiteX2" fmla="*/ 1281984 w 3208616"/>
                <a:gd name="connsiteY2" fmla="*/ 3952875 h 4078004"/>
                <a:gd name="connsiteX3" fmla="*/ 110409 w 3208616"/>
                <a:gd name="connsiteY3" fmla="*/ 2943225 h 4078004"/>
                <a:gd name="connsiteX4" fmla="*/ 205659 w 3208616"/>
                <a:gd name="connsiteY4" fmla="*/ 1257300 h 4078004"/>
                <a:gd name="connsiteX5" fmla="*/ 1491534 w 3208616"/>
                <a:gd name="connsiteY5" fmla="*/ 0 h 4078004"/>
                <a:gd name="connsiteX0" fmla="*/ 2846657 w 3208798"/>
                <a:gd name="connsiteY0" fmla="*/ 2447925 h 4503503"/>
                <a:gd name="connsiteX1" fmla="*/ 3008582 w 3208798"/>
                <a:gd name="connsiteY1" fmla="*/ 3895725 h 4503503"/>
                <a:gd name="connsiteX2" fmla="*/ 884507 w 3208798"/>
                <a:gd name="connsiteY2" fmla="*/ 4467225 h 4503503"/>
                <a:gd name="connsiteX3" fmla="*/ 84407 w 3208798"/>
                <a:gd name="connsiteY3" fmla="*/ 2943225 h 4503503"/>
                <a:gd name="connsiteX4" fmla="*/ 179657 w 3208798"/>
                <a:gd name="connsiteY4" fmla="*/ 1257300 h 4503503"/>
                <a:gd name="connsiteX5" fmla="*/ 1465532 w 3208798"/>
                <a:gd name="connsiteY5" fmla="*/ 0 h 4503503"/>
                <a:gd name="connsiteX0" fmla="*/ 2886026 w 3248167"/>
                <a:gd name="connsiteY0" fmla="*/ 2447925 h 4501914"/>
                <a:gd name="connsiteX1" fmla="*/ 3047951 w 3248167"/>
                <a:gd name="connsiteY1" fmla="*/ 3895725 h 4501914"/>
                <a:gd name="connsiteX2" fmla="*/ 923876 w 3248167"/>
                <a:gd name="connsiteY2" fmla="*/ 4467225 h 4501914"/>
                <a:gd name="connsiteX3" fmla="*/ 66626 w 3248167"/>
                <a:gd name="connsiteY3" fmla="*/ 2971800 h 4501914"/>
                <a:gd name="connsiteX4" fmla="*/ 219026 w 3248167"/>
                <a:gd name="connsiteY4" fmla="*/ 1257300 h 4501914"/>
                <a:gd name="connsiteX5" fmla="*/ 1504901 w 3248167"/>
                <a:gd name="connsiteY5" fmla="*/ 0 h 4501914"/>
                <a:gd name="connsiteX0" fmla="*/ 2886026 w 3332374"/>
                <a:gd name="connsiteY0" fmla="*/ 2447925 h 4764138"/>
                <a:gd name="connsiteX1" fmla="*/ 3171776 w 3332374"/>
                <a:gd name="connsiteY1" fmla="*/ 4581525 h 4764138"/>
                <a:gd name="connsiteX2" fmla="*/ 923876 w 3332374"/>
                <a:gd name="connsiteY2" fmla="*/ 4467225 h 4764138"/>
                <a:gd name="connsiteX3" fmla="*/ 66626 w 3332374"/>
                <a:gd name="connsiteY3" fmla="*/ 2971800 h 4764138"/>
                <a:gd name="connsiteX4" fmla="*/ 219026 w 3332374"/>
                <a:gd name="connsiteY4" fmla="*/ 1257300 h 4764138"/>
                <a:gd name="connsiteX5" fmla="*/ 1504901 w 3332374"/>
                <a:gd name="connsiteY5" fmla="*/ 0 h 4764138"/>
                <a:gd name="connsiteX0" fmla="*/ 2884628 w 3332386"/>
                <a:gd name="connsiteY0" fmla="*/ 2447925 h 4772026"/>
                <a:gd name="connsiteX1" fmla="*/ 3170378 w 3332386"/>
                <a:gd name="connsiteY1" fmla="*/ 4581525 h 4772026"/>
                <a:gd name="connsiteX2" fmla="*/ 903428 w 3332386"/>
                <a:gd name="connsiteY2" fmla="*/ 4486275 h 4772026"/>
                <a:gd name="connsiteX3" fmla="*/ 65228 w 3332386"/>
                <a:gd name="connsiteY3" fmla="*/ 2971800 h 4772026"/>
                <a:gd name="connsiteX4" fmla="*/ 217628 w 3332386"/>
                <a:gd name="connsiteY4" fmla="*/ 1257300 h 4772026"/>
                <a:gd name="connsiteX5" fmla="*/ 1503503 w 3332386"/>
                <a:gd name="connsiteY5" fmla="*/ 0 h 4772026"/>
                <a:gd name="connsiteX0" fmla="*/ 2889526 w 3332347"/>
                <a:gd name="connsiteY0" fmla="*/ 2447925 h 4764138"/>
                <a:gd name="connsiteX1" fmla="*/ 3175276 w 3332347"/>
                <a:gd name="connsiteY1" fmla="*/ 4581525 h 4764138"/>
                <a:gd name="connsiteX2" fmla="*/ 975001 w 3332347"/>
                <a:gd name="connsiteY2" fmla="*/ 4467225 h 4764138"/>
                <a:gd name="connsiteX3" fmla="*/ 70126 w 3332347"/>
                <a:gd name="connsiteY3" fmla="*/ 2971800 h 4764138"/>
                <a:gd name="connsiteX4" fmla="*/ 222526 w 3332347"/>
                <a:gd name="connsiteY4" fmla="*/ 1257300 h 4764138"/>
                <a:gd name="connsiteX5" fmla="*/ 1508401 w 3332347"/>
                <a:gd name="connsiteY5" fmla="*/ 0 h 4764138"/>
                <a:gd name="connsiteX0" fmla="*/ 2889526 w 3318585"/>
                <a:gd name="connsiteY0" fmla="*/ 2447925 h 4731069"/>
                <a:gd name="connsiteX1" fmla="*/ 3156226 w 3318585"/>
                <a:gd name="connsiteY1" fmla="*/ 4533900 h 4731069"/>
                <a:gd name="connsiteX2" fmla="*/ 975001 w 3318585"/>
                <a:gd name="connsiteY2" fmla="*/ 4467225 h 4731069"/>
                <a:gd name="connsiteX3" fmla="*/ 70126 w 3318585"/>
                <a:gd name="connsiteY3" fmla="*/ 2971800 h 4731069"/>
                <a:gd name="connsiteX4" fmla="*/ 222526 w 3318585"/>
                <a:gd name="connsiteY4" fmla="*/ 1257300 h 4731069"/>
                <a:gd name="connsiteX5" fmla="*/ 1508401 w 3318585"/>
                <a:gd name="connsiteY5" fmla="*/ 0 h 4731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18585" h="4731069">
                  <a:moveTo>
                    <a:pt x="2889526" y="2447925"/>
                  </a:moveTo>
                  <a:cubicBezTo>
                    <a:pt x="3291163" y="2755900"/>
                    <a:pt x="3475313" y="4197350"/>
                    <a:pt x="3156226" y="4533900"/>
                  </a:cubicBezTo>
                  <a:cubicBezTo>
                    <a:pt x="2837139" y="4870450"/>
                    <a:pt x="1489351" y="4727575"/>
                    <a:pt x="975001" y="4467225"/>
                  </a:cubicBezTo>
                  <a:cubicBezTo>
                    <a:pt x="460651" y="4206875"/>
                    <a:pt x="195538" y="3506787"/>
                    <a:pt x="70126" y="2971800"/>
                  </a:cubicBezTo>
                  <a:cubicBezTo>
                    <a:pt x="-55286" y="2436813"/>
                    <a:pt x="-17187" y="1752600"/>
                    <a:pt x="222526" y="1257300"/>
                  </a:cubicBezTo>
                  <a:cubicBezTo>
                    <a:pt x="462239" y="762000"/>
                    <a:pt x="1001195" y="312737"/>
                    <a:pt x="1508401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7" name="Freeform 86"/>
            <p:cNvSpPr/>
            <p:nvPr/>
          </p:nvSpPr>
          <p:spPr>
            <a:xfrm>
              <a:off x="210090" y="1427500"/>
              <a:ext cx="3517988" cy="5420712"/>
            </a:xfrm>
            <a:custGeom>
              <a:avLst/>
              <a:gdLst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774345"/>
                <a:gd name="connsiteY0" fmla="*/ 2476500 h 2944309"/>
                <a:gd name="connsiteX1" fmla="*/ 2655474 w 2774345"/>
                <a:gd name="connsiteY1" fmla="*/ 2838450 h 2944309"/>
                <a:gd name="connsiteX2" fmla="*/ 1102899 w 2774345"/>
                <a:gd name="connsiteY2" fmla="*/ 2895600 h 2944309"/>
                <a:gd name="connsiteX3" fmla="*/ 283749 w 2774345"/>
                <a:gd name="connsiteY3" fmla="*/ 2190750 h 2944309"/>
                <a:gd name="connsiteX4" fmla="*/ 55149 w 2774345"/>
                <a:gd name="connsiteY4" fmla="*/ 990600 h 2944309"/>
                <a:gd name="connsiteX5" fmla="*/ 1226724 w 2774345"/>
                <a:gd name="connsiteY5" fmla="*/ 0 h 2944309"/>
                <a:gd name="connsiteX0" fmla="*/ 2550699 w 2617793"/>
                <a:gd name="connsiteY0" fmla="*/ 2476500 h 2971648"/>
                <a:gd name="connsiteX1" fmla="*/ 2293524 w 2617793"/>
                <a:gd name="connsiteY1" fmla="*/ 2905125 h 2971648"/>
                <a:gd name="connsiteX2" fmla="*/ 1102899 w 2617793"/>
                <a:gd name="connsiteY2" fmla="*/ 2895600 h 2971648"/>
                <a:gd name="connsiteX3" fmla="*/ 283749 w 2617793"/>
                <a:gd name="connsiteY3" fmla="*/ 2190750 h 2971648"/>
                <a:gd name="connsiteX4" fmla="*/ 55149 w 2617793"/>
                <a:gd name="connsiteY4" fmla="*/ 990600 h 2971648"/>
                <a:gd name="connsiteX5" fmla="*/ 1226724 w 2617793"/>
                <a:gd name="connsiteY5" fmla="*/ 0 h 2971648"/>
                <a:gd name="connsiteX0" fmla="*/ 2550699 w 2626066"/>
                <a:gd name="connsiteY0" fmla="*/ 2476500 h 2956840"/>
                <a:gd name="connsiteX1" fmla="*/ 2293524 w 2626066"/>
                <a:gd name="connsiteY1" fmla="*/ 2905125 h 2956840"/>
                <a:gd name="connsiteX2" fmla="*/ 1102899 w 2626066"/>
                <a:gd name="connsiteY2" fmla="*/ 2895600 h 2956840"/>
                <a:gd name="connsiteX3" fmla="*/ 283749 w 2626066"/>
                <a:gd name="connsiteY3" fmla="*/ 2190750 h 2956840"/>
                <a:gd name="connsiteX4" fmla="*/ 55149 w 2626066"/>
                <a:gd name="connsiteY4" fmla="*/ 990600 h 2956840"/>
                <a:gd name="connsiteX5" fmla="*/ 1226724 w 2626066"/>
                <a:gd name="connsiteY5" fmla="*/ 0 h 2956840"/>
                <a:gd name="connsiteX0" fmla="*/ 2552491 w 2617599"/>
                <a:gd name="connsiteY0" fmla="*/ 2476500 h 2920042"/>
                <a:gd name="connsiteX1" fmla="*/ 2295316 w 2617599"/>
                <a:gd name="connsiteY1" fmla="*/ 2905125 h 2920042"/>
                <a:gd name="connsiteX2" fmla="*/ 1180891 w 2617599"/>
                <a:gd name="connsiteY2" fmla="*/ 2762250 h 2920042"/>
                <a:gd name="connsiteX3" fmla="*/ 285541 w 2617599"/>
                <a:gd name="connsiteY3" fmla="*/ 2190750 h 2920042"/>
                <a:gd name="connsiteX4" fmla="*/ 56941 w 2617599"/>
                <a:gd name="connsiteY4" fmla="*/ 990600 h 2920042"/>
                <a:gd name="connsiteX5" fmla="*/ 1228516 w 2617599"/>
                <a:gd name="connsiteY5" fmla="*/ 0 h 2920042"/>
                <a:gd name="connsiteX0" fmla="*/ 2552491 w 2617599"/>
                <a:gd name="connsiteY0" fmla="*/ 2476500 h 2878931"/>
                <a:gd name="connsiteX1" fmla="*/ 2295316 w 2617599"/>
                <a:gd name="connsiteY1" fmla="*/ 2857500 h 2878931"/>
                <a:gd name="connsiteX2" fmla="*/ 1180891 w 2617599"/>
                <a:gd name="connsiteY2" fmla="*/ 2762250 h 2878931"/>
                <a:gd name="connsiteX3" fmla="*/ 285541 w 2617599"/>
                <a:gd name="connsiteY3" fmla="*/ 2190750 h 2878931"/>
                <a:gd name="connsiteX4" fmla="*/ 56941 w 2617599"/>
                <a:gd name="connsiteY4" fmla="*/ 990600 h 2878931"/>
                <a:gd name="connsiteX5" fmla="*/ 1228516 w 2617599"/>
                <a:gd name="connsiteY5" fmla="*/ 0 h 2878931"/>
                <a:gd name="connsiteX0" fmla="*/ 2532718 w 2597826"/>
                <a:gd name="connsiteY0" fmla="*/ 2476500 h 2880173"/>
                <a:gd name="connsiteX1" fmla="*/ 2275543 w 2597826"/>
                <a:gd name="connsiteY1" fmla="*/ 2857500 h 2880173"/>
                <a:gd name="connsiteX2" fmla="*/ 1161118 w 2597826"/>
                <a:gd name="connsiteY2" fmla="*/ 2762250 h 2880173"/>
                <a:gd name="connsiteX3" fmla="*/ 370543 w 2597826"/>
                <a:gd name="connsiteY3" fmla="*/ 2152650 h 2880173"/>
                <a:gd name="connsiteX4" fmla="*/ 37168 w 2597826"/>
                <a:gd name="connsiteY4" fmla="*/ 990600 h 2880173"/>
                <a:gd name="connsiteX5" fmla="*/ 1208743 w 2597826"/>
                <a:gd name="connsiteY5" fmla="*/ 0 h 2880173"/>
                <a:gd name="connsiteX0" fmla="*/ 2413125 w 2478233"/>
                <a:gd name="connsiteY0" fmla="*/ 2476500 h 2880173"/>
                <a:gd name="connsiteX1" fmla="*/ 2155950 w 2478233"/>
                <a:gd name="connsiteY1" fmla="*/ 2857500 h 2880173"/>
                <a:gd name="connsiteX2" fmla="*/ 1041525 w 2478233"/>
                <a:gd name="connsiteY2" fmla="*/ 2762250 h 2880173"/>
                <a:gd name="connsiteX3" fmla="*/ 250950 w 2478233"/>
                <a:gd name="connsiteY3" fmla="*/ 2152650 h 2880173"/>
                <a:gd name="connsiteX4" fmla="*/ 50925 w 2478233"/>
                <a:gd name="connsiteY4" fmla="*/ 1019175 h 2880173"/>
                <a:gd name="connsiteX5" fmla="*/ 1089150 w 2478233"/>
                <a:gd name="connsiteY5" fmla="*/ 0 h 2880173"/>
                <a:gd name="connsiteX0" fmla="*/ 2308350 w 2392687"/>
                <a:gd name="connsiteY0" fmla="*/ 1790700 h 2930916"/>
                <a:gd name="connsiteX1" fmla="*/ 2155950 w 2392687"/>
                <a:gd name="connsiteY1" fmla="*/ 2857500 h 2930916"/>
                <a:gd name="connsiteX2" fmla="*/ 1041525 w 2392687"/>
                <a:gd name="connsiteY2" fmla="*/ 2762250 h 2930916"/>
                <a:gd name="connsiteX3" fmla="*/ 250950 w 2392687"/>
                <a:gd name="connsiteY3" fmla="*/ 2152650 h 2930916"/>
                <a:gd name="connsiteX4" fmla="*/ 50925 w 2392687"/>
                <a:gd name="connsiteY4" fmla="*/ 1019175 h 2930916"/>
                <a:gd name="connsiteX5" fmla="*/ 1089150 w 2392687"/>
                <a:gd name="connsiteY5" fmla="*/ 0 h 2930916"/>
                <a:gd name="connsiteX0" fmla="*/ 2308350 w 2494275"/>
                <a:gd name="connsiteY0" fmla="*/ 1790700 h 2930916"/>
                <a:gd name="connsiteX1" fmla="*/ 2155950 w 2494275"/>
                <a:gd name="connsiteY1" fmla="*/ 2857500 h 2930916"/>
                <a:gd name="connsiteX2" fmla="*/ 1041525 w 2494275"/>
                <a:gd name="connsiteY2" fmla="*/ 2762250 h 2930916"/>
                <a:gd name="connsiteX3" fmla="*/ 250950 w 2494275"/>
                <a:gd name="connsiteY3" fmla="*/ 2152650 h 2930916"/>
                <a:gd name="connsiteX4" fmla="*/ 50925 w 2494275"/>
                <a:gd name="connsiteY4" fmla="*/ 1019175 h 2930916"/>
                <a:gd name="connsiteX5" fmla="*/ 1089150 w 2494275"/>
                <a:gd name="connsiteY5" fmla="*/ 0 h 2930916"/>
                <a:gd name="connsiteX0" fmla="*/ 2308350 w 2570574"/>
                <a:gd name="connsiteY0" fmla="*/ 1790700 h 2926685"/>
                <a:gd name="connsiteX1" fmla="*/ 2155950 w 2570574"/>
                <a:gd name="connsiteY1" fmla="*/ 2857500 h 2926685"/>
                <a:gd name="connsiteX2" fmla="*/ 1041525 w 2570574"/>
                <a:gd name="connsiteY2" fmla="*/ 2762250 h 2926685"/>
                <a:gd name="connsiteX3" fmla="*/ 250950 w 2570574"/>
                <a:gd name="connsiteY3" fmla="*/ 2152650 h 2926685"/>
                <a:gd name="connsiteX4" fmla="*/ 50925 w 2570574"/>
                <a:gd name="connsiteY4" fmla="*/ 1019175 h 2926685"/>
                <a:gd name="connsiteX5" fmla="*/ 1089150 w 2570574"/>
                <a:gd name="connsiteY5" fmla="*/ 0 h 2926685"/>
                <a:gd name="connsiteX0" fmla="*/ 2308350 w 2582578"/>
                <a:gd name="connsiteY0" fmla="*/ 1790700 h 2890674"/>
                <a:gd name="connsiteX1" fmla="*/ 2184525 w 2582578"/>
                <a:gd name="connsiteY1" fmla="*/ 2809875 h 2890674"/>
                <a:gd name="connsiteX2" fmla="*/ 1041525 w 2582578"/>
                <a:gd name="connsiteY2" fmla="*/ 2762250 h 2890674"/>
                <a:gd name="connsiteX3" fmla="*/ 250950 w 2582578"/>
                <a:gd name="connsiteY3" fmla="*/ 2152650 h 2890674"/>
                <a:gd name="connsiteX4" fmla="*/ 50925 w 2582578"/>
                <a:gd name="connsiteY4" fmla="*/ 1019175 h 2890674"/>
                <a:gd name="connsiteX5" fmla="*/ 1089150 w 2582578"/>
                <a:gd name="connsiteY5" fmla="*/ 0 h 2890674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8350 w 2609103"/>
                <a:gd name="connsiteY0" fmla="*/ 1790700 h 2869921"/>
                <a:gd name="connsiteX1" fmla="*/ 2184525 w 2609103"/>
                <a:gd name="connsiteY1" fmla="*/ 2809875 h 2869921"/>
                <a:gd name="connsiteX2" fmla="*/ 1041525 w 2609103"/>
                <a:gd name="connsiteY2" fmla="*/ 2762250 h 2869921"/>
                <a:gd name="connsiteX3" fmla="*/ 250950 w 2609103"/>
                <a:gd name="connsiteY3" fmla="*/ 2152650 h 2869921"/>
                <a:gd name="connsiteX4" fmla="*/ 50925 w 2609103"/>
                <a:gd name="connsiteY4" fmla="*/ 1019175 h 2869921"/>
                <a:gd name="connsiteX5" fmla="*/ 1089150 w 2609103"/>
                <a:gd name="connsiteY5" fmla="*/ 0 h 2869921"/>
                <a:gd name="connsiteX0" fmla="*/ 2304220 w 2505355"/>
                <a:gd name="connsiteY0" fmla="*/ 1790700 h 2894850"/>
                <a:gd name="connsiteX1" fmla="*/ 2180395 w 2505355"/>
                <a:gd name="connsiteY1" fmla="*/ 2809875 h 2894850"/>
                <a:gd name="connsiteX2" fmla="*/ 856420 w 2505355"/>
                <a:gd name="connsiteY2" fmla="*/ 2762250 h 2894850"/>
                <a:gd name="connsiteX3" fmla="*/ 246820 w 2505355"/>
                <a:gd name="connsiteY3" fmla="*/ 2152650 h 2894850"/>
                <a:gd name="connsiteX4" fmla="*/ 46795 w 2505355"/>
                <a:gd name="connsiteY4" fmla="*/ 1019175 h 2894850"/>
                <a:gd name="connsiteX5" fmla="*/ 1085020 w 2505355"/>
                <a:gd name="connsiteY5" fmla="*/ 0 h 2894850"/>
                <a:gd name="connsiteX0" fmla="*/ 2304220 w 2505355"/>
                <a:gd name="connsiteY0" fmla="*/ 1790700 h 2897433"/>
                <a:gd name="connsiteX1" fmla="*/ 2180395 w 2505355"/>
                <a:gd name="connsiteY1" fmla="*/ 2809875 h 2897433"/>
                <a:gd name="connsiteX2" fmla="*/ 856420 w 2505355"/>
                <a:gd name="connsiteY2" fmla="*/ 2762250 h 2897433"/>
                <a:gd name="connsiteX3" fmla="*/ 246820 w 2505355"/>
                <a:gd name="connsiteY3" fmla="*/ 2152650 h 2897433"/>
                <a:gd name="connsiteX4" fmla="*/ 46795 w 2505355"/>
                <a:gd name="connsiteY4" fmla="*/ 1019175 h 2897433"/>
                <a:gd name="connsiteX5" fmla="*/ 1085020 w 2505355"/>
                <a:gd name="connsiteY5" fmla="*/ 0 h 2897433"/>
                <a:gd name="connsiteX0" fmla="*/ 2406378 w 2607513"/>
                <a:gd name="connsiteY0" fmla="*/ 1790700 h 2898756"/>
                <a:gd name="connsiteX1" fmla="*/ 2282553 w 2607513"/>
                <a:gd name="connsiteY1" fmla="*/ 2809875 h 2898756"/>
                <a:gd name="connsiteX2" fmla="*/ 958578 w 2607513"/>
                <a:gd name="connsiteY2" fmla="*/ 2762250 h 2898756"/>
                <a:gd name="connsiteX3" fmla="*/ 91803 w 2607513"/>
                <a:gd name="connsiteY3" fmla="*/ 2066925 h 2898756"/>
                <a:gd name="connsiteX4" fmla="*/ 148953 w 2607513"/>
                <a:gd name="connsiteY4" fmla="*/ 1019175 h 2898756"/>
                <a:gd name="connsiteX5" fmla="*/ 1187178 w 2607513"/>
                <a:gd name="connsiteY5" fmla="*/ 0 h 2898756"/>
                <a:gd name="connsiteX0" fmla="*/ 2651672 w 2852807"/>
                <a:gd name="connsiteY0" fmla="*/ 1790700 h 2898756"/>
                <a:gd name="connsiteX1" fmla="*/ 2527847 w 2852807"/>
                <a:gd name="connsiteY1" fmla="*/ 2809875 h 2898756"/>
                <a:gd name="connsiteX2" fmla="*/ 1203872 w 2852807"/>
                <a:gd name="connsiteY2" fmla="*/ 2762250 h 2898756"/>
                <a:gd name="connsiteX3" fmla="*/ 337097 w 2852807"/>
                <a:gd name="connsiteY3" fmla="*/ 2066925 h 2898756"/>
                <a:gd name="connsiteX4" fmla="*/ 60872 w 2852807"/>
                <a:gd name="connsiteY4" fmla="*/ 600075 h 2898756"/>
                <a:gd name="connsiteX5" fmla="*/ 1432472 w 2852807"/>
                <a:gd name="connsiteY5" fmla="*/ 0 h 2898756"/>
                <a:gd name="connsiteX0" fmla="*/ 2640638 w 2841773"/>
                <a:gd name="connsiteY0" fmla="*/ 2447925 h 3555981"/>
                <a:gd name="connsiteX1" fmla="*/ 2516813 w 2841773"/>
                <a:gd name="connsiteY1" fmla="*/ 3467100 h 3555981"/>
                <a:gd name="connsiteX2" fmla="*/ 1192838 w 2841773"/>
                <a:gd name="connsiteY2" fmla="*/ 3419475 h 3555981"/>
                <a:gd name="connsiteX3" fmla="*/ 326063 w 2841773"/>
                <a:gd name="connsiteY3" fmla="*/ 2724150 h 3555981"/>
                <a:gd name="connsiteX4" fmla="*/ 49838 w 2841773"/>
                <a:gd name="connsiteY4" fmla="*/ 1257300 h 3555981"/>
                <a:gd name="connsiteX5" fmla="*/ 1259513 w 2841773"/>
                <a:gd name="connsiteY5" fmla="*/ 0 h 3555981"/>
                <a:gd name="connsiteX0" fmla="*/ 2640638 w 2877737"/>
                <a:gd name="connsiteY0" fmla="*/ 2447925 h 3492721"/>
                <a:gd name="connsiteX1" fmla="*/ 2621588 w 2877737"/>
                <a:gd name="connsiteY1" fmla="*/ 3362325 h 3492721"/>
                <a:gd name="connsiteX2" fmla="*/ 1192838 w 2877737"/>
                <a:gd name="connsiteY2" fmla="*/ 3419475 h 3492721"/>
                <a:gd name="connsiteX3" fmla="*/ 326063 w 2877737"/>
                <a:gd name="connsiteY3" fmla="*/ 2724150 h 3492721"/>
                <a:gd name="connsiteX4" fmla="*/ 49838 w 2877737"/>
                <a:gd name="connsiteY4" fmla="*/ 1257300 h 3492721"/>
                <a:gd name="connsiteX5" fmla="*/ 1259513 w 2877737"/>
                <a:gd name="connsiteY5" fmla="*/ 0 h 3492721"/>
                <a:gd name="connsiteX0" fmla="*/ 2640638 w 2855030"/>
                <a:gd name="connsiteY0" fmla="*/ 2447925 h 3480970"/>
                <a:gd name="connsiteX1" fmla="*/ 2621588 w 2855030"/>
                <a:gd name="connsiteY1" fmla="*/ 3362325 h 3480970"/>
                <a:gd name="connsiteX2" fmla="*/ 1192838 w 2855030"/>
                <a:gd name="connsiteY2" fmla="*/ 3419475 h 3480970"/>
                <a:gd name="connsiteX3" fmla="*/ 326063 w 2855030"/>
                <a:gd name="connsiteY3" fmla="*/ 2724150 h 3480970"/>
                <a:gd name="connsiteX4" fmla="*/ 49838 w 2855030"/>
                <a:gd name="connsiteY4" fmla="*/ 1257300 h 3480970"/>
                <a:gd name="connsiteX5" fmla="*/ 1259513 w 2855030"/>
                <a:gd name="connsiteY5" fmla="*/ 0 h 3480970"/>
                <a:gd name="connsiteX0" fmla="*/ 2641011 w 2877117"/>
                <a:gd name="connsiteY0" fmla="*/ 2447925 h 3465010"/>
                <a:gd name="connsiteX1" fmla="*/ 2621961 w 2877117"/>
                <a:gd name="connsiteY1" fmla="*/ 3362325 h 3465010"/>
                <a:gd name="connsiteX2" fmla="*/ 1212261 w 2877117"/>
                <a:gd name="connsiteY2" fmla="*/ 3371850 h 3465010"/>
                <a:gd name="connsiteX3" fmla="*/ 326436 w 2877117"/>
                <a:gd name="connsiteY3" fmla="*/ 2724150 h 3465010"/>
                <a:gd name="connsiteX4" fmla="*/ 50211 w 2877117"/>
                <a:gd name="connsiteY4" fmla="*/ 1257300 h 3465010"/>
                <a:gd name="connsiteX5" fmla="*/ 1259886 w 2877117"/>
                <a:gd name="connsiteY5" fmla="*/ 0 h 3465010"/>
                <a:gd name="connsiteX0" fmla="*/ 2709959 w 2946065"/>
                <a:gd name="connsiteY0" fmla="*/ 2447925 h 3465010"/>
                <a:gd name="connsiteX1" fmla="*/ 2690909 w 2946065"/>
                <a:gd name="connsiteY1" fmla="*/ 3362325 h 3465010"/>
                <a:gd name="connsiteX2" fmla="*/ 1281209 w 2946065"/>
                <a:gd name="connsiteY2" fmla="*/ 3371850 h 3465010"/>
                <a:gd name="connsiteX3" fmla="*/ 395384 w 2946065"/>
                <a:gd name="connsiteY3" fmla="*/ 2724150 h 3465010"/>
                <a:gd name="connsiteX4" fmla="*/ 42959 w 2946065"/>
                <a:gd name="connsiteY4" fmla="*/ 1257300 h 3465010"/>
                <a:gd name="connsiteX5" fmla="*/ 1328834 w 2946065"/>
                <a:gd name="connsiteY5" fmla="*/ 0 h 3465010"/>
                <a:gd name="connsiteX0" fmla="*/ 2791071 w 3027177"/>
                <a:gd name="connsiteY0" fmla="*/ 2447925 h 3456320"/>
                <a:gd name="connsiteX1" fmla="*/ 2772021 w 3027177"/>
                <a:gd name="connsiteY1" fmla="*/ 3362325 h 3456320"/>
                <a:gd name="connsiteX2" fmla="*/ 1362321 w 3027177"/>
                <a:gd name="connsiteY2" fmla="*/ 3371850 h 3456320"/>
                <a:gd name="connsiteX3" fmla="*/ 190746 w 3027177"/>
                <a:gd name="connsiteY3" fmla="*/ 2876550 h 3456320"/>
                <a:gd name="connsiteX4" fmla="*/ 124071 w 3027177"/>
                <a:gd name="connsiteY4" fmla="*/ 1257300 h 3456320"/>
                <a:gd name="connsiteX5" fmla="*/ 1409946 w 3027177"/>
                <a:gd name="connsiteY5" fmla="*/ 0 h 3456320"/>
                <a:gd name="connsiteX0" fmla="*/ 2782980 w 3027655"/>
                <a:gd name="connsiteY0" fmla="*/ 2447925 h 3963059"/>
                <a:gd name="connsiteX1" fmla="*/ 2763930 w 3027655"/>
                <a:gd name="connsiteY1" fmla="*/ 3362325 h 3963059"/>
                <a:gd name="connsiteX2" fmla="*/ 1192305 w 3027655"/>
                <a:gd name="connsiteY2" fmla="*/ 3952875 h 3963059"/>
                <a:gd name="connsiteX3" fmla="*/ 182655 w 3027655"/>
                <a:gd name="connsiteY3" fmla="*/ 2876550 h 3963059"/>
                <a:gd name="connsiteX4" fmla="*/ 115980 w 3027655"/>
                <a:gd name="connsiteY4" fmla="*/ 1257300 h 3963059"/>
                <a:gd name="connsiteX5" fmla="*/ 1401855 w 3027655"/>
                <a:gd name="connsiteY5" fmla="*/ 0 h 3963059"/>
                <a:gd name="connsiteX0" fmla="*/ 2782980 w 3118937"/>
                <a:gd name="connsiteY0" fmla="*/ 2447925 h 4082306"/>
                <a:gd name="connsiteX1" fmla="*/ 2944905 w 3118937"/>
                <a:gd name="connsiteY1" fmla="*/ 3895725 h 4082306"/>
                <a:gd name="connsiteX2" fmla="*/ 1192305 w 3118937"/>
                <a:gd name="connsiteY2" fmla="*/ 3952875 h 4082306"/>
                <a:gd name="connsiteX3" fmla="*/ 182655 w 3118937"/>
                <a:gd name="connsiteY3" fmla="*/ 2876550 h 4082306"/>
                <a:gd name="connsiteX4" fmla="*/ 115980 w 3118937"/>
                <a:gd name="connsiteY4" fmla="*/ 1257300 h 4082306"/>
                <a:gd name="connsiteX5" fmla="*/ 1401855 w 3118937"/>
                <a:gd name="connsiteY5" fmla="*/ 0 h 4082306"/>
                <a:gd name="connsiteX0" fmla="*/ 2872659 w 3208616"/>
                <a:gd name="connsiteY0" fmla="*/ 2447925 h 4078004"/>
                <a:gd name="connsiteX1" fmla="*/ 3034584 w 3208616"/>
                <a:gd name="connsiteY1" fmla="*/ 3895725 h 4078004"/>
                <a:gd name="connsiteX2" fmla="*/ 1281984 w 3208616"/>
                <a:gd name="connsiteY2" fmla="*/ 3952875 h 4078004"/>
                <a:gd name="connsiteX3" fmla="*/ 110409 w 3208616"/>
                <a:gd name="connsiteY3" fmla="*/ 2943225 h 4078004"/>
                <a:gd name="connsiteX4" fmla="*/ 205659 w 3208616"/>
                <a:gd name="connsiteY4" fmla="*/ 1257300 h 4078004"/>
                <a:gd name="connsiteX5" fmla="*/ 1491534 w 3208616"/>
                <a:gd name="connsiteY5" fmla="*/ 0 h 4078004"/>
                <a:gd name="connsiteX0" fmla="*/ 2846657 w 3208798"/>
                <a:gd name="connsiteY0" fmla="*/ 2447925 h 4503503"/>
                <a:gd name="connsiteX1" fmla="*/ 3008582 w 3208798"/>
                <a:gd name="connsiteY1" fmla="*/ 3895725 h 4503503"/>
                <a:gd name="connsiteX2" fmla="*/ 884507 w 3208798"/>
                <a:gd name="connsiteY2" fmla="*/ 4467225 h 4503503"/>
                <a:gd name="connsiteX3" fmla="*/ 84407 w 3208798"/>
                <a:gd name="connsiteY3" fmla="*/ 2943225 h 4503503"/>
                <a:gd name="connsiteX4" fmla="*/ 179657 w 3208798"/>
                <a:gd name="connsiteY4" fmla="*/ 1257300 h 4503503"/>
                <a:gd name="connsiteX5" fmla="*/ 1465532 w 3208798"/>
                <a:gd name="connsiteY5" fmla="*/ 0 h 4503503"/>
                <a:gd name="connsiteX0" fmla="*/ 2886026 w 3248167"/>
                <a:gd name="connsiteY0" fmla="*/ 2447925 h 4501914"/>
                <a:gd name="connsiteX1" fmla="*/ 3047951 w 3248167"/>
                <a:gd name="connsiteY1" fmla="*/ 3895725 h 4501914"/>
                <a:gd name="connsiteX2" fmla="*/ 923876 w 3248167"/>
                <a:gd name="connsiteY2" fmla="*/ 4467225 h 4501914"/>
                <a:gd name="connsiteX3" fmla="*/ 66626 w 3248167"/>
                <a:gd name="connsiteY3" fmla="*/ 2971800 h 4501914"/>
                <a:gd name="connsiteX4" fmla="*/ 219026 w 3248167"/>
                <a:gd name="connsiteY4" fmla="*/ 1257300 h 4501914"/>
                <a:gd name="connsiteX5" fmla="*/ 1504901 w 3248167"/>
                <a:gd name="connsiteY5" fmla="*/ 0 h 4501914"/>
                <a:gd name="connsiteX0" fmla="*/ 2886026 w 3332374"/>
                <a:gd name="connsiteY0" fmla="*/ 2447925 h 4764138"/>
                <a:gd name="connsiteX1" fmla="*/ 3171776 w 3332374"/>
                <a:gd name="connsiteY1" fmla="*/ 4581525 h 4764138"/>
                <a:gd name="connsiteX2" fmla="*/ 923876 w 3332374"/>
                <a:gd name="connsiteY2" fmla="*/ 4467225 h 4764138"/>
                <a:gd name="connsiteX3" fmla="*/ 66626 w 3332374"/>
                <a:gd name="connsiteY3" fmla="*/ 2971800 h 4764138"/>
                <a:gd name="connsiteX4" fmla="*/ 219026 w 3332374"/>
                <a:gd name="connsiteY4" fmla="*/ 1257300 h 4764138"/>
                <a:gd name="connsiteX5" fmla="*/ 1504901 w 3332374"/>
                <a:gd name="connsiteY5" fmla="*/ 0 h 4764138"/>
                <a:gd name="connsiteX0" fmla="*/ 2884628 w 3332386"/>
                <a:gd name="connsiteY0" fmla="*/ 2447925 h 4772026"/>
                <a:gd name="connsiteX1" fmla="*/ 3170378 w 3332386"/>
                <a:gd name="connsiteY1" fmla="*/ 4581525 h 4772026"/>
                <a:gd name="connsiteX2" fmla="*/ 903428 w 3332386"/>
                <a:gd name="connsiteY2" fmla="*/ 4486275 h 4772026"/>
                <a:gd name="connsiteX3" fmla="*/ 65228 w 3332386"/>
                <a:gd name="connsiteY3" fmla="*/ 2971800 h 4772026"/>
                <a:gd name="connsiteX4" fmla="*/ 217628 w 3332386"/>
                <a:gd name="connsiteY4" fmla="*/ 1257300 h 4772026"/>
                <a:gd name="connsiteX5" fmla="*/ 1503503 w 3332386"/>
                <a:gd name="connsiteY5" fmla="*/ 0 h 4772026"/>
                <a:gd name="connsiteX0" fmla="*/ 2889526 w 3332347"/>
                <a:gd name="connsiteY0" fmla="*/ 2447925 h 4764138"/>
                <a:gd name="connsiteX1" fmla="*/ 3175276 w 3332347"/>
                <a:gd name="connsiteY1" fmla="*/ 4581525 h 4764138"/>
                <a:gd name="connsiteX2" fmla="*/ 975001 w 3332347"/>
                <a:gd name="connsiteY2" fmla="*/ 4467225 h 4764138"/>
                <a:gd name="connsiteX3" fmla="*/ 70126 w 3332347"/>
                <a:gd name="connsiteY3" fmla="*/ 2971800 h 4764138"/>
                <a:gd name="connsiteX4" fmla="*/ 222526 w 3332347"/>
                <a:gd name="connsiteY4" fmla="*/ 1257300 h 4764138"/>
                <a:gd name="connsiteX5" fmla="*/ 1508401 w 3332347"/>
                <a:gd name="connsiteY5" fmla="*/ 0 h 4764138"/>
                <a:gd name="connsiteX0" fmla="*/ 2889526 w 3318585"/>
                <a:gd name="connsiteY0" fmla="*/ 2447925 h 4731069"/>
                <a:gd name="connsiteX1" fmla="*/ 3156226 w 3318585"/>
                <a:gd name="connsiteY1" fmla="*/ 4533900 h 4731069"/>
                <a:gd name="connsiteX2" fmla="*/ 975001 w 3318585"/>
                <a:gd name="connsiteY2" fmla="*/ 4467225 h 4731069"/>
                <a:gd name="connsiteX3" fmla="*/ 70126 w 3318585"/>
                <a:gd name="connsiteY3" fmla="*/ 2971800 h 4731069"/>
                <a:gd name="connsiteX4" fmla="*/ 222526 w 3318585"/>
                <a:gd name="connsiteY4" fmla="*/ 1257300 h 4731069"/>
                <a:gd name="connsiteX5" fmla="*/ 1508401 w 3318585"/>
                <a:gd name="connsiteY5" fmla="*/ 0 h 4731069"/>
                <a:gd name="connsiteX0" fmla="*/ 2989590 w 3418649"/>
                <a:gd name="connsiteY0" fmla="*/ 2447925 h 4730107"/>
                <a:gd name="connsiteX1" fmla="*/ 3256290 w 3418649"/>
                <a:gd name="connsiteY1" fmla="*/ 4533900 h 4730107"/>
                <a:gd name="connsiteX2" fmla="*/ 1075065 w 3418649"/>
                <a:gd name="connsiteY2" fmla="*/ 4467225 h 4730107"/>
                <a:gd name="connsiteX3" fmla="*/ 46365 w 3418649"/>
                <a:gd name="connsiteY3" fmla="*/ 2990850 h 4730107"/>
                <a:gd name="connsiteX4" fmla="*/ 322590 w 3418649"/>
                <a:gd name="connsiteY4" fmla="*/ 1257300 h 4730107"/>
                <a:gd name="connsiteX5" fmla="*/ 1608465 w 3418649"/>
                <a:gd name="connsiteY5" fmla="*/ 0 h 4730107"/>
                <a:gd name="connsiteX0" fmla="*/ 2973653 w 3419609"/>
                <a:gd name="connsiteY0" fmla="*/ 2447925 h 5112543"/>
                <a:gd name="connsiteX1" fmla="*/ 3240353 w 3419609"/>
                <a:gd name="connsiteY1" fmla="*/ 4533900 h 5112543"/>
                <a:gd name="connsiteX2" fmla="*/ 830528 w 3419609"/>
                <a:gd name="connsiteY2" fmla="*/ 5019675 h 5112543"/>
                <a:gd name="connsiteX3" fmla="*/ 30428 w 3419609"/>
                <a:gd name="connsiteY3" fmla="*/ 2990850 h 5112543"/>
                <a:gd name="connsiteX4" fmla="*/ 306653 w 3419609"/>
                <a:gd name="connsiteY4" fmla="*/ 1257300 h 5112543"/>
                <a:gd name="connsiteX5" fmla="*/ 1592528 w 3419609"/>
                <a:gd name="connsiteY5" fmla="*/ 0 h 5112543"/>
                <a:gd name="connsiteX0" fmla="*/ 2951324 w 3397280"/>
                <a:gd name="connsiteY0" fmla="*/ 2447925 h 5112543"/>
                <a:gd name="connsiteX1" fmla="*/ 3218024 w 3397280"/>
                <a:gd name="connsiteY1" fmla="*/ 4533900 h 5112543"/>
                <a:gd name="connsiteX2" fmla="*/ 808199 w 3397280"/>
                <a:gd name="connsiteY2" fmla="*/ 5019675 h 5112543"/>
                <a:gd name="connsiteX3" fmla="*/ 8099 w 3397280"/>
                <a:gd name="connsiteY3" fmla="*/ 2990850 h 5112543"/>
                <a:gd name="connsiteX4" fmla="*/ 284324 w 3397280"/>
                <a:gd name="connsiteY4" fmla="*/ 1257300 h 5112543"/>
                <a:gd name="connsiteX5" fmla="*/ 1570199 w 3397280"/>
                <a:gd name="connsiteY5" fmla="*/ 0 h 5112543"/>
                <a:gd name="connsiteX0" fmla="*/ 2978326 w 3424282"/>
                <a:gd name="connsiteY0" fmla="*/ 2447925 h 5110535"/>
                <a:gd name="connsiteX1" fmla="*/ 3245026 w 3424282"/>
                <a:gd name="connsiteY1" fmla="*/ 4533900 h 5110535"/>
                <a:gd name="connsiteX2" fmla="*/ 835201 w 3424282"/>
                <a:gd name="connsiteY2" fmla="*/ 5019675 h 5110535"/>
                <a:gd name="connsiteX3" fmla="*/ 6526 w 3424282"/>
                <a:gd name="connsiteY3" fmla="*/ 3019425 h 5110535"/>
                <a:gd name="connsiteX4" fmla="*/ 311326 w 3424282"/>
                <a:gd name="connsiteY4" fmla="*/ 1257300 h 5110535"/>
                <a:gd name="connsiteX5" fmla="*/ 1597201 w 3424282"/>
                <a:gd name="connsiteY5" fmla="*/ 0 h 5110535"/>
                <a:gd name="connsiteX0" fmla="*/ 2978326 w 3548513"/>
                <a:gd name="connsiteY0" fmla="*/ 2447925 h 5407083"/>
                <a:gd name="connsiteX1" fmla="*/ 3406951 w 3548513"/>
                <a:gd name="connsiteY1" fmla="*/ 5172075 h 5407083"/>
                <a:gd name="connsiteX2" fmla="*/ 835201 w 3548513"/>
                <a:gd name="connsiteY2" fmla="*/ 5019675 h 5407083"/>
                <a:gd name="connsiteX3" fmla="*/ 6526 w 3548513"/>
                <a:gd name="connsiteY3" fmla="*/ 3019425 h 5407083"/>
                <a:gd name="connsiteX4" fmla="*/ 311326 w 3548513"/>
                <a:gd name="connsiteY4" fmla="*/ 1257300 h 5407083"/>
                <a:gd name="connsiteX5" fmla="*/ 1597201 w 3548513"/>
                <a:gd name="connsiteY5" fmla="*/ 0 h 5407083"/>
                <a:gd name="connsiteX0" fmla="*/ 2978326 w 3517988"/>
                <a:gd name="connsiteY0" fmla="*/ 2447925 h 5420712"/>
                <a:gd name="connsiteX1" fmla="*/ 3368851 w 3517988"/>
                <a:gd name="connsiteY1" fmla="*/ 5191125 h 5420712"/>
                <a:gd name="connsiteX2" fmla="*/ 835201 w 3517988"/>
                <a:gd name="connsiteY2" fmla="*/ 5019675 h 5420712"/>
                <a:gd name="connsiteX3" fmla="*/ 6526 w 3517988"/>
                <a:gd name="connsiteY3" fmla="*/ 3019425 h 5420712"/>
                <a:gd name="connsiteX4" fmla="*/ 311326 w 3517988"/>
                <a:gd name="connsiteY4" fmla="*/ 1257300 h 5420712"/>
                <a:gd name="connsiteX5" fmla="*/ 1597201 w 3517988"/>
                <a:gd name="connsiteY5" fmla="*/ 0 h 5420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17988" h="5420712">
                  <a:moveTo>
                    <a:pt x="2978326" y="2447925"/>
                  </a:moveTo>
                  <a:cubicBezTo>
                    <a:pt x="3379963" y="2755900"/>
                    <a:pt x="3726039" y="4762500"/>
                    <a:pt x="3368851" y="5191125"/>
                  </a:cubicBezTo>
                  <a:cubicBezTo>
                    <a:pt x="3011664" y="5619750"/>
                    <a:pt x="1395589" y="5381625"/>
                    <a:pt x="835201" y="5019675"/>
                  </a:cubicBezTo>
                  <a:cubicBezTo>
                    <a:pt x="274814" y="4657725"/>
                    <a:pt x="36689" y="3636962"/>
                    <a:pt x="6526" y="3019425"/>
                  </a:cubicBezTo>
                  <a:cubicBezTo>
                    <a:pt x="-23637" y="2401888"/>
                    <a:pt x="46214" y="1760537"/>
                    <a:pt x="311326" y="1257300"/>
                  </a:cubicBezTo>
                  <a:cubicBezTo>
                    <a:pt x="576438" y="754063"/>
                    <a:pt x="1089995" y="312737"/>
                    <a:pt x="1597201" y="0"/>
                  </a:cubicBezTo>
                </a:path>
              </a:pathLst>
            </a:custGeom>
            <a:ln>
              <a:prstDash val="lg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93" name="Straight Arrow Connector 92"/>
          <p:cNvCxnSpPr>
            <a:stCxn id="74" idx="6"/>
            <a:endCxn id="166" idx="1"/>
          </p:cNvCxnSpPr>
          <p:nvPr/>
        </p:nvCxnSpPr>
        <p:spPr>
          <a:xfrm>
            <a:off x="2239192" y="3143111"/>
            <a:ext cx="528456" cy="7723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6" idx="6"/>
            <a:endCxn id="165" idx="2"/>
          </p:cNvCxnSpPr>
          <p:nvPr/>
        </p:nvCxnSpPr>
        <p:spPr>
          <a:xfrm>
            <a:off x="2239192" y="3646282"/>
            <a:ext cx="499442" cy="2673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75" idx="6"/>
            <a:endCxn id="164" idx="2"/>
          </p:cNvCxnSpPr>
          <p:nvPr/>
        </p:nvCxnSpPr>
        <p:spPr>
          <a:xfrm>
            <a:off x="2234617" y="2588814"/>
            <a:ext cx="499442" cy="19000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77" idx="6"/>
            <a:endCxn id="165" idx="2"/>
          </p:cNvCxnSpPr>
          <p:nvPr/>
        </p:nvCxnSpPr>
        <p:spPr>
          <a:xfrm>
            <a:off x="2235010" y="2001729"/>
            <a:ext cx="503624" cy="19119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75" idx="6"/>
            <a:endCxn id="166" idx="1"/>
          </p:cNvCxnSpPr>
          <p:nvPr/>
        </p:nvCxnSpPr>
        <p:spPr>
          <a:xfrm>
            <a:off x="2234617" y="2588814"/>
            <a:ext cx="533031" cy="13266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78" idx="6"/>
            <a:endCxn id="140" idx="2"/>
          </p:cNvCxnSpPr>
          <p:nvPr/>
        </p:nvCxnSpPr>
        <p:spPr>
          <a:xfrm>
            <a:off x="2230435" y="1426477"/>
            <a:ext cx="507806" cy="42038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74" idx="6"/>
            <a:endCxn id="270" idx="1"/>
          </p:cNvCxnSpPr>
          <p:nvPr/>
        </p:nvCxnSpPr>
        <p:spPr>
          <a:xfrm>
            <a:off x="2239192" y="3143111"/>
            <a:ext cx="518410" cy="2468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78" idx="6"/>
            <a:endCxn id="165" idx="2"/>
          </p:cNvCxnSpPr>
          <p:nvPr/>
        </p:nvCxnSpPr>
        <p:spPr>
          <a:xfrm>
            <a:off x="2230435" y="1426477"/>
            <a:ext cx="508199" cy="24871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78" idx="6"/>
            <a:endCxn id="167" idx="1"/>
          </p:cNvCxnSpPr>
          <p:nvPr/>
        </p:nvCxnSpPr>
        <p:spPr>
          <a:xfrm>
            <a:off x="2230435" y="1426477"/>
            <a:ext cx="537213" cy="30836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75" idx="6"/>
            <a:endCxn id="141" idx="2"/>
          </p:cNvCxnSpPr>
          <p:nvPr/>
        </p:nvCxnSpPr>
        <p:spPr>
          <a:xfrm>
            <a:off x="2234617" y="2588814"/>
            <a:ext cx="508199" cy="24871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76" idx="6"/>
            <a:endCxn id="271" idx="1"/>
          </p:cNvCxnSpPr>
          <p:nvPr/>
        </p:nvCxnSpPr>
        <p:spPr>
          <a:xfrm>
            <a:off x="2239192" y="3646282"/>
            <a:ext cx="518410" cy="24855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77" idx="6"/>
            <a:endCxn id="167" idx="1"/>
          </p:cNvCxnSpPr>
          <p:nvPr/>
        </p:nvCxnSpPr>
        <p:spPr>
          <a:xfrm>
            <a:off x="2235010" y="2001729"/>
            <a:ext cx="532638" cy="25083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76" idx="6"/>
            <a:endCxn id="141" idx="2"/>
          </p:cNvCxnSpPr>
          <p:nvPr/>
        </p:nvCxnSpPr>
        <p:spPr>
          <a:xfrm>
            <a:off x="2239192" y="3646282"/>
            <a:ext cx="503624" cy="1429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76" idx="6"/>
            <a:endCxn id="164" idx="2"/>
          </p:cNvCxnSpPr>
          <p:nvPr/>
        </p:nvCxnSpPr>
        <p:spPr>
          <a:xfrm>
            <a:off x="2239192" y="3646282"/>
            <a:ext cx="494867" cy="8426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>
            <a:stCxn id="74" idx="6"/>
            <a:endCxn id="164" idx="2"/>
          </p:cNvCxnSpPr>
          <p:nvPr/>
        </p:nvCxnSpPr>
        <p:spPr>
          <a:xfrm>
            <a:off x="2239192" y="3143111"/>
            <a:ext cx="494867" cy="13457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stCxn id="75" idx="6"/>
            <a:endCxn id="271" idx="1"/>
          </p:cNvCxnSpPr>
          <p:nvPr/>
        </p:nvCxnSpPr>
        <p:spPr>
          <a:xfrm>
            <a:off x="2234617" y="2588814"/>
            <a:ext cx="522985" cy="35430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69599"/>
              </p:ext>
            </p:extLst>
          </p:nvPr>
        </p:nvGraphicFramePr>
        <p:xfrm>
          <a:off x="5105400" y="915988"/>
          <a:ext cx="33353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2" name="Equation" r:id="rId30" imgW="1320480" imgH="253800" progId="Equation.3">
                  <p:embed/>
                </p:oleObj>
              </mc:Choice>
              <mc:Fallback>
                <p:oleObj name="Equation" r:id="rId30" imgW="1320480" imgH="2538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915988"/>
                        <a:ext cx="33353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7232650" y="1629387"/>
            <a:ext cx="0" cy="5075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764043"/>
              </p:ext>
            </p:extLst>
          </p:nvPr>
        </p:nvGraphicFramePr>
        <p:xfrm>
          <a:off x="6027738" y="2182813"/>
          <a:ext cx="2408237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3" name="Equation" r:id="rId32" imgW="1002960" imgH="533160" progId="Equation.3">
                  <p:embed/>
                </p:oleObj>
              </mc:Choice>
              <mc:Fallback>
                <p:oleObj name="Equation" r:id="rId32" imgW="1002960" imgH="53316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2182813"/>
                        <a:ext cx="2408237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89492"/>
              </p:ext>
            </p:extLst>
          </p:nvPr>
        </p:nvGraphicFramePr>
        <p:xfrm>
          <a:off x="6665913" y="3740150"/>
          <a:ext cx="167005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4" name="Equation" r:id="rId34" imgW="660240" imgH="1218960" progId="Equation.3">
                  <p:embed/>
                </p:oleObj>
              </mc:Choice>
              <mc:Fallback>
                <p:oleObj name="Equation" r:id="rId34" imgW="660240" imgH="121896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3740150"/>
                        <a:ext cx="1670050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88742"/>
              </p:ext>
            </p:extLst>
          </p:nvPr>
        </p:nvGraphicFramePr>
        <p:xfrm>
          <a:off x="1963738" y="5940425"/>
          <a:ext cx="400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5" name="Equation" r:id="rId36" imgW="228600" imgH="203040" progId="Equation.3">
                  <p:embed/>
                </p:oleObj>
              </mc:Choice>
              <mc:Fallback>
                <p:oleObj name="Equation" r:id="rId36" imgW="228600" imgH="20304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5940425"/>
                        <a:ext cx="4000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4395892" y="477121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 smtClean="0"/>
              <a:t>y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763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8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9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0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1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2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3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4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5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6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7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8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9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0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1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2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3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4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5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6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7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8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9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60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61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62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21923" y="1272845"/>
            <a:ext cx="2612375" cy="2174695"/>
          </a:xfrm>
          <a:custGeom>
            <a:avLst/>
            <a:gdLst>
              <a:gd name="connsiteX0" fmla="*/ 2502131 w 2502131"/>
              <a:gd name="connsiteY0" fmla="*/ 382385 h 390698"/>
              <a:gd name="connsiteX1" fmla="*/ 0 w 2502131"/>
              <a:gd name="connsiteY1" fmla="*/ 390698 h 390698"/>
              <a:gd name="connsiteX2" fmla="*/ 0 w 2502131"/>
              <a:gd name="connsiteY2" fmla="*/ 0 h 39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131" h="390698">
                <a:moveTo>
                  <a:pt x="2502131" y="382385"/>
                </a:moveTo>
                <a:lnTo>
                  <a:pt x="0" y="390698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/>
          </p:nvPr>
        </p:nvGraphicFramePr>
        <p:xfrm>
          <a:off x="3939804" y="2857265"/>
          <a:ext cx="3092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63" name="Equation" r:id="rId48" imgW="1676160" imgH="291960" progId="Equation.3">
                  <p:embed/>
                </p:oleObj>
              </mc:Choice>
              <mc:Fallback>
                <p:oleObj name="Equation" r:id="rId48" imgW="167616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804" y="2857265"/>
                        <a:ext cx="3092450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64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2772252" y="1250063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ectangle 70"/>
          <p:cNvSpPr/>
          <p:nvPr/>
        </p:nvSpPr>
        <p:spPr>
          <a:xfrm>
            <a:off x="1560914" y="2373803"/>
            <a:ext cx="5787537" cy="2796713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rgbClr val="7777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00067"/>
              </p:ext>
            </p:extLst>
          </p:nvPr>
        </p:nvGraphicFramePr>
        <p:xfrm>
          <a:off x="1733550" y="3282950"/>
          <a:ext cx="54403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65" name="Equation" r:id="rId52" imgW="2311200" imgH="457200" progId="Equation.3">
                  <p:embed/>
                </p:oleObj>
              </mc:Choice>
              <mc:Fallback>
                <p:oleObj name="Equation" r:id="rId52" imgW="2311200" imgH="457200" progId="Equation.3">
                  <p:embed/>
                  <p:pic>
                    <p:nvPicPr>
                      <p:cNvPr id="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82950"/>
                        <a:ext cx="5440363" cy="10048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849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4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5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6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7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8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9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0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1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2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3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4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5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6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7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8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9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0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1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2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3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4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5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6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7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8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45164"/>
              </p:ext>
            </p:extLst>
          </p:nvPr>
        </p:nvGraphicFramePr>
        <p:xfrm>
          <a:off x="4387799" y="1263605"/>
          <a:ext cx="819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9" name="Equation" r:id="rId48" imgW="444240" imgH="241200" progId="Equation.3">
                  <p:embed/>
                </p:oleObj>
              </mc:Choice>
              <mc:Fallback>
                <p:oleObj name="Equation" r:id="rId48" imgW="444240" imgH="24120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799" y="1263605"/>
                        <a:ext cx="819150" cy="414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74788"/>
              </p:ext>
            </p:extLst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80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2951164" y="1668621"/>
            <a:ext cx="2975595" cy="9322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2814516" y="1775623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434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75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76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77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78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79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0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1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2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3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4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5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6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7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8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9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0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1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2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3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4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5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6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7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8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9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61607"/>
              </p:ext>
            </p:extLst>
          </p:nvPr>
        </p:nvGraphicFramePr>
        <p:xfrm>
          <a:off x="3515682" y="2897608"/>
          <a:ext cx="2528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00" name="Equation" r:id="rId48" imgW="1371600" imgH="291960" progId="Equation.3">
                  <p:embed/>
                </p:oleObj>
              </mc:Choice>
              <mc:Fallback>
                <p:oleObj name="Equation" r:id="rId48" imgW="137160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682" y="2897608"/>
                        <a:ext cx="2528888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01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2926873" y="3363471"/>
            <a:ext cx="2975595" cy="9322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2816898" y="3444098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6538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2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3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4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5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6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7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8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9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0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1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2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3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4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5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6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7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8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9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0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1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2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3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4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5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6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5019"/>
              </p:ext>
            </p:extLst>
          </p:nvPr>
        </p:nvGraphicFramePr>
        <p:xfrm>
          <a:off x="3801298" y="2887587"/>
          <a:ext cx="3067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7" name="Equation" r:id="rId48" imgW="1663560" imgH="291960" progId="Equation.3">
                  <p:embed/>
                </p:oleObj>
              </mc:Choice>
              <mc:Fallback>
                <p:oleObj name="Equation" r:id="rId48" imgW="166356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298" y="2887587"/>
                        <a:ext cx="3067050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8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2926080" y="2344189"/>
            <a:ext cx="3151460" cy="1055716"/>
          </a:xfrm>
          <a:custGeom>
            <a:avLst/>
            <a:gdLst>
              <a:gd name="connsiteX0" fmla="*/ 2975956 w 2975956"/>
              <a:gd name="connsiteY0" fmla="*/ 1055716 h 1055716"/>
              <a:gd name="connsiteX1" fmla="*/ 739833 w 2975956"/>
              <a:gd name="connsiteY1" fmla="*/ 1055716 h 1055716"/>
              <a:gd name="connsiteX2" fmla="*/ 731520 w 2975956"/>
              <a:gd name="connsiteY2" fmla="*/ 0 h 1055716"/>
              <a:gd name="connsiteX3" fmla="*/ 0 w 2975956"/>
              <a:gd name="connsiteY3" fmla="*/ 0 h 1055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75956" h="1055716">
                <a:moveTo>
                  <a:pt x="2975956" y="1055716"/>
                </a:moveTo>
                <a:lnTo>
                  <a:pt x="739833" y="1055716"/>
                </a:lnTo>
                <a:lnTo>
                  <a:pt x="731520" y="0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2819252" y="1763366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1609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06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07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08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09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0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1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2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3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4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5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6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7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8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9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0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1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2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3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4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5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6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7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8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9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30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75776"/>
              </p:ext>
            </p:extLst>
          </p:nvPr>
        </p:nvGraphicFramePr>
        <p:xfrm>
          <a:off x="3563938" y="4668838"/>
          <a:ext cx="24812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31" name="Equation" r:id="rId48" imgW="1346040" imgH="291960" progId="Equation.3">
                  <p:embed/>
                </p:oleObj>
              </mc:Choice>
              <mc:Fallback>
                <p:oleObj name="Equation" r:id="rId48" imgW="134604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668838"/>
                        <a:ext cx="2481262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32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2951164" y="5134267"/>
            <a:ext cx="2975595" cy="9322"/>
          </a:xfrm>
          <a:prstGeom prst="straightConnector1">
            <a:avLst/>
          </a:prstGeom>
          <a:ln>
            <a:solidFill>
              <a:srgbClr val="B88C00"/>
            </a:solidFill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2817208" y="5214613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715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99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0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1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2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3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4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5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6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7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8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9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0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1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2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3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4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5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6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7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8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9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20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21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22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23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622911"/>
              </p:ext>
            </p:extLst>
          </p:nvPr>
        </p:nvGraphicFramePr>
        <p:xfrm>
          <a:off x="3894138" y="4657725"/>
          <a:ext cx="30908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24" name="Equation" r:id="rId48" imgW="1676160" imgH="291960" progId="Equation.3">
                  <p:embed/>
                </p:oleObj>
              </mc:Choice>
              <mc:Fallback>
                <p:oleObj name="Equation" r:id="rId48" imgW="167616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4657725"/>
                        <a:ext cx="3090862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25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2870986" y="4081315"/>
            <a:ext cx="3151460" cy="1055716"/>
          </a:xfrm>
          <a:custGeom>
            <a:avLst/>
            <a:gdLst>
              <a:gd name="connsiteX0" fmla="*/ 2975956 w 2975956"/>
              <a:gd name="connsiteY0" fmla="*/ 1055716 h 1055716"/>
              <a:gd name="connsiteX1" fmla="*/ 739833 w 2975956"/>
              <a:gd name="connsiteY1" fmla="*/ 1055716 h 1055716"/>
              <a:gd name="connsiteX2" fmla="*/ 731520 w 2975956"/>
              <a:gd name="connsiteY2" fmla="*/ 0 h 1055716"/>
              <a:gd name="connsiteX3" fmla="*/ 0 w 2975956"/>
              <a:gd name="connsiteY3" fmla="*/ 0 h 1055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75956" h="1055716">
                <a:moveTo>
                  <a:pt x="2975956" y="1055716"/>
                </a:moveTo>
                <a:lnTo>
                  <a:pt x="739833" y="1055716"/>
                </a:lnTo>
                <a:lnTo>
                  <a:pt x="731520" y="0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2816898" y="3452411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64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3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4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5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6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7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8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9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30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31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32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33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34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35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36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37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38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39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0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1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2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3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4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5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6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7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14996"/>
              </p:ext>
            </p:extLst>
          </p:nvPr>
        </p:nvGraphicFramePr>
        <p:xfrm>
          <a:off x="3813969" y="4691371"/>
          <a:ext cx="36528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8" name="Equation" r:id="rId48" imgW="1981080" imgH="291960" progId="Equation.3">
                  <p:embed/>
                </p:oleObj>
              </mc:Choice>
              <mc:Fallback>
                <p:oleObj name="Equation" r:id="rId48" imgW="198108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969" y="4691371"/>
                        <a:ext cx="3652838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9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2870986" y="2327276"/>
            <a:ext cx="3151460" cy="2809755"/>
          </a:xfrm>
          <a:custGeom>
            <a:avLst/>
            <a:gdLst>
              <a:gd name="connsiteX0" fmla="*/ 2975956 w 2975956"/>
              <a:gd name="connsiteY0" fmla="*/ 1055716 h 1055716"/>
              <a:gd name="connsiteX1" fmla="*/ 739833 w 2975956"/>
              <a:gd name="connsiteY1" fmla="*/ 1055716 h 1055716"/>
              <a:gd name="connsiteX2" fmla="*/ 731520 w 2975956"/>
              <a:gd name="connsiteY2" fmla="*/ 0 h 1055716"/>
              <a:gd name="connsiteX3" fmla="*/ 0 w 2975956"/>
              <a:gd name="connsiteY3" fmla="*/ 0 h 1055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75956" h="1055716">
                <a:moveTo>
                  <a:pt x="2975956" y="1055716"/>
                </a:moveTo>
                <a:lnTo>
                  <a:pt x="739833" y="1055716"/>
                </a:lnTo>
                <a:lnTo>
                  <a:pt x="731520" y="0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2809644" y="1773239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814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200025" y="61869"/>
            <a:ext cx="7772400" cy="1143000"/>
          </a:xfrm>
        </p:spPr>
        <p:txBody>
          <a:bodyPr/>
          <a:lstStyle/>
          <a:p>
            <a:pPr algn="l"/>
            <a:r>
              <a:rPr lang="fr-CA" dirty="0" smtClean="0"/>
              <a:t>Réseau récurrent: </a:t>
            </a:r>
            <a:r>
              <a:rPr lang="fr-CA" sz="2800" dirty="0" smtClean="0"/>
              <a:t>gradient pour</a:t>
            </a:r>
            <a:endParaRPr lang="en-CA" dirty="0"/>
          </a:p>
        </p:txBody>
      </p:sp>
      <p:sp>
        <p:nvSpPr>
          <p:cNvPr id="5" name="Rounded Rectangle 4"/>
          <p:cNvSpPr/>
          <p:nvPr/>
        </p:nvSpPr>
        <p:spPr>
          <a:xfrm>
            <a:off x="2140824" y="1626061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1975" y="1978025"/>
          <a:ext cx="288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74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978025"/>
                        <a:ext cx="2889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47123" y="1816562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90073" y="1816562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4033023" y="1816562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826624" y="2151576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>
            <a:off x="3569574" y="2151576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65400" y="1957388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75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57388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016588" y="1831206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 flipV="1">
            <a:off x="4637759" y="2147336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94288" y="1974850"/>
          <a:ext cx="866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76" name="Equation" r:id="rId7" imgW="495000" imgH="215640" progId="Equation.3">
                  <p:embed/>
                </p:oleObj>
              </mc:Choice>
              <mc:Fallback>
                <p:oleObj name="Equation" r:id="rId7" imgW="495000" imgH="215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74850"/>
                        <a:ext cx="866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077540" y="2130641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9513" y="189980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1</a:t>
            </a:r>
            <a:endParaRPr lang="en-CA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046538" y="1989138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77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98825" y="1951038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78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51038"/>
                        <a:ext cx="266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857500" y="1830388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79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30388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3592513" y="1835150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80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835150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140824" y="3324707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360863" y="36766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81" name="Equation" r:id="rId17" imgW="177480" imgH="215640" progId="Equation.3">
                  <p:embed/>
                </p:oleObj>
              </mc:Choice>
              <mc:Fallback>
                <p:oleObj name="Equation" r:id="rId17" imgW="177480" imgH="21564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7665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547123" y="3515208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90073" y="3515208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4033023" y="3515208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826624" y="3850222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40" idx="1"/>
          </p:cNvCxnSpPr>
          <p:nvPr/>
        </p:nvCxnSpPr>
        <p:spPr>
          <a:xfrm>
            <a:off x="3569574" y="3850222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2554288" y="3654425"/>
          <a:ext cx="28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82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654425"/>
                        <a:ext cx="2889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16588" y="3529852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endCxn id="44" idx="2"/>
          </p:cNvCxnSpPr>
          <p:nvPr/>
        </p:nvCxnSpPr>
        <p:spPr>
          <a:xfrm flipV="1">
            <a:off x="4637759" y="3845982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60950" y="3673475"/>
          <a:ext cx="933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83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673475"/>
                        <a:ext cx="933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V="1">
            <a:off x="6077540" y="3829287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489513" y="359845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2</a:t>
            </a:r>
            <a:endParaRPr lang="en-CA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4035425" y="3687763"/>
          <a:ext cx="28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84" name="Equation" r:id="rId23" imgW="164880" imgH="215640" progId="Equation.3">
                  <p:embed/>
                </p:oleObj>
              </mc:Choice>
              <mc:Fallback>
                <p:oleObj name="Equation" r:id="rId23" imgW="164880" imgH="2156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687763"/>
                        <a:ext cx="28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287713" y="3649663"/>
          <a:ext cx="288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85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9663"/>
                        <a:ext cx="288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140824" y="5068325"/>
            <a:ext cx="2496935" cy="98078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4360863" y="54102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86" name="Equation" r:id="rId27" imgW="177480" imgH="228600" progId="Equation.3">
                  <p:embed/>
                </p:oleObj>
              </mc:Choice>
              <mc:Fallback>
                <p:oleObj name="Equation" r:id="rId27" imgW="17748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10200"/>
                        <a:ext cx="311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47123" y="5258826"/>
            <a:ext cx="279501" cy="670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90073" y="5258826"/>
            <a:ext cx="279501" cy="670028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4033023" y="5258826"/>
            <a:ext cx="279501" cy="67002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826624" y="5593840"/>
            <a:ext cx="46344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  <a:endCxn id="57" idx="1"/>
          </p:cNvCxnSpPr>
          <p:nvPr/>
        </p:nvCxnSpPr>
        <p:spPr>
          <a:xfrm>
            <a:off x="3569574" y="5593840"/>
            <a:ext cx="46344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2554288" y="5386388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87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386388"/>
                        <a:ext cx="288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5016588" y="5273470"/>
            <a:ext cx="1060952" cy="6322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endCxn id="61" idx="2"/>
          </p:cNvCxnSpPr>
          <p:nvPr/>
        </p:nvCxnSpPr>
        <p:spPr>
          <a:xfrm flipV="1">
            <a:off x="4637759" y="5589600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072063" y="5407025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88" name="Equation" r:id="rId31" imgW="520560" imgH="228600" progId="Equation.3">
                  <p:embed/>
                </p:oleObj>
              </mc:Choice>
              <mc:Fallback>
                <p:oleObj name="Equation" r:id="rId31" imgW="52056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07025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077540" y="5572905"/>
            <a:ext cx="378829" cy="112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89513" y="534207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3</a:t>
            </a:r>
            <a:endParaRPr lang="en-CA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4035425" y="5419725"/>
          <a:ext cx="28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89" name="Equation" r:id="rId33" imgW="164880" imgH="228600" progId="Equation.3">
                  <p:embed/>
                </p:oleObj>
              </mc:Choice>
              <mc:Fallback>
                <p:oleObj name="Equation" r:id="rId33" imgW="164880" imgH="2286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19725"/>
                        <a:ext cx="28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287713" y="5383213"/>
          <a:ext cx="288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0" name="Equation" r:id="rId35" imgW="164880" imgH="253800" progId="Equation.3">
                  <p:embed/>
                </p:oleObj>
              </mc:Choice>
              <mc:Fallback>
                <p:oleObj name="Equation" r:id="rId35" imgW="164880" imgH="253800" progId="Equation.3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383213"/>
                        <a:ext cx="288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3429823" y="1464136"/>
            <a:ext cx="5063" cy="323850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39" idx="0"/>
          </p:cNvCxnSpPr>
          <p:nvPr/>
        </p:nvCxnSpPr>
        <p:spPr>
          <a:xfrm>
            <a:off x="3424760" y="2473492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432175" y="4184053"/>
            <a:ext cx="5064" cy="1041716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9" name="Object 6"/>
          <p:cNvGraphicFramePr>
            <a:graphicFrameLocks noChangeAspect="1"/>
          </p:cNvGraphicFramePr>
          <p:nvPr>
            <p:extLst/>
          </p:nvPr>
        </p:nvGraphicFramePr>
        <p:xfrm>
          <a:off x="2870986" y="350432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1" name="Equation" r:id="rId37" imgW="279360" imgH="203040" progId="Equation.3">
                  <p:embed/>
                </p:oleObj>
              </mc:Choice>
              <mc:Fallback>
                <p:oleObj name="Equation" r:id="rId37" imgW="279360" imgH="203040" progId="Equation.3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86" y="350432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/>
          </p:nvPr>
        </p:nvGraphicFramePr>
        <p:xfrm>
          <a:off x="3605999" y="350908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2" name="Equation" r:id="rId38" imgW="279360" imgH="203040" progId="Equation.3">
                  <p:embed/>
                </p:oleObj>
              </mc:Choice>
              <mc:Fallback>
                <p:oleObj name="Equation" r:id="rId38" imgW="279360" imgH="203040" progId="Equation.3">
                  <p:embed/>
                  <p:pic>
                    <p:nvPicPr>
                      <p:cNvPr id="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99" y="350908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2875061" y="5242344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3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61" y="5242344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3610074" y="5247106"/>
          <a:ext cx="442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4" name="Equation" r:id="rId40" imgW="279360" imgH="203040" progId="Equation.3">
                  <p:embed/>
                </p:oleObj>
              </mc:Choice>
              <mc:Fallback>
                <p:oleObj name="Equation" r:id="rId40" imgW="279360" imgH="20304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74" y="5247106"/>
                        <a:ext cx="442912" cy="3016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2951164" y="2771710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5" name="Equation" r:id="rId41" imgW="279360" imgH="203040" progId="Equation.3">
                  <p:embed/>
                </p:oleObj>
              </mc:Choice>
              <mc:Fallback>
                <p:oleObj name="Equation" r:id="rId41" imgW="279360" imgH="203040" progId="Equation.3">
                  <p:embed/>
                  <p:pic>
                    <p:nvPicPr>
                      <p:cNvPr id="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771710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2926873" y="4511052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6" name="Equation" r:id="rId43" imgW="279360" imgH="203040" progId="Equation.3">
                  <p:embed/>
                </p:oleObj>
              </mc:Choice>
              <mc:Fallback>
                <p:oleObj name="Equation" r:id="rId43" imgW="279360" imgH="20304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73" y="4511052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/>
          </p:nvPr>
        </p:nvGraphicFramePr>
        <p:xfrm>
          <a:off x="2855912" y="1272845"/>
          <a:ext cx="442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7" name="Equation" r:id="rId45" imgW="279360" imgH="203040" progId="Equation.3">
                  <p:embed/>
                </p:oleObj>
              </mc:Choice>
              <mc:Fallback>
                <p:oleObj name="Equation" r:id="rId45" imgW="279360" imgH="20304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272845"/>
                        <a:ext cx="442913" cy="3000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0" y="952500"/>
          <a:ext cx="288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8" name="Equation" r:id="rId46" imgW="164880" imgH="253800" progId="Equation.3">
                  <p:embed/>
                </p:oleObj>
              </mc:Choice>
              <mc:Fallback>
                <p:oleObj name="Equation" r:id="rId46" imgW="164880" imgH="253800" progId="Equation.3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52500"/>
                        <a:ext cx="288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/>
          </p:nvPr>
        </p:nvGraphicFramePr>
        <p:xfrm>
          <a:off x="3813969" y="4691371"/>
          <a:ext cx="36528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9" name="Equation" r:id="rId48" imgW="1981080" imgH="291960" progId="Equation.3">
                  <p:embed/>
                </p:oleObj>
              </mc:Choice>
              <mc:Fallback>
                <p:oleObj name="Equation" r:id="rId48" imgW="1981080" imgH="291960" progId="Equation.3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969" y="4691371"/>
                        <a:ext cx="3652838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/>
          </p:nvPr>
        </p:nvGraphicFramePr>
        <p:xfrm>
          <a:off x="6358393" y="435234"/>
          <a:ext cx="657225" cy="4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0" name="Equation" r:id="rId50" imgW="279360" imgH="203040" progId="Equation.3">
                  <p:embed/>
                </p:oleObj>
              </mc:Choice>
              <mc:Fallback>
                <p:oleObj name="Equation" r:id="rId50" imgW="279360" imgH="20304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93" y="435234"/>
                        <a:ext cx="657225" cy="4475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2870986" y="2327276"/>
            <a:ext cx="3151460" cy="2809755"/>
          </a:xfrm>
          <a:custGeom>
            <a:avLst/>
            <a:gdLst>
              <a:gd name="connsiteX0" fmla="*/ 2975956 w 2975956"/>
              <a:gd name="connsiteY0" fmla="*/ 1055716 h 1055716"/>
              <a:gd name="connsiteX1" fmla="*/ 739833 w 2975956"/>
              <a:gd name="connsiteY1" fmla="*/ 1055716 h 1055716"/>
              <a:gd name="connsiteX2" fmla="*/ 731520 w 2975956"/>
              <a:gd name="connsiteY2" fmla="*/ 0 h 1055716"/>
              <a:gd name="connsiteX3" fmla="*/ 0 w 2975956"/>
              <a:gd name="connsiteY3" fmla="*/ 0 h 1055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75956" h="1055716">
                <a:moveTo>
                  <a:pt x="2975956" y="1055716"/>
                </a:moveTo>
                <a:lnTo>
                  <a:pt x="739833" y="1055716"/>
                </a:lnTo>
                <a:lnTo>
                  <a:pt x="731520" y="0"/>
                </a:lnTo>
                <a:lnTo>
                  <a:pt x="0" y="0"/>
                </a:lnTo>
              </a:path>
            </a:pathLst>
          </a:custGeom>
          <a:ln>
            <a:solidFill>
              <a:srgbClr val="B88C00"/>
            </a:solidFill>
            <a:prstDash val="sysDot"/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2809644" y="1773239"/>
            <a:ext cx="526573" cy="37289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1976853" y="2373803"/>
            <a:ext cx="4964274" cy="2796713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solidFill>
              <a:srgbClr val="7777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803905"/>
              </p:ext>
            </p:extLst>
          </p:nvPr>
        </p:nvGraphicFramePr>
        <p:xfrm>
          <a:off x="2819400" y="3113088"/>
          <a:ext cx="345281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1" name="Equation" r:id="rId52" imgW="1155600" imgH="431640" progId="Equation.3">
                  <p:embed/>
                </p:oleObj>
              </mc:Choice>
              <mc:Fallback>
                <p:oleObj name="Equation" r:id="rId52" imgW="1155600" imgH="431640" progId="Equation.3">
                  <p:embed/>
                  <p:pic>
                    <p:nvPicPr>
                      <p:cNvPr id="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13088"/>
                        <a:ext cx="3452813" cy="12033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73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765543" y="195059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274383" y="27719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2498494" y="26456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49061" y="26456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3953719" y="26456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760462" y="40708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19343" y="40708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4858960" y="27079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490519" y="405282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462483" y="40049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2274383" y="645570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2498494" y="63002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49061" y="6300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3953719" y="63002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760462" y="77254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3519343" y="77254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4858960" y="636253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4490519" y="77074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462483" y="76595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3" name="Rounded Rectangle 52"/>
          <p:cNvSpPr/>
          <p:nvPr/>
        </p:nvSpPr>
        <p:spPr>
          <a:xfrm>
            <a:off x="2274383" y="100649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520183" y="99896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49061" y="99896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3953719" y="99896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782151" y="114148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3519343" y="114148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4858960" y="1005192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4490519" y="113968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5462483" y="1134897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380045" y="5496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7" name="Rounded Rectangle 96"/>
          <p:cNvSpPr/>
          <p:nvPr/>
        </p:nvSpPr>
        <p:spPr>
          <a:xfrm>
            <a:off x="2274383" y="1394018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Rectangle 98"/>
          <p:cNvSpPr/>
          <p:nvPr/>
        </p:nvSpPr>
        <p:spPr>
          <a:xfrm>
            <a:off x="2520183" y="138138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3249061" y="138138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3953719" y="138138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2" name="Straight Arrow Connector 101"/>
          <p:cNvCxnSpPr>
            <a:stCxn id="99" idx="3"/>
            <a:endCxn id="100" idx="1"/>
          </p:cNvCxnSpPr>
          <p:nvPr/>
        </p:nvCxnSpPr>
        <p:spPr>
          <a:xfrm>
            <a:off x="2782151" y="152390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3519343" y="152390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5" name="Oval 104"/>
          <p:cNvSpPr/>
          <p:nvPr/>
        </p:nvSpPr>
        <p:spPr>
          <a:xfrm>
            <a:off x="4858960" y="138761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06" name="Straight Arrow Connector 105"/>
          <p:cNvCxnSpPr/>
          <p:nvPr/>
        </p:nvCxnSpPr>
        <p:spPr>
          <a:xfrm flipV="1">
            <a:off x="4490519" y="152210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V="1">
            <a:off x="5462483" y="1517318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Rounded Rectangle 112"/>
          <p:cNvSpPr/>
          <p:nvPr/>
        </p:nvSpPr>
        <p:spPr>
          <a:xfrm>
            <a:off x="2274383" y="1762389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520183" y="174684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Rectangle 115"/>
          <p:cNvSpPr/>
          <p:nvPr/>
        </p:nvSpPr>
        <p:spPr>
          <a:xfrm>
            <a:off x="3249061" y="174684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Rectangle 116"/>
          <p:cNvSpPr/>
          <p:nvPr/>
        </p:nvSpPr>
        <p:spPr>
          <a:xfrm>
            <a:off x="3953719" y="174684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15" idx="3"/>
            <a:endCxn id="116" idx="1"/>
          </p:cNvCxnSpPr>
          <p:nvPr/>
        </p:nvCxnSpPr>
        <p:spPr>
          <a:xfrm>
            <a:off x="2782151" y="188936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3519343" y="188936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1" name="Oval 120"/>
          <p:cNvSpPr/>
          <p:nvPr/>
        </p:nvSpPr>
        <p:spPr>
          <a:xfrm>
            <a:off x="4858960" y="1753073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22" name="Straight Arrow Connector 121"/>
          <p:cNvCxnSpPr/>
          <p:nvPr/>
        </p:nvCxnSpPr>
        <p:spPr>
          <a:xfrm flipV="1">
            <a:off x="4490519" y="188756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V="1">
            <a:off x="5462483" y="1882778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8" name="Rounded Rectangle 127"/>
          <p:cNvSpPr/>
          <p:nvPr/>
        </p:nvSpPr>
        <p:spPr>
          <a:xfrm>
            <a:off x="2274383" y="212331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Rectangle 129"/>
          <p:cNvSpPr/>
          <p:nvPr/>
        </p:nvSpPr>
        <p:spPr>
          <a:xfrm>
            <a:off x="2541872" y="2115782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Rectangle 130"/>
          <p:cNvSpPr/>
          <p:nvPr/>
        </p:nvSpPr>
        <p:spPr>
          <a:xfrm>
            <a:off x="3249061" y="211578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Rectangle 131"/>
          <p:cNvSpPr/>
          <p:nvPr/>
        </p:nvSpPr>
        <p:spPr>
          <a:xfrm>
            <a:off x="3953719" y="2115782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3" name="Straight Arrow Connector 132"/>
          <p:cNvCxnSpPr>
            <a:stCxn id="130" idx="3"/>
            <a:endCxn id="131" idx="1"/>
          </p:cNvCxnSpPr>
          <p:nvPr/>
        </p:nvCxnSpPr>
        <p:spPr>
          <a:xfrm>
            <a:off x="2803840" y="2258303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>
            <a:off x="3519343" y="2258303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6" name="Oval 135"/>
          <p:cNvSpPr/>
          <p:nvPr/>
        </p:nvSpPr>
        <p:spPr>
          <a:xfrm>
            <a:off x="4858960" y="2122012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37" name="Straight Arrow Connector 136"/>
          <p:cNvCxnSpPr/>
          <p:nvPr/>
        </p:nvCxnSpPr>
        <p:spPr>
          <a:xfrm flipV="1">
            <a:off x="4490519" y="225649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V="1">
            <a:off x="5462483" y="2251717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>
            <a:off x="3380045" y="166642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6" name="Rounded Rectangle 145"/>
          <p:cNvSpPr/>
          <p:nvPr/>
        </p:nvSpPr>
        <p:spPr>
          <a:xfrm>
            <a:off x="2274383" y="2523432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8" name="Rectangle 147"/>
          <p:cNvSpPr/>
          <p:nvPr/>
        </p:nvSpPr>
        <p:spPr>
          <a:xfrm>
            <a:off x="2541872" y="251079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9" name="Rectangle 148"/>
          <p:cNvSpPr/>
          <p:nvPr/>
        </p:nvSpPr>
        <p:spPr>
          <a:xfrm>
            <a:off x="3249061" y="251079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0" name="Rectangle 149"/>
          <p:cNvSpPr/>
          <p:nvPr/>
        </p:nvSpPr>
        <p:spPr>
          <a:xfrm>
            <a:off x="3953719" y="251079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1" name="Straight Arrow Connector 150"/>
          <p:cNvCxnSpPr>
            <a:stCxn id="148" idx="3"/>
            <a:endCxn id="149" idx="1"/>
          </p:cNvCxnSpPr>
          <p:nvPr/>
        </p:nvCxnSpPr>
        <p:spPr>
          <a:xfrm>
            <a:off x="2803840" y="2653318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>
            <a:off x="3519343" y="2653318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4" name="Oval 153"/>
          <p:cNvSpPr/>
          <p:nvPr/>
        </p:nvSpPr>
        <p:spPr>
          <a:xfrm>
            <a:off x="4858960" y="2517027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55" name="Straight Arrow Connector 154"/>
          <p:cNvCxnSpPr/>
          <p:nvPr/>
        </p:nvCxnSpPr>
        <p:spPr>
          <a:xfrm flipV="1">
            <a:off x="4490519" y="2651515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/>
          <p:nvPr/>
        </p:nvCxnSpPr>
        <p:spPr>
          <a:xfrm flipV="1">
            <a:off x="5462483" y="2646732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2" name="Rounded Rectangle 161"/>
          <p:cNvSpPr/>
          <p:nvPr/>
        </p:nvSpPr>
        <p:spPr>
          <a:xfrm>
            <a:off x="2274383" y="2891803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4" name="Rectangle 163"/>
          <p:cNvSpPr/>
          <p:nvPr/>
        </p:nvSpPr>
        <p:spPr>
          <a:xfrm>
            <a:off x="2541872" y="2876257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5" name="Rectangle 164"/>
          <p:cNvSpPr/>
          <p:nvPr/>
        </p:nvSpPr>
        <p:spPr>
          <a:xfrm>
            <a:off x="3249061" y="2876257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6" name="Rectangle 165"/>
          <p:cNvSpPr/>
          <p:nvPr/>
        </p:nvSpPr>
        <p:spPr>
          <a:xfrm>
            <a:off x="3953719" y="2876257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7" name="Straight Arrow Connector 166"/>
          <p:cNvCxnSpPr>
            <a:stCxn id="164" idx="3"/>
            <a:endCxn id="165" idx="1"/>
          </p:cNvCxnSpPr>
          <p:nvPr/>
        </p:nvCxnSpPr>
        <p:spPr>
          <a:xfrm>
            <a:off x="2803840" y="3018777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>
          <a:xfrm>
            <a:off x="3519343" y="3018777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0" name="Oval 169"/>
          <p:cNvSpPr/>
          <p:nvPr/>
        </p:nvSpPr>
        <p:spPr>
          <a:xfrm>
            <a:off x="4858960" y="2882486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71" name="Straight Arrow Connector 170"/>
          <p:cNvCxnSpPr/>
          <p:nvPr/>
        </p:nvCxnSpPr>
        <p:spPr>
          <a:xfrm flipV="1">
            <a:off x="4490519" y="3016974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/>
          <p:nvPr/>
        </p:nvCxnSpPr>
        <p:spPr>
          <a:xfrm flipV="1">
            <a:off x="5462483" y="301219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77" name="Rounded Rectangle 176"/>
          <p:cNvSpPr/>
          <p:nvPr/>
        </p:nvSpPr>
        <p:spPr>
          <a:xfrm>
            <a:off x="2274383" y="3252729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9" name="Rectangle 178"/>
          <p:cNvSpPr/>
          <p:nvPr/>
        </p:nvSpPr>
        <p:spPr>
          <a:xfrm>
            <a:off x="2563561" y="324519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0" name="Rectangle 179"/>
          <p:cNvSpPr/>
          <p:nvPr/>
        </p:nvSpPr>
        <p:spPr>
          <a:xfrm>
            <a:off x="3249061" y="324519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1" name="Rectangle 180"/>
          <p:cNvSpPr/>
          <p:nvPr/>
        </p:nvSpPr>
        <p:spPr>
          <a:xfrm>
            <a:off x="3953719" y="324519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82" name="Straight Arrow Connector 181"/>
          <p:cNvCxnSpPr>
            <a:stCxn id="179" idx="3"/>
            <a:endCxn id="180" idx="1"/>
          </p:cNvCxnSpPr>
          <p:nvPr/>
        </p:nvCxnSpPr>
        <p:spPr>
          <a:xfrm>
            <a:off x="2825529" y="3387716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>
            <a:off x="3519343" y="3387716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5" name="Oval 184"/>
          <p:cNvSpPr/>
          <p:nvPr/>
        </p:nvSpPr>
        <p:spPr>
          <a:xfrm>
            <a:off x="4858960" y="3251425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86" name="Straight Arrow Connector 185"/>
          <p:cNvCxnSpPr/>
          <p:nvPr/>
        </p:nvCxnSpPr>
        <p:spPr>
          <a:xfrm flipV="1">
            <a:off x="4490519" y="3385912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flipV="1">
            <a:off x="5462483" y="338113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/>
        </p:nvCxnSpPr>
        <p:spPr>
          <a:xfrm>
            <a:off x="3380045" y="2795839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>
            <a:off x="3380045" y="3164778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>
            <a:off x="3380045" y="203536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>
            <a:off x="3380045" y="2404303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/>
        </p:nvCxnSpPr>
        <p:spPr>
          <a:xfrm>
            <a:off x="3380045" y="91854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>
            <a:off x="3380045" y="128748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1" name="Rounded Rectangle 200"/>
          <p:cNvSpPr/>
          <p:nvPr/>
        </p:nvSpPr>
        <p:spPr>
          <a:xfrm>
            <a:off x="2274383" y="3610556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2" name="Rectangle 201"/>
          <p:cNvSpPr/>
          <p:nvPr/>
        </p:nvSpPr>
        <p:spPr>
          <a:xfrm>
            <a:off x="2563561" y="3597922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3" name="Rectangle 202"/>
          <p:cNvSpPr/>
          <p:nvPr/>
        </p:nvSpPr>
        <p:spPr>
          <a:xfrm>
            <a:off x="3249061" y="359792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4" name="Rectangle 203"/>
          <p:cNvSpPr/>
          <p:nvPr/>
        </p:nvSpPr>
        <p:spPr>
          <a:xfrm>
            <a:off x="3953719" y="3597922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05" name="Straight Arrow Connector 204"/>
          <p:cNvCxnSpPr>
            <a:stCxn id="202" idx="3"/>
            <a:endCxn id="203" idx="1"/>
          </p:cNvCxnSpPr>
          <p:nvPr/>
        </p:nvCxnSpPr>
        <p:spPr>
          <a:xfrm>
            <a:off x="2825529" y="3740443"/>
            <a:ext cx="42353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>
            <a:off x="3513920" y="3740443"/>
            <a:ext cx="445222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7" name="Oval 206"/>
          <p:cNvSpPr/>
          <p:nvPr/>
        </p:nvSpPr>
        <p:spPr>
          <a:xfrm>
            <a:off x="4858960" y="3604151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08" name="Straight Arrow Connector 207"/>
          <p:cNvCxnSpPr/>
          <p:nvPr/>
        </p:nvCxnSpPr>
        <p:spPr>
          <a:xfrm flipV="1">
            <a:off x="4495941" y="3738638"/>
            <a:ext cx="344221" cy="47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flipV="1">
            <a:off x="5462483" y="3733856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10" name="Rounded Rectangle 209"/>
          <p:cNvSpPr/>
          <p:nvPr/>
        </p:nvSpPr>
        <p:spPr>
          <a:xfrm>
            <a:off x="2274383" y="3978927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1" name="Rectangle 210"/>
          <p:cNvSpPr/>
          <p:nvPr/>
        </p:nvSpPr>
        <p:spPr>
          <a:xfrm>
            <a:off x="2563561" y="3963381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2" name="Rectangle 211"/>
          <p:cNvSpPr/>
          <p:nvPr/>
        </p:nvSpPr>
        <p:spPr>
          <a:xfrm>
            <a:off x="3249061" y="3963381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3" name="Rectangle 212"/>
          <p:cNvSpPr/>
          <p:nvPr/>
        </p:nvSpPr>
        <p:spPr>
          <a:xfrm>
            <a:off x="3953719" y="3963381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4" name="Straight Arrow Connector 213"/>
          <p:cNvCxnSpPr>
            <a:stCxn id="211" idx="3"/>
            <a:endCxn id="212" idx="1"/>
          </p:cNvCxnSpPr>
          <p:nvPr/>
        </p:nvCxnSpPr>
        <p:spPr>
          <a:xfrm>
            <a:off x="2825529" y="4105902"/>
            <a:ext cx="42353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>
            <a:off x="3513920" y="4105902"/>
            <a:ext cx="445222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6" name="Oval 215"/>
          <p:cNvSpPr/>
          <p:nvPr/>
        </p:nvSpPr>
        <p:spPr>
          <a:xfrm>
            <a:off x="4858960" y="3969610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17" name="Straight Arrow Connector 216"/>
          <p:cNvCxnSpPr/>
          <p:nvPr/>
        </p:nvCxnSpPr>
        <p:spPr>
          <a:xfrm flipV="1">
            <a:off x="4495941" y="4104097"/>
            <a:ext cx="344221" cy="47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flipV="1">
            <a:off x="5462483" y="4099316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19" name="Rounded Rectangle 218"/>
          <p:cNvSpPr/>
          <p:nvPr/>
        </p:nvSpPr>
        <p:spPr>
          <a:xfrm>
            <a:off x="2274383" y="4339853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0" name="Rectangle 219"/>
          <p:cNvSpPr/>
          <p:nvPr/>
        </p:nvSpPr>
        <p:spPr>
          <a:xfrm>
            <a:off x="2585250" y="4332320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1" name="Rectangle 220"/>
          <p:cNvSpPr/>
          <p:nvPr/>
        </p:nvSpPr>
        <p:spPr>
          <a:xfrm>
            <a:off x="3249061" y="4332320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2" name="Rectangle 221"/>
          <p:cNvSpPr/>
          <p:nvPr/>
        </p:nvSpPr>
        <p:spPr>
          <a:xfrm>
            <a:off x="3953719" y="4332320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3" name="Straight Arrow Connector 222"/>
          <p:cNvCxnSpPr>
            <a:stCxn id="220" idx="3"/>
            <a:endCxn id="221" idx="1"/>
          </p:cNvCxnSpPr>
          <p:nvPr/>
        </p:nvCxnSpPr>
        <p:spPr>
          <a:xfrm>
            <a:off x="2847218" y="4474841"/>
            <a:ext cx="401843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24" name="Straight Arrow Connector 223"/>
          <p:cNvCxnSpPr/>
          <p:nvPr/>
        </p:nvCxnSpPr>
        <p:spPr>
          <a:xfrm>
            <a:off x="3503076" y="4474841"/>
            <a:ext cx="466911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5" name="Oval 224"/>
          <p:cNvSpPr/>
          <p:nvPr/>
        </p:nvSpPr>
        <p:spPr>
          <a:xfrm>
            <a:off x="4858960" y="4338549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26" name="Straight Arrow Connector 225"/>
          <p:cNvCxnSpPr/>
          <p:nvPr/>
        </p:nvCxnSpPr>
        <p:spPr>
          <a:xfrm flipV="1">
            <a:off x="4506785" y="4473036"/>
            <a:ext cx="322532" cy="47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/>
          <p:nvPr/>
        </p:nvCxnSpPr>
        <p:spPr>
          <a:xfrm flipV="1">
            <a:off x="5462483" y="4468254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3380045" y="388296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9" name="Rounded Rectangle 228"/>
          <p:cNvSpPr/>
          <p:nvPr/>
        </p:nvSpPr>
        <p:spPr>
          <a:xfrm>
            <a:off x="2274383" y="4727375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0" name="Rectangle 229"/>
          <p:cNvSpPr/>
          <p:nvPr/>
        </p:nvSpPr>
        <p:spPr>
          <a:xfrm>
            <a:off x="2585250" y="4714741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1" name="Rectangle 230"/>
          <p:cNvSpPr/>
          <p:nvPr/>
        </p:nvSpPr>
        <p:spPr>
          <a:xfrm>
            <a:off x="3249061" y="4714741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2" name="Rectangle 231"/>
          <p:cNvSpPr/>
          <p:nvPr/>
        </p:nvSpPr>
        <p:spPr>
          <a:xfrm>
            <a:off x="3953719" y="4714741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33" name="Straight Arrow Connector 232"/>
          <p:cNvCxnSpPr>
            <a:stCxn id="230" idx="3"/>
            <a:endCxn id="231" idx="1"/>
          </p:cNvCxnSpPr>
          <p:nvPr/>
        </p:nvCxnSpPr>
        <p:spPr>
          <a:xfrm>
            <a:off x="2847218" y="4857262"/>
            <a:ext cx="401843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/>
          <p:nvPr/>
        </p:nvCxnSpPr>
        <p:spPr>
          <a:xfrm>
            <a:off x="3503076" y="4857262"/>
            <a:ext cx="466911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4858960" y="4720971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36" name="Straight Arrow Connector 235"/>
          <p:cNvCxnSpPr/>
          <p:nvPr/>
        </p:nvCxnSpPr>
        <p:spPr>
          <a:xfrm flipV="1">
            <a:off x="4506785" y="4855458"/>
            <a:ext cx="322532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/>
          <p:nvPr/>
        </p:nvCxnSpPr>
        <p:spPr>
          <a:xfrm flipV="1">
            <a:off x="5462483" y="4850675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38" name="Rounded Rectangle 237"/>
          <p:cNvSpPr/>
          <p:nvPr/>
        </p:nvSpPr>
        <p:spPr>
          <a:xfrm>
            <a:off x="2274383" y="5095746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9" name="Rectangle 238"/>
          <p:cNvSpPr/>
          <p:nvPr/>
        </p:nvSpPr>
        <p:spPr>
          <a:xfrm>
            <a:off x="2585250" y="5080200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0" name="Rectangle 239"/>
          <p:cNvSpPr/>
          <p:nvPr/>
        </p:nvSpPr>
        <p:spPr>
          <a:xfrm>
            <a:off x="3249061" y="5080200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1" name="Rectangle 240"/>
          <p:cNvSpPr/>
          <p:nvPr/>
        </p:nvSpPr>
        <p:spPr>
          <a:xfrm>
            <a:off x="3953719" y="5080200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2" name="Straight Arrow Connector 241"/>
          <p:cNvCxnSpPr>
            <a:stCxn id="239" idx="3"/>
            <a:endCxn id="240" idx="1"/>
          </p:cNvCxnSpPr>
          <p:nvPr/>
        </p:nvCxnSpPr>
        <p:spPr>
          <a:xfrm>
            <a:off x="2847218" y="5222721"/>
            <a:ext cx="401843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/>
          <p:nvPr/>
        </p:nvCxnSpPr>
        <p:spPr>
          <a:xfrm>
            <a:off x="3503076" y="5222721"/>
            <a:ext cx="466911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4" name="Oval 243"/>
          <p:cNvSpPr/>
          <p:nvPr/>
        </p:nvSpPr>
        <p:spPr>
          <a:xfrm>
            <a:off x="4858960" y="5086430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45" name="Straight Arrow Connector 244"/>
          <p:cNvCxnSpPr/>
          <p:nvPr/>
        </p:nvCxnSpPr>
        <p:spPr>
          <a:xfrm flipV="1">
            <a:off x="4506785" y="5220917"/>
            <a:ext cx="322532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/>
          <p:nvPr/>
        </p:nvCxnSpPr>
        <p:spPr>
          <a:xfrm flipV="1">
            <a:off x="5462483" y="5216135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47" name="Rounded Rectangle 246"/>
          <p:cNvSpPr/>
          <p:nvPr/>
        </p:nvSpPr>
        <p:spPr>
          <a:xfrm>
            <a:off x="2274383" y="5456673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8" name="Rectangle 247"/>
          <p:cNvSpPr/>
          <p:nvPr/>
        </p:nvSpPr>
        <p:spPr>
          <a:xfrm>
            <a:off x="2606939" y="5449139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9" name="Rectangle 248"/>
          <p:cNvSpPr/>
          <p:nvPr/>
        </p:nvSpPr>
        <p:spPr>
          <a:xfrm>
            <a:off x="3249061" y="5449139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0" name="Rectangle 249"/>
          <p:cNvSpPr/>
          <p:nvPr/>
        </p:nvSpPr>
        <p:spPr>
          <a:xfrm>
            <a:off x="3953719" y="5449139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51" name="Straight Arrow Connector 250"/>
          <p:cNvCxnSpPr>
            <a:stCxn id="248" idx="3"/>
            <a:endCxn id="249" idx="1"/>
          </p:cNvCxnSpPr>
          <p:nvPr/>
        </p:nvCxnSpPr>
        <p:spPr>
          <a:xfrm>
            <a:off x="2868907" y="5591660"/>
            <a:ext cx="38015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/>
          <p:nvPr/>
        </p:nvCxnSpPr>
        <p:spPr>
          <a:xfrm>
            <a:off x="3492231" y="5591660"/>
            <a:ext cx="4886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4858960" y="5455369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54" name="Straight Arrow Connector 253"/>
          <p:cNvCxnSpPr/>
          <p:nvPr/>
        </p:nvCxnSpPr>
        <p:spPr>
          <a:xfrm flipV="1">
            <a:off x="4517630" y="5589856"/>
            <a:ext cx="300843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55" name="Straight Arrow Connector 254"/>
          <p:cNvCxnSpPr/>
          <p:nvPr/>
        </p:nvCxnSpPr>
        <p:spPr>
          <a:xfrm flipV="1">
            <a:off x="5462483" y="5585074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/>
          <p:nvPr/>
        </p:nvCxnSpPr>
        <p:spPr>
          <a:xfrm>
            <a:off x="3380045" y="4999783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7" name="Rounded Rectangle 256"/>
          <p:cNvSpPr/>
          <p:nvPr/>
        </p:nvSpPr>
        <p:spPr>
          <a:xfrm>
            <a:off x="2274383" y="585678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8" name="Rectangle 257"/>
          <p:cNvSpPr/>
          <p:nvPr/>
        </p:nvSpPr>
        <p:spPr>
          <a:xfrm>
            <a:off x="2606939" y="584415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9" name="Rectangle 258"/>
          <p:cNvSpPr/>
          <p:nvPr/>
        </p:nvSpPr>
        <p:spPr>
          <a:xfrm>
            <a:off x="3249061" y="584415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Rectangle 259"/>
          <p:cNvSpPr/>
          <p:nvPr/>
        </p:nvSpPr>
        <p:spPr>
          <a:xfrm>
            <a:off x="3953719" y="584415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61" name="Straight Arrow Connector 260"/>
          <p:cNvCxnSpPr>
            <a:stCxn id="258" idx="3"/>
            <a:endCxn id="259" idx="1"/>
          </p:cNvCxnSpPr>
          <p:nvPr/>
        </p:nvCxnSpPr>
        <p:spPr>
          <a:xfrm>
            <a:off x="2868907" y="5986675"/>
            <a:ext cx="38015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>
            <a:off x="3492231" y="5986675"/>
            <a:ext cx="4886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63" name="Oval 262"/>
          <p:cNvSpPr/>
          <p:nvPr/>
        </p:nvSpPr>
        <p:spPr>
          <a:xfrm>
            <a:off x="4858960" y="585038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64" name="Straight Arrow Connector 263"/>
          <p:cNvCxnSpPr/>
          <p:nvPr/>
        </p:nvCxnSpPr>
        <p:spPr>
          <a:xfrm flipV="1">
            <a:off x="4517630" y="5984871"/>
            <a:ext cx="300843" cy="47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 flipV="1">
            <a:off x="5462483" y="598008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66" name="Rounded Rectangle 265"/>
          <p:cNvSpPr/>
          <p:nvPr/>
        </p:nvSpPr>
        <p:spPr>
          <a:xfrm>
            <a:off x="2274383" y="6225160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7" name="Rectangle 266"/>
          <p:cNvSpPr/>
          <p:nvPr/>
        </p:nvSpPr>
        <p:spPr>
          <a:xfrm>
            <a:off x="2606939" y="620961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8" name="Rectangle 267"/>
          <p:cNvSpPr/>
          <p:nvPr/>
        </p:nvSpPr>
        <p:spPr>
          <a:xfrm>
            <a:off x="3249061" y="620961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9" name="Rectangle 268"/>
          <p:cNvSpPr/>
          <p:nvPr/>
        </p:nvSpPr>
        <p:spPr>
          <a:xfrm>
            <a:off x="3953719" y="620961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0" name="Straight Arrow Connector 269"/>
          <p:cNvCxnSpPr>
            <a:stCxn id="267" idx="3"/>
            <a:endCxn id="268" idx="1"/>
          </p:cNvCxnSpPr>
          <p:nvPr/>
        </p:nvCxnSpPr>
        <p:spPr>
          <a:xfrm>
            <a:off x="2868907" y="6352135"/>
            <a:ext cx="38015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1" name="Straight Arrow Connector 270"/>
          <p:cNvCxnSpPr/>
          <p:nvPr/>
        </p:nvCxnSpPr>
        <p:spPr>
          <a:xfrm>
            <a:off x="3492231" y="6352135"/>
            <a:ext cx="4886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2" name="Oval 271"/>
          <p:cNvSpPr/>
          <p:nvPr/>
        </p:nvSpPr>
        <p:spPr>
          <a:xfrm>
            <a:off x="4858960" y="6215843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273" name="Straight Arrow Connector 272"/>
          <p:cNvCxnSpPr/>
          <p:nvPr/>
        </p:nvCxnSpPr>
        <p:spPr>
          <a:xfrm flipV="1">
            <a:off x="4517630" y="6350330"/>
            <a:ext cx="300843" cy="47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4" name="Straight Arrow Connector 273"/>
          <p:cNvCxnSpPr/>
          <p:nvPr/>
        </p:nvCxnSpPr>
        <p:spPr>
          <a:xfrm flipV="1">
            <a:off x="5462483" y="6345548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/>
          <p:nvPr/>
        </p:nvCxnSpPr>
        <p:spPr>
          <a:xfrm>
            <a:off x="3380045" y="6129196"/>
            <a:ext cx="0" cy="80418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>
            <a:off x="3380045" y="5368722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/>
          <p:nvPr/>
        </p:nvCxnSpPr>
        <p:spPr>
          <a:xfrm>
            <a:off x="3380045" y="5737660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>
            <a:off x="3380045" y="4251902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>
            <a:off x="3380045" y="4620841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90" name="TextBox 289"/>
          <p:cNvSpPr txBox="1"/>
          <p:nvPr/>
        </p:nvSpPr>
        <p:spPr>
          <a:xfrm>
            <a:off x="5765543" y="572698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2</a:t>
            </a:r>
          </a:p>
        </p:txBody>
      </p:sp>
      <p:sp>
        <p:nvSpPr>
          <p:cNvPr id="291" name="TextBox 290"/>
          <p:cNvSpPr txBox="1"/>
          <p:nvPr/>
        </p:nvSpPr>
        <p:spPr>
          <a:xfrm>
            <a:off x="5765543" y="92744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3</a:t>
            </a:r>
          </a:p>
        </p:txBody>
      </p:sp>
      <p:sp>
        <p:nvSpPr>
          <p:cNvPr id="292" name="TextBox 291"/>
          <p:cNvSpPr txBox="1"/>
          <p:nvPr/>
        </p:nvSpPr>
        <p:spPr>
          <a:xfrm>
            <a:off x="5765543" y="1305084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4</a:t>
            </a:r>
          </a:p>
        </p:txBody>
      </p:sp>
      <p:sp>
        <p:nvSpPr>
          <p:cNvPr id="293" name="TextBox 292"/>
          <p:cNvSpPr txBox="1"/>
          <p:nvPr/>
        </p:nvSpPr>
        <p:spPr>
          <a:xfrm>
            <a:off x="5765543" y="166872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5</a:t>
            </a:r>
          </a:p>
        </p:txBody>
      </p:sp>
      <p:sp>
        <p:nvSpPr>
          <p:cNvPr id="294" name="TextBox 293"/>
          <p:cNvSpPr txBox="1"/>
          <p:nvPr/>
        </p:nvSpPr>
        <p:spPr>
          <a:xfrm>
            <a:off x="5765543" y="2046364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6</a:t>
            </a:r>
          </a:p>
        </p:txBody>
      </p:sp>
      <p:sp>
        <p:nvSpPr>
          <p:cNvPr id="295" name="TextBox 294"/>
          <p:cNvSpPr txBox="1"/>
          <p:nvPr/>
        </p:nvSpPr>
        <p:spPr>
          <a:xfrm>
            <a:off x="5765543" y="2401111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7</a:t>
            </a:r>
          </a:p>
        </p:txBody>
      </p:sp>
      <p:sp>
        <p:nvSpPr>
          <p:cNvPr id="296" name="TextBox 295"/>
          <p:cNvSpPr txBox="1"/>
          <p:nvPr/>
        </p:nvSpPr>
        <p:spPr>
          <a:xfrm>
            <a:off x="5765543" y="2778750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8</a:t>
            </a:r>
          </a:p>
        </p:txBody>
      </p:sp>
      <p:sp>
        <p:nvSpPr>
          <p:cNvPr id="297" name="TextBox 296"/>
          <p:cNvSpPr txBox="1"/>
          <p:nvPr/>
        </p:nvSpPr>
        <p:spPr>
          <a:xfrm>
            <a:off x="5765543" y="3180919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9</a:t>
            </a:r>
          </a:p>
        </p:txBody>
      </p:sp>
      <p:sp>
        <p:nvSpPr>
          <p:cNvPr id="298" name="TextBox 297"/>
          <p:cNvSpPr txBox="1"/>
          <p:nvPr/>
        </p:nvSpPr>
        <p:spPr>
          <a:xfrm>
            <a:off x="5765543" y="3558558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0</a:t>
            </a:r>
          </a:p>
        </p:txBody>
      </p:sp>
      <p:sp>
        <p:nvSpPr>
          <p:cNvPr id="299" name="TextBox 298"/>
          <p:cNvSpPr txBox="1"/>
          <p:nvPr/>
        </p:nvSpPr>
        <p:spPr>
          <a:xfrm>
            <a:off x="5765543" y="3913305"/>
            <a:ext cx="588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1</a:t>
            </a:r>
          </a:p>
        </p:txBody>
      </p:sp>
      <p:sp>
        <p:nvSpPr>
          <p:cNvPr id="300" name="TextBox 299"/>
          <p:cNvSpPr txBox="1"/>
          <p:nvPr/>
        </p:nvSpPr>
        <p:spPr>
          <a:xfrm>
            <a:off x="5765543" y="4290944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2</a:t>
            </a:r>
          </a:p>
        </p:txBody>
      </p:sp>
      <p:sp>
        <p:nvSpPr>
          <p:cNvPr id="301" name="TextBox 300"/>
          <p:cNvSpPr txBox="1"/>
          <p:nvPr/>
        </p:nvSpPr>
        <p:spPr>
          <a:xfrm>
            <a:off x="5765543" y="4654585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3</a:t>
            </a:r>
          </a:p>
        </p:txBody>
      </p:sp>
      <p:sp>
        <p:nvSpPr>
          <p:cNvPr id="302" name="TextBox 301"/>
          <p:cNvSpPr txBox="1"/>
          <p:nvPr/>
        </p:nvSpPr>
        <p:spPr>
          <a:xfrm>
            <a:off x="5765543" y="5032224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4</a:t>
            </a:r>
          </a:p>
        </p:txBody>
      </p:sp>
      <p:sp>
        <p:nvSpPr>
          <p:cNvPr id="303" name="TextBox 302"/>
          <p:cNvSpPr txBox="1"/>
          <p:nvPr/>
        </p:nvSpPr>
        <p:spPr>
          <a:xfrm>
            <a:off x="5765543" y="5386971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5</a:t>
            </a:r>
          </a:p>
        </p:txBody>
      </p:sp>
      <p:sp>
        <p:nvSpPr>
          <p:cNvPr id="304" name="TextBox 303"/>
          <p:cNvSpPr txBox="1"/>
          <p:nvPr/>
        </p:nvSpPr>
        <p:spPr>
          <a:xfrm>
            <a:off x="5765543" y="5764610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6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5765543" y="6158563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7</a:t>
            </a:r>
          </a:p>
        </p:txBody>
      </p:sp>
      <p:sp>
        <p:nvSpPr>
          <p:cNvPr id="306" name="Oval 305"/>
          <p:cNvSpPr/>
          <p:nvPr/>
        </p:nvSpPr>
        <p:spPr>
          <a:xfrm>
            <a:off x="6923141" y="3050294"/>
            <a:ext cx="683133" cy="70831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endParaRPr lang="en-CA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cxnSp>
        <p:nvCxnSpPr>
          <p:cNvPr id="307" name="Straight Arrow Connector 306"/>
          <p:cNvCxnSpPr>
            <a:endCxn id="306" idx="1"/>
          </p:cNvCxnSpPr>
          <p:nvPr/>
        </p:nvCxnSpPr>
        <p:spPr>
          <a:xfrm>
            <a:off x="6161684" y="408703"/>
            <a:ext cx="861500" cy="27453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90" idx="3"/>
            <a:endCxn id="306" idx="1"/>
          </p:cNvCxnSpPr>
          <p:nvPr/>
        </p:nvCxnSpPr>
        <p:spPr>
          <a:xfrm>
            <a:off x="6235543" y="772753"/>
            <a:ext cx="787641" cy="238127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291" idx="3"/>
            <a:endCxn id="306" idx="1"/>
          </p:cNvCxnSpPr>
          <p:nvPr/>
        </p:nvCxnSpPr>
        <p:spPr>
          <a:xfrm>
            <a:off x="6235543" y="1127500"/>
            <a:ext cx="787641" cy="20265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0" name="Straight Arrow Connector 309"/>
          <p:cNvCxnSpPr>
            <a:stCxn id="292" idx="3"/>
            <a:endCxn id="306" idx="1"/>
          </p:cNvCxnSpPr>
          <p:nvPr/>
        </p:nvCxnSpPr>
        <p:spPr>
          <a:xfrm>
            <a:off x="6235543" y="1505139"/>
            <a:ext cx="787641" cy="16488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293" idx="3"/>
            <a:endCxn id="306" idx="1"/>
          </p:cNvCxnSpPr>
          <p:nvPr/>
        </p:nvCxnSpPr>
        <p:spPr>
          <a:xfrm>
            <a:off x="6235543" y="1868780"/>
            <a:ext cx="787641" cy="128524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stCxn id="294" idx="3"/>
            <a:endCxn id="306" idx="1"/>
          </p:cNvCxnSpPr>
          <p:nvPr/>
        </p:nvCxnSpPr>
        <p:spPr>
          <a:xfrm>
            <a:off x="6235543" y="2246419"/>
            <a:ext cx="787641" cy="90760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95" idx="3"/>
            <a:endCxn id="306" idx="2"/>
          </p:cNvCxnSpPr>
          <p:nvPr/>
        </p:nvCxnSpPr>
        <p:spPr>
          <a:xfrm>
            <a:off x="6235543" y="2601166"/>
            <a:ext cx="687598" cy="8032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4" name="Straight Arrow Connector 313"/>
          <p:cNvCxnSpPr>
            <a:stCxn id="296" idx="3"/>
            <a:endCxn id="306" idx="2"/>
          </p:cNvCxnSpPr>
          <p:nvPr/>
        </p:nvCxnSpPr>
        <p:spPr>
          <a:xfrm>
            <a:off x="6235543" y="2978805"/>
            <a:ext cx="687598" cy="42564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stCxn id="297" idx="3"/>
            <a:endCxn id="306" idx="2"/>
          </p:cNvCxnSpPr>
          <p:nvPr/>
        </p:nvCxnSpPr>
        <p:spPr>
          <a:xfrm>
            <a:off x="6235543" y="3380974"/>
            <a:ext cx="687598" cy="234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98" idx="3"/>
            <a:endCxn id="306" idx="2"/>
          </p:cNvCxnSpPr>
          <p:nvPr/>
        </p:nvCxnSpPr>
        <p:spPr>
          <a:xfrm flipV="1">
            <a:off x="6363784" y="3404454"/>
            <a:ext cx="559357" cy="3541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7" name="Straight Arrow Connector 316"/>
          <p:cNvCxnSpPr>
            <a:stCxn id="299" idx="3"/>
            <a:endCxn id="306" idx="2"/>
          </p:cNvCxnSpPr>
          <p:nvPr/>
        </p:nvCxnSpPr>
        <p:spPr>
          <a:xfrm flipV="1">
            <a:off x="6354294" y="3404454"/>
            <a:ext cx="568847" cy="70890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300" idx="3"/>
            <a:endCxn id="306" idx="3"/>
          </p:cNvCxnSpPr>
          <p:nvPr/>
        </p:nvCxnSpPr>
        <p:spPr>
          <a:xfrm flipV="1">
            <a:off x="6363784" y="3654882"/>
            <a:ext cx="659400" cy="83611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301" idx="3"/>
            <a:endCxn id="306" idx="3"/>
          </p:cNvCxnSpPr>
          <p:nvPr/>
        </p:nvCxnSpPr>
        <p:spPr>
          <a:xfrm flipV="1">
            <a:off x="6363784" y="3654882"/>
            <a:ext cx="659400" cy="11997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stCxn id="302" idx="3"/>
            <a:endCxn id="306" idx="3"/>
          </p:cNvCxnSpPr>
          <p:nvPr/>
        </p:nvCxnSpPr>
        <p:spPr>
          <a:xfrm flipV="1">
            <a:off x="6363784" y="3654882"/>
            <a:ext cx="659400" cy="15773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1" name="Straight Arrow Connector 320"/>
          <p:cNvCxnSpPr>
            <a:stCxn id="303" idx="3"/>
            <a:endCxn id="306" idx="3"/>
          </p:cNvCxnSpPr>
          <p:nvPr/>
        </p:nvCxnSpPr>
        <p:spPr>
          <a:xfrm flipV="1">
            <a:off x="6363784" y="3654882"/>
            <a:ext cx="659400" cy="19321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2" name="Straight Arrow Connector 321"/>
          <p:cNvCxnSpPr>
            <a:stCxn id="304" idx="3"/>
            <a:endCxn id="306" idx="3"/>
          </p:cNvCxnSpPr>
          <p:nvPr/>
        </p:nvCxnSpPr>
        <p:spPr>
          <a:xfrm flipV="1">
            <a:off x="6363784" y="3654882"/>
            <a:ext cx="659400" cy="230978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3" name="Straight Arrow Connector 322"/>
          <p:cNvCxnSpPr>
            <a:stCxn id="305" idx="3"/>
            <a:endCxn id="306" idx="3"/>
          </p:cNvCxnSpPr>
          <p:nvPr/>
        </p:nvCxnSpPr>
        <p:spPr>
          <a:xfrm flipV="1">
            <a:off x="6363784" y="3654882"/>
            <a:ext cx="659400" cy="27037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4" name="Straight Arrow Connector 323"/>
          <p:cNvCxnSpPr>
            <a:stCxn id="306" idx="6"/>
          </p:cNvCxnSpPr>
          <p:nvPr/>
        </p:nvCxnSpPr>
        <p:spPr>
          <a:xfrm>
            <a:off x="7606274" y="3404454"/>
            <a:ext cx="349006" cy="94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7951538" y="3165445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cxnSp>
        <p:nvCxnSpPr>
          <p:cNvPr id="96" name="Straight Arrow Connector 95"/>
          <p:cNvCxnSpPr/>
          <p:nvPr/>
        </p:nvCxnSpPr>
        <p:spPr>
          <a:xfrm>
            <a:off x="762978" y="395113"/>
            <a:ext cx="33251" cy="608970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25" name="Straight Arrow Connector 324"/>
          <p:cNvCxnSpPr/>
          <p:nvPr/>
        </p:nvCxnSpPr>
        <p:spPr>
          <a:xfrm>
            <a:off x="1208199" y="395113"/>
            <a:ext cx="33251" cy="6089703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 rot="16200000">
            <a:off x="-622748" y="3239801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Propagation </a:t>
            </a:r>
            <a:r>
              <a:rPr lang="en-CA" dirty="0" err="1" smtClean="0"/>
              <a:t>avant</a:t>
            </a:r>
            <a:endParaRPr lang="en-CA" dirty="0"/>
          </a:p>
        </p:txBody>
      </p:sp>
      <p:sp>
        <p:nvSpPr>
          <p:cNvPr id="326" name="TextBox 325"/>
          <p:cNvSpPr txBox="1"/>
          <p:nvPr/>
        </p:nvSpPr>
        <p:spPr>
          <a:xfrm rot="16200000">
            <a:off x="181033" y="3261768"/>
            <a:ext cx="2438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R</a:t>
            </a:r>
            <a:r>
              <a:rPr lang="fr-CA" dirty="0" err="1" smtClean="0"/>
              <a:t>étro</a:t>
            </a:r>
            <a:r>
              <a:rPr lang="fr-CA" dirty="0" smtClean="0"/>
              <a:t>-propagation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0452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765543" y="195059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1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274383" y="277199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2510658" y="264565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249061" y="264565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3953719" y="264565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>
            <a:off x="2760462" y="40708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19343" y="40708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4858960" y="27079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490519" y="405282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462483" y="40049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2274383" y="645570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2510658" y="63002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3249061" y="63002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3953719" y="63002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>
            <a:stCxn id="38" idx="3"/>
            <a:endCxn id="39" idx="1"/>
          </p:cNvCxnSpPr>
          <p:nvPr/>
        </p:nvCxnSpPr>
        <p:spPr>
          <a:xfrm>
            <a:off x="2760462" y="77254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3519343" y="77254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4858960" y="636253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4490519" y="77074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462483" y="76595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3" name="Rounded Rectangle 52"/>
          <p:cNvSpPr/>
          <p:nvPr/>
        </p:nvSpPr>
        <p:spPr>
          <a:xfrm>
            <a:off x="2274383" y="100649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510658" y="99896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249061" y="99896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3953719" y="99896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Arrow Connector 57"/>
          <p:cNvCxnSpPr>
            <a:stCxn id="55" idx="3"/>
            <a:endCxn id="56" idx="1"/>
          </p:cNvCxnSpPr>
          <p:nvPr/>
        </p:nvCxnSpPr>
        <p:spPr>
          <a:xfrm>
            <a:off x="2782151" y="114148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3519343" y="114148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4858960" y="1005192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4490519" y="113968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5462483" y="1134897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380045" y="54960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7" name="Rounded Rectangle 96"/>
          <p:cNvSpPr/>
          <p:nvPr/>
        </p:nvSpPr>
        <p:spPr>
          <a:xfrm>
            <a:off x="2274383" y="1394018"/>
            <a:ext cx="2246138" cy="28586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Rectangle 98"/>
          <p:cNvSpPr/>
          <p:nvPr/>
        </p:nvSpPr>
        <p:spPr>
          <a:xfrm>
            <a:off x="2510658" y="1381384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3249061" y="1381384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3953719" y="1381384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2" name="Straight Arrow Connector 101"/>
          <p:cNvCxnSpPr>
            <a:stCxn id="99" idx="3"/>
            <a:endCxn id="100" idx="1"/>
          </p:cNvCxnSpPr>
          <p:nvPr/>
        </p:nvCxnSpPr>
        <p:spPr>
          <a:xfrm>
            <a:off x="2782151" y="1523905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3519343" y="1523905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5" name="Oval 104"/>
          <p:cNvSpPr/>
          <p:nvPr/>
        </p:nvSpPr>
        <p:spPr>
          <a:xfrm>
            <a:off x="4858960" y="1387614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06" name="Straight Arrow Connector 105"/>
          <p:cNvCxnSpPr/>
          <p:nvPr/>
        </p:nvCxnSpPr>
        <p:spPr>
          <a:xfrm flipV="1">
            <a:off x="4490519" y="1522101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V="1">
            <a:off x="5462483" y="1517318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Rounded Rectangle 112"/>
          <p:cNvSpPr/>
          <p:nvPr/>
        </p:nvSpPr>
        <p:spPr>
          <a:xfrm>
            <a:off x="2274383" y="1762389"/>
            <a:ext cx="2246138" cy="28136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2510658" y="1746843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Rectangle 115"/>
          <p:cNvSpPr/>
          <p:nvPr/>
        </p:nvSpPr>
        <p:spPr>
          <a:xfrm>
            <a:off x="3249061" y="1746843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Rectangle 116"/>
          <p:cNvSpPr/>
          <p:nvPr/>
        </p:nvSpPr>
        <p:spPr>
          <a:xfrm>
            <a:off x="3953719" y="1746843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Arrow Connector 117"/>
          <p:cNvCxnSpPr>
            <a:stCxn id="115" idx="3"/>
            <a:endCxn id="116" idx="1"/>
          </p:cNvCxnSpPr>
          <p:nvPr/>
        </p:nvCxnSpPr>
        <p:spPr>
          <a:xfrm>
            <a:off x="2782151" y="1889364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3519343" y="1889364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1" name="Oval 120"/>
          <p:cNvSpPr/>
          <p:nvPr/>
        </p:nvSpPr>
        <p:spPr>
          <a:xfrm>
            <a:off x="4858960" y="1753073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22" name="Straight Arrow Connector 121"/>
          <p:cNvCxnSpPr/>
          <p:nvPr/>
        </p:nvCxnSpPr>
        <p:spPr>
          <a:xfrm flipV="1">
            <a:off x="4490519" y="1887560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V="1">
            <a:off x="5462483" y="1882778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8" name="Rounded Rectangle 127"/>
          <p:cNvSpPr/>
          <p:nvPr/>
        </p:nvSpPr>
        <p:spPr>
          <a:xfrm>
            <a:off x="2274383" y="2123316"/>
            <a:ext cx="2246138" cy="307386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3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Rectangle 129"/>
          <p:cNvSpPr/>
          <p:nvPr/>
        </p:nvSpPr>
        <p:spPr>
          <a:xfrm>
            <a:off x="2510658" y="2115782"/>
            <a:ext cx="261968" cy="2850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Rectangle 130"/>
          <p:cNvSpPr/>
          <p:nvPr/>
        </p:nvSpPr>
        <p:spPr>
          <a:xfrm>
            <a:off x="3249061" y="2115782"/>
            <a:ext cx="261968" cy="285042"/>
          </a:xfrm>
          <a:prstGeom prst="rect">
            <a:avLst/>
          </a:prstGeom>
          <a:solidFill>
            <a:srgbClr val="FFC000"/>
          </a:solidFill>
          <a:ln>
            <a:solidFill>
              <a:srgbClr val="B88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Rectangle 131"/>
          <p:cNvSpPr/>
          <p:nvPr/>
        </p:nvSpPr>
        <p:spPr>
          <a:xfrm>
            <a:off x="3953719" y="2115782"/>
            <a:ext cx="261968" cy="28504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3" name="Straight Arrow Connector 132"/>
          <p:cNvCxnSpPr>
            <a:stCxn id="130" idx="3"/>
            <a:endCxn id="131" idx="1"/>
          </p:cNvCxnSpPr>
          <p:nvPr/>
        </p:nvCxnSpPr>
        <p:spPr>
          <a:xfrm>
            <a:off x="2803840" y="2258303"/>
            <a:ext cx="43437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>
            <a:off x="3519343" y="2258303"/>
            <a:ext cx="43437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6" name="Oval 135"/>
          <p:cNvSpPr/>
          <p:nvPr/>
        </p:nvSpPr>
        <p:spPr>
          <a:xfrm>
            <a:off x="4858960" y="2122012"/>
            <a:ext cx="605034" cy="26897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cxnSp>
        <p:nvCxnSpPr>
          <p:cNvPr id="137" name="Straight Arrow Connector 136"/>
          <p:cNvCxnSpPr/>
          <p:nvPr/>
        </p:nvCxnSpPr>
        <p:spPr>
          <a:xfrm flipV="1">
            <a:off x="4490519" y="2256499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V="1">
            <a:off x="5462483" y="2251717"/>
            <a:ext cx="355065" cy="47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>
            <a:off x="3380045" y="1666426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>
            <a:off x="3380045" y="203536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>
            <a:off x="3380045" y="2404303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/>
        </p:nvCxnSpPr>
        <p:spPr>
          <a:xfrm>
            <a:off x="3380045" y="918545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>
            <a:off x="3380045" y="1287484"/>
            <a:ext cx="0" cy="80417"/>
          </a:xfrm>
          <a:prstGeom prst="straightConnector1">
            <a:avLst/>
          </a:prstGeom>
          <a:ln>
            <a:solidFill>
              <a:srgbClr val="B88C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90" name="TextBox 289"/>
          <p:cNvSpPr txBox="1"/>
          <p:nvPr/>
        </p:nvSpPr>
        <p:spPr>
          <a:xfrm>
            <a:off x="5765543" y="572698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2</a:t>
            </a:r>
          </a:p>
        </p:txBody>
      </p:sp>
      <p:sp>
        <p:nvSpPr>
          <p:cNvPr id="291" name="TextBox 290"/>
          <p:cNvSpPr txBox="1"/>
          <p:nvPr/>
        </p:nvSpPr>
        <p:spPr>
          <a:xfrm>
            <a:off x="5765543" y="92744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3</a:t>
            </a:r>
          </a:p>
        </p:txBody>
      </p:sp>
      <p:sp>
        <p:nvSpPr>
          <p:cNvPr id="292" name="TextBox 291"/>
          <p:cNvSpPr txBox="1"/>
          <p:nvPr/>
        </p:nvSpPr>
        <p:spPr>
          <a:xfrm>
            <a:off x="5765543" y="1305084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4</a:t>
            </a:r>
          </a:p>
        </p:txBody>
      </p:sp>
      <p:sp>
        <p:nvSpPr>
          <p:cNvPr id="293" name="TextBox 292"/>
          <p:cNvSpPr txBox="1"/>
          <p:nvPr/>
        </p:nvSpPr>
        <p:spPr>
          <a:xfrm>
            <a:off x="5765543" y="166872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5</a:t>
            </a:r>
          </a:p>
        </p:txBody>
      </p:sp>
      <p:sp>
        <p:nvSpPr>
          <p:cNvPr id="294" name="TextBox 293"/>
          <p:cNvSpPr txBox="1"/>
          <p:nvPr/>
        </p:nvSpPr>
        <p:spPr>
          <a:xfrm>
            <a:off x="5765543" y="2046364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6</a:t>
            </a:r>
          </a:p>
        </p:txBody>
      </p:sp>
      <p:sp>
        <p:nvSpPr>
          <p:cNvPr id="306" name="Oval 305"/>
          <p:cNvSpPr/>
          <p:nvPr/>
        </p:nvSpPr>
        <p:spPr>
          <a:xfrm>
            <a:off x="6923141" y="997052"/>
            <a:ext cx="683133" cy="70831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endParaRPr lang="en-CA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cxnSp>
        <p:nvCxnSpPr>
          <p:cNvPr id="307" name="Straight Arrow Connector 306"/>
          <p:cNvCxnSpPr>
            <a:stCxn id="15" idx="3"/>
            <a:endCxn id="306" idx="2"/>
          </p:cNvCxnSpPr>
          <p:nvPr/>
        </p:nvCxnSpPr>
        <p:spPr>
          <a:xfrm>
            <a:off x="6235543" y="395114"/>
            <a:ext cx="687598" cy="9560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90" idx="3"/>
            <a:endCxn id="306" idx="2"/>
          </p:cNvCxnSpPr>
          <p:nvPr/>
        </p:nvCxnSpPr>
        <p:spPr>
          <a:xfrm>
            <a:off x="6235543" y="772753"/>
            <a:ext cx="687598" cy="5784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291" idx="3"/>
            <a:endCxn id="306" idx="2"/>
          </p:cNvCxnSpPr>
          <p:nvPr/>
        </p:nvCxnSpPr>
        <p:spPr>
          <a:xfrm>
            <a:off x="6235543" y="1127500"/>
            <a:ext cx="687598" cy="2237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0" name="Straight Arrow Connector 309"/>
          <p:cNvCxnSpPr>
            <a:stCxn id="292" idx="3"/>
            <a:endCxn id="306" idx="2"/>
          </p:cNvCxnSpPr>
          <p:nvPr/>
        </p:nvCxnSpPr>
        <p:spPr>
          <a:xfrm flipV="1">
            <a:off x="6235543" y="1351212"/>
            <a:ext cx="687598" cy="1539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293" idx="3"/>
            <a:endCxn id="306" idx="2"/>
          </p:cNvCxnSpPr>
          <p:nvPr/>
        </p:nvCxnSpPr>
        <p:spPr>
          <a:xfrm flipV="1">
            <a:off x="6235543" y="1351212"/>
            <a:ext cx="687598" cy="5175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stCxn id="294" idx="3"/>
            <a:endCxn id="306" idx="2"/>
          </p:cNvCxnSpPr>
          <p:nvPr/>
        </p:nvCxnSpPr>
        <p:spPr>
          <a:xfrm flipV="1">
            <a:off x="6235543" y="1351212"/>
            <a:ext cx="687598" cy="8952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4" name="Straight Arrow Connector 323"/>
          <p:cNvCxnSpPr/>
          <p:nvPr/>
        </p:nvCxnSpPr>
        <p:spPr>
          <a:xfrm>
            <a:off x="7610896" y="1327555"/>
            <a:ext cx="349006" cy="94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7956160" y="1088546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L</a:t>
            </a:r>
            <a:endParaRPr lang="en-CA" dirty="0"/>
          </a:p>
        </p:txBody>
      </p:sp>
      <p:cxnSp>
        <p:nvCxnSpPr>
          <p:cNvPr id="96" name="Straight Arrow Connector 95"/>
          <p:cNvCxnSpPr/>
          <p:nvPr/>
        </p:nvCxnSpPr>
        <p:spPr>
          <a:xfrm>
            <a:off x="762978" y="395113"/>
            <a:ext cx="11951" cy="20896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25" name="Straight Arrow Connector 324"/>
          <p:cNvCxnSpPr/>
          <p:nvPr/>
        </p:nvCxnSpPr>
        <p:spPr>
          <a:xfrm>
            <a:off x="1208199" y="395113"/>
            <a:ext cx="2407" cy="2089607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 rot="16200000">
            <a:off x="-631061" y="1136684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Propagation </a:t>
            </a:r>
            <a:r>
              <a:rPr lang="en-CA" dirty="0" err="1" smtClean="0"/>
              <a:t>avant</a:t>
            </a:r>
            <a:endParaRPr lang="en-CA" dirty="0"/>
          </a:p>
        </p:txBody>
      </p:sp>
      <p:sp>
        <p:nvSpPr>
          <p:cNvPr id="326" name="TextBox 325"/>
          <p:cNvSpPr txBox="1"/>
          <p:nvPr/>
        </p:nvSpPr>
        <p:spPr>
          <a:xfrm rot="16200000">
            <a:off x="172720" y="1158651"/>
            <a:ext cx="2438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R</a:t>
            </a:r>
            <a:r>
              <a:rPr lang="fr-CA" dirty="0" err="1" smtClean="0"/>
              <a:t>étro</a:t>
            </a:r>
            <a:r>
              <a:rPr lang="fr-CA" dirty="0" smtClean="0"/>
              <a:t>-propagation</a:t>
            </a:r>
            <a:endParaRPr lang="en-CA" dirty="0"/>
          </a:p>
        </p:txBody>
      </p:sp>
      <p:sp>
        <p:nvSpPr>
          <p:cNvPr id="17" name="TextBox 16"/>
          <p:cNvSpPr txBox="1"/>
          <p:nvPr/>
        </p:nvSpPr>
        <p:spPr>
          <a:xfrm>
            <a:off x="1585262" y="5404527"/>
            <a:ext cx="58705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 smtClean="0"/>
              <a:t>Lorsque les séquences sont trop longues</a:t>
            </a:r>
          </a:p>
          <a:p>
            <a:pPr algn="ctr"/>
            <a:r>
              <a:rPr lang="fr-CA" dirty="0" smtClean="0"/>
              <a:t>On entraîne le réseau par fenêtres coulissant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1333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978</TotalTime>
  <Words>3671</Words>
  <Application>Microsoft Office PowerPoint</Application>
  <PresentationFormat>On-screen Show (4:3)</PresentationFormat>
  <Paragraphs>1587</Paragraphs>
  <Slides>154</Slides>
  <Notes>0</Notes>
  <HiddenSlides>4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4</vt:i4>
      </vt:variant>
    </vt:vector>
  </HeadingPairs>
  <TitlesOfParts>
    <vt:vector size="161" baseType="lpstr">
      <vt:lpstr>Arial</vt:lpstr>
      <vt:lpstr>Calibri</vt:lpstr>
      <vt:lpstr>Helvetica Neue</vt:lpstr>
      <vt:lpstr>Symbol</vt:lpstr>
      <vt:lpstr>Times New Roman</vt:lpstr>
      <vt:lpstr>Modèle par défaut</vt:lpstr>
      <vt:lpstr>Equation</vt:lpstr>
      <vt:lpstr>Réseaux de neurones IFT 78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mites des « one-hot vectors »</vt:lpstr>
      <vt:lpstr>Limites des « one-hot vectors »</vt:lpstr>
      <vt:lpstr>Limites des « one-hot vectors »</vt:lpstr>
      <vt:lpstr>Limites du « one-hot vector »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ord2Vec [Mikolov et al. ’13]</vt:lpstr>
      <vt:lpstr>Word2Vec [Mikolov et al. ’13]</vt:lpstr>
      <vt:lpstr>Word2Vec [Mikolov et al. ’13]</vt:lpstr>
      <vt:lpstr>Word2Vec [Mikolov et al. ’13]</vt:lpstr>
      <vt:lpstr>Word2Vec [Mikolov et al. ’13]</vt:lpstr>
      <vt:lpstr>Word2Vec [Mikolov et al. ’13]</vt:lpstr>
      <vt:lpstr>Comment entraîner un RNN?</vt:lpstr>
      <vt:lpstr>Histoire de gradients</vt:lpstr>
      <vt:lpstr>Histoire de gradients</vt:lpstr>
      <vt:lpstr>Histoire de gradients</vt:lpstr>
      <vt:lpstr>Histoire de gradients</vt:lpstr>
      <vt:lpstr>Histoire de gradients</vt:lpstr>
      <vt:lpstr>Histoire de gradients</vt:lpstr>
      <vt:lpstr>Histoire de gradients</vt:lpstr>
      <vt:lpstr>Histoire de gradients</vt:lpstr>
      <vt:lpstr>Histoire de gradients</vt:lpstr>
      <vt:lpstr>Ex.: 3 données, 3 rétro-propagations</vt:lpstr>
      <vt:lpstr>Ex.: 3 données, 3 rétro-propagations</vt:lpstr>
      <vt:lpstr>3 rétro-propagations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Réseau récurrent: gradient pour</vt:lpstr>
      <vt:lpstr>PowerPoint Presentation</vt:lpstr>
      <vt:lpstr>PowerPoint Presentation</vt:lpstr>
      <vt:lpstr>PowerPoint Presentation</vt:lpstr>
      <vt:lpstr>PowerPoint Presentation</vt:lpstr>
      <vt:lpstr>Les réseaux récurrents ont un inconvénient majeur:  difficile à établir des  relations à longue distance</vt:lpstr>
      <vt:lpstr>Exemples: analyse grammatica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utions à la disparition/explosion du gradient</vt:lpstr>
      <vt:lpstr>Illustration + formulation d’un RNN</vt:lpstr>
      <vt:lpstr>Autre illustration du même RNN</vt:lpstr>
      <vt:lpstr>Autre illustration du même RNN</vt:lpstr>
      <vt:lpstr>GRU (Gated Recurrent Unit)</vt:lpstr>
      <vt:lpstr>GRU (Gated Recurrent Unit)</vt:lpstr>
      <vt:lpstr>GRU (Gated Recurrent Unit)</vt:lpstr>
      <vt:lpstr>GRU (Gated Recurrent Unit)</vt:lpstr>
      <vt:lpstr>GRU (Gated Recurrent Unit)</vt:lpstr>
      <vt:lpstr>Comprendre les gates</vt:lpstr>
      <vt:lpstr>Comprendre les gat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 web regorge d’illustrations de GRU!</vt:lpstr>
      <vt:lpstr>LSTM (Long Short Term Memory)</vt:lpstr>
      <vt:lpstr>LSTM (Long Short Term Memory)</vt:lpstr>
      <vt:lpstr>LSTM (Long Short Term Memory)</vt:lpstr>
      <vt:lpstr>LSTM (Long Short Term Memory)</vt:lpstr>
      <vt:lpstr>LSTM (Long Short Term Memory)</vt:lpstr>
      <vt:lpstr>LSTM (Long Short Term Memory)</vt:lpstr>
      <vt:lpstr>LSTM (Long Short Term Memory)</vt:lpstr>
      <vt:lpstr>PowerPoint Presentation</vt:lpstr>
      <vt:lpstr>Captioning </vt:lpstr>
      <vt:lpstr>Captioning </vt:lpstr>
      <vt:lpstr>Captioning </vt:lpstr>
      <vt:lpstr>Captioning </vt:lpstr>
      <vt:lpstr>Captioning </vt:lpstr>
      <vt:lpstr>Captioning </vt:lpstr>
      <vt:lpstr>Captioning </vt:lpstr>
      <vt:lpstr>Exemples de résultats</vt:lpstr>
      <vt:lpstr>Exemples d’erreurs</vt:lpstr>
      <vt:lpstr>Modèles d’atten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d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e d’images IFT 529</dc:title>
  <dc:creator>Pierre-Marc Jodoin</dc:creator>
  <cp:lastModifiedBy>PMJodoin</cp:lastModifiedBy>
  <cp:revision>4325</cp:revision>
  <cp:lastPrinted>2020-12-21T18:42:30Z</cp:lastPrinted>
  <dcterms:created xsi:type="dcterms:W3CDTF">2006-12-12T14:46:28Z</dcterms:created>
  <dcterms:modified xsi:type="dcterms:W3CDTF">2021-03-16T20:04:20Z</dcterms:modified>
</cp:coreProperties>
</file>